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14" r:id="rId2"/>
    <p:sldId id="595" r:id="rId3"/>
    <p:sldId id="604" r:id="rId4"/>
    <p:sldId id="606" r:id="rId5"/>
    <p:sldId id="587" r:id="rId6"/>
    <p:sldId id="585" r:id="rId7"/>
    <p:sldId id="584" r:id="rId8"/>
    <p:sldId id="600" r:id="rId9"/>
    <p:sldId id="601" r:id="rId10"/>
    <p:sldId id="599" r:id="rId11"/>
    <p:sldId id="588" r:id="rId12"/>
    <p:sldId id="565" r:id="rId13"/>
    <p:sldId id="602" r:id="rId14"/>
    <p:sldId id="603" r:id="rId15"/>
    <p:sldId id="589" r:id="rId16"/>
    <p:sldId id="328" r:id="rId17"/>
  </p:sldIdLst>
  <p:sldSz cx="12192000" cy="6858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D7F3698-D733-4335-A4D0-E6CFA8DC30EC}">
          <p14:sldIdLst>
            <p14:sldId id="314"/>
            <p14:sldId id="595"/>
            <p14:sldId id="604"/>
            <p14:sldId id="606"/>
            <p14:sldId id="587"/>
            <p14:sldId id="585"/>
            <p14:sldId id="584"/>
            <p14:sldId id="600"/>
            <p14:sldId id="601"/>
            <p14:sldId id="599"/>
            <p14:sldId id="588"/>
            <p14:sldId id="565"/>
            <p14:sldId id="602"/>
          </p14:sldIdLst>
        </p14:section>
        <p14:section name="SI" id="{29CBB899-83DF-424E-A7F8-7D594C8B1343}">
          <p14:sldIdLst>
            <p14:sldId id="603"/>
            <p14:sldId id="589"/>
            <p14:sldId id="3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okun Zhou" initials="B.Z." lastIdx="1" clrIdx="0">
    <p:extLst>
      <p:ext uri="{19B8F6BF-5375-455C-9EA6-DF929625EA0E}">
        <p15:presenceInfo xmlns:p15="http://schemas.microsoft.com/office/powerpoint/2012/main" userId="Bokun Zho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6D741"/>
    <a:srgbClr val="FF66CC"/>
    <a:srgbClr val="CC66FF"/>
    <a:srgbClr val="DC4405"/>
    <a:srgbClr val="FFCC66"/>
    <a:srgbClr val="66FF99"/>
    <a:srgbClr val="92D050"/>
    <a:srgbClr val="610061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DFEAD06-1617-894B-95EB-41956D254B67}" v="64" dt="2023-11-27T21:47:14.066"/>
    <p1510:client id="{2E2A9A31-6862-0A47-818E-663FE0ECCD4B}" v="23" dt="2023-11-28T20:48:23.2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160"/>
        <p:guide pos="3840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ou, Bokun" userId="25b5c88e-15c9-4854-a3b5-1eff25c1f934" providerId="ADAL" clId="{2E2A9A31-6862-0A47-818E-663FE0ECCD4B}"/>
    <pc:docChg chg="undo redo custSel delSld modSld modSection">
      <pc:chgData name="Zhou, Bokun" userId="25b5c88e-15c9-4854-a3b5-1eff25c1f934" providerId="ADAL" clId="{2E2A9A31-6862-0A47-818E-663FE0ECCD4B}" dt="2023-11-28T20:48:23.239" v="26" actId="729"/>
      <pc:docMkLst>
        <pc:docMk/>
      </pc:docMkLst>
      <pc:sldChg chg="modNotesTx">
        <pc:chgData name="Zhou, Bokun" userId="25b5c88e-15c9-4854-a3b5-1eff25c1f934" providerId="ADAL" clId="{2E2A9A31-6862-0A47-818E-663FE0ECCD4B}" dt="2023-11-27T21:50:05.457" v="0" actId="20577"/>
        <pc:sldMkLst>
          <pc:docMk/>
          <pc:sldMk cId="4174750669" sldId="314"/>
        </pc:sldMkLst>
      </pc:sldChg>
      <pc:sldChg chg="mod modShow">
        <pc:chgData name="Zhou, Bokun" userId="25b5c88e-15c9-4854-a3b5-1eff25c1f934" providerId="ADAL" clId="{2E2A9A31-6862-0A47-818E-663FE0ECCD4B}" dt="2023-11-28T20:48:23.239" v="26" actId="729"/>
        <pc:sldMkLst>
          <pc:docMk/>
          <pc:sldMk cId="3145175584" sldId="328"/>
        </pc:sldMkLst>
      </pc:sldChg>
      <pc:sldChg chg="mod modShow">
        <pc:chgData name="Zhou, Bokun" userId="25b5c88e-15c9-4854-a3b5-1eff25c1f934" providerId="ADAL" clId="{2E2A9A31-6862-0A47-818E-663FE0ECCD4B}" dt="2023-11-28T20:48:23.239" v="26" actId="729"/>
        <pc:sldMkLst>
          <pc:docMk/>
          <pc:sldMk cId="145625710" sldId="589"/>
        </pc:sldMkLst>
      </pc:sldChg>
      <pc:sldChg chg="modSp mod">
        <pc:chgData name="Zhou, Bokun" userId="25b5c88e-15c9-4854-a3b5-1eff25c1f934" providerId="ADAL" clId="{2E2A9A31-6862-0A47-818E-663FE0ECCD4B}" dt="2023-11-28T15:41:02.212" v="7" actId="20577"/>
        <pc:sldMkLst>
          <pc:docMk/>
          <pc:sldMk cId="4258637666" sldId="595"/>
        </pc:sldMkLst>
        <pc:spChg chg="mod">
          <ac:chgData name="Zhou, Bokun" userId="25b5c88e-15c9-4854-a3b5-1eff25c1f934" providerId="ADAL" clId="{2E2A9A31-6862-0A47-818E-663FE0ECCD4B}" dt="2023-11-28T15:41:02.212" v="7" actId="20577"/>
          <ac:spMkLst>
            <pc:docMk/>
            <pc:sldMk cId="4258637666" sldId="595"/>
            <ac:spMk id="46" creationId="{8BDF8CA7-33CD-0C3D-C657-40215D534E5D}"/>
          </ac:spMkLst>
        </pc:spChg>
      </pc:sldChg>
      <pc:sldChg chg="del">
        <pc:chgData name="Zhou, Bokun" userId="25b5c88e-15c9-4854-a3b5-1eff25c1f934" providerId="ADAL" clId="{2E2A9A31-6862-0A47-818E-663FE0ECCD4B}" dt="2023-11-27T21:50:32.036" v="3" actId="2696"/>
        <pc:sldMkLst>
          <pc:docMk/>
          <pc:sldMk cId="707656813" sldId="598"/>
        </pc:sldMkLst>
      </pc:sldChg>
      <pc:sldChg chg="addSp delSp modSp mod modAnim">
        <pc:chgData name="Zhou, Bokun" userId="25b5c88e-15c9-4854-a3b5-1eff25c1f934" providerId="ADAL" clId="{2E2A9A31-6862-0A47-818E-663FE0ECCD4B}" dt="2023-11-28T16:10:52.772" v="25" actId="14100"/>
        <pc:sldMkLst>
          <pc:docMk/>
          <pc:sldMk cId="2854761728" sldId="600"/>
        </pc:sldMkLst>
        <pc:spChg chg="mod topLvl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" creationId="{63A3CD03-D30F-3D13-0510-3457CD692BC6}"/>
          </ac:spMkLst>
        </pc:spChg>
        <pc:spChg chg="mod topLvl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6" creationId="{43C87F40-5EC9-124B-CE34-9080D525AEEF}"/>
          </ac:spMkLst>
        </pc:spChg>
        <pc:spChg chg="mod">
          <ac:chgData name="Zhou, Bokun" userId="25b5c88e-15c9-4854-a3b5-1eff25c1f934" providerId="ADAL" clId="{2E2A9A31-6862-0A47-818E-663FE0ECCD4B}" dt="2023-11-28T16:06:25.831" v="10" actId="1076"/>
          <ac:spMkLst>
            <pc:docMk/>
            <pc:sldMk cId="2854761728" sldId="600"/>
            <ac:spMk id="9" creationId="{E3B0DCDC-C51E-F540-D482-B71251F5137A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18" creationId="{B235DC62-0F77-1E92-3E7E-DEE9864FF866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19" creationId="{CE4FC0D5-5693-7974-AF53-40880D564D2A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0" creationId="{747A9B3A-A22F-A8B3-D7C1-C6B938EB0E14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1" creationId="{F3F0CDE1-487F-43FF-913E-DC65CE4A15F8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2" creationId="{BC0ED2F7-3595-623E-BFB8-9946E5080FC2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3" creationId="{53E9616F-BB6E-36A7-DEC6-8455F86894D8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7" creationId="{3B1C091B-54C8-BD01-2CDE-FED5AD209F30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8" creationId="{67EFCEFA-C4AC-0F52-1CE9-E0854B840F96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29" creationId="{A5D3F5B9-3367-5742-90FA-B14890A58602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30" creationId="{B2C50A9C-BB0D-9112-B1D3-9962F1A3267B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31" creationId="{6CE56E87-5FAB-04ED-AD5B-533C4070FDA3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32" creationId="{FB11483D-D307-5254-CF00-079F73E4523B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34" creationId="{A686C9B4-DCBA-9FFA-195D-CEAA98D77A35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35" creationId="{5684CC4C-A5CB-77FE-6574-0640F6D62837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37" creationId="{F9D93D6D-C280-1773-894A-3209EC8165AB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3" creationId="{659DA296-30BE-A747-5A31-DF67ECAA9FE2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4" creationId="{8C19AC44-5E81-3076-6F0A-9873CE0C5435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5" creationId="{12CBCF0D-6C1D-EE51-64EB-35996A440BCB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6" creationId="{2C6C68FF-B934-8219-83A1-ACAA4C0E22F7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7" creationId="{D0F25CF6-0F7B-5753-5496-CF37B18C44E5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8" creationId="{2CDD5117-C17F-ABB5-0B05-A5EC4C8AD662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49" creationId="{E11CE59C-0BAA-C86B-6345-509395D6307E}"/>
          </ac:spMkLst>
        </pc:spChg>
        <pc:spChg chg="mod">
          <ac:chgData name="Zhou, Bokun" userId="25b5c88e-15c9-4854-a3b5-1eff25c1f934" providerId="ADAL" clId="{2E2A9A31-6862-0A47-818E-663FE0ECCD4B}" dt="2023-11-28T16:07:03.711" v="15" actId="164"/>
          <ac:spMkLst>
            <pc:docMk/>
            <pc:sldMk cId="2854761728" sldId="600"/>
            <ac:spMk id="51" creationId="{AF1AF1CB-FFC3-3531-BD18-FA5D3BCF10DD}"/>
          </ac:spMkLst>
        </pc:spChg>
        <pc:spChg chg="mod">
          <ac:chgData name="Zhou, Bokun" userId="25b5c88e-15c9-4854-a3b5-1eff25c1f934" providerId="ADAL" clId="{2E2A9A31-6862-0A47-818E-663FE0ECCD4B}" dt="2023-11-28T16:10:52.772" v="25" actId="14100"/>
          <ac:spMkLst>
            <pc:docMk/>
            <pc:sldMk cId="2854761728" sldId="600"/>
            <ac:spMk id="69" creationId="{202E3726-4E88-8355-029B-0D698586CE2B}"/>
          </ac:spMkLst>
        </pc:spChg>
        <pc:grpChg chg="add mod">
          <ac:chgData name="Zhou, Bokun" userId="25b5c88e-15c9-4854-a3b5-1eff25c1f934" providerId="ADAL" clId="{2E2A9A31-6862-0A47-818E-663FE0ECCD4B}" dt="2023-11-28T16:07:03.711" v="15" actId="164"/>
          <ac:grpSpMkLst>
            <pc:docMk/>
            <pc:sldMk cId="2854761728" sldId="600"/>
            <ac:grpSpMk id="2" creationId="{304BF917-2636-EC11-B63A-02FE07FEF7AC}"/>
          </ac:grpSpMkLst>
        </pc:grpChg>
        <pc:grpChg chg="del">
          <ac:chgData name="Zhou, Bokun" userId="25b5c88e-15c9-4854-a3b5-1eff25c1f934" providerId="ADAL" clId="{2E2A9A31-6862-0A47-818E-663FE0ECCD4B}" dt="2023-11-28T16:06:34.806" v="11" actId="165"/>
          <ac:grpSpMkLst>
            <pc:docMk/>
            <pc:sldMk cId="2854761728" sldId="600"/>
            <ac:grpSpMk id="7" creationId="{C6B834F4-6EF6-626D-D9DD-279425E591ED}"/>
          </ac:grpSpMkLst>
        </pc:grpChg>
        <pc:grpChg chg="mod">
          <ac:chgData name="Zhou, Bokun" userId="25b5c88e-15c9-4854-a3b5-1eff25c1f934" providerId="ADAL" clId="{2E2A9A31-6862-0A47-818E-663FE0ECCD4B}" dt="2023-11-28T16:07:03.711" v="15" actId="164"/>
          <ac:grpSpMkLst>
            <pc:docMk/>
            <pc:sldMk cId="2854761728" sldId="600"/>
            <ac:grpSpMk id="16" creationId="{6540D3F8-74BD-E75F-C047-E5A1DF4E0DD2}"/>
          </ac:grpSpMkLst>
        </pc:grpChg>
        <pc:grpChg chg="mod">
          <ac:chgData name="Zhou, Bokun" userId="25b5c88e-15c9-4854-a3b5-1eff25c1f934" providerId="ADAL" clId="{2E2A9A31-6862-0A47-818E-663FE0ECCD4B}" dt="2023-11-28T16:07:03.711" v="15" actId="164"/>
          <ac:grpSpMkLst>
            <pc:docMk/>
            <pc:sldMk cId="2854761728" sldId="600"/>
            <ac:grpSpMk id="17" creationId="{BAA1363B-A440-471D-33DD-C7990D7A35DF}"/>
          </ac:grpSpMkLst>
        </pc:grpChg>
        <pc:grpChg chg="mod">
          <ac:chgData name="Zhou, Bokun" userId="25b5c88e-15c9-4854-a3b5-1eff25c1f934" providerId="ADAL" clId="{2E2A9A31-6862-0A47-818E-663FE0ECCD4B}" dt="2023-11-28T16:07:03.711" v="15" actId="164"/>
          <ac:grpSpMkLst>
            <pc:docMk/>
            <pc:sldMk cId="2854761728" sldId="600"/>
            <ac:grpSpMk id="33" creationId="{8ACCE7CD-E2F1-8E5D-EA1B-76BB920F3E75}"/>
          </ac:grpSpMkLst>
        </pc:grpChg>
        <pc:grpChg chg="mod">
          <ac:chgData name="Zhou, Bokun" userId="25b5c88e-15c9-4854-a3b5-1eff25c1f934" providerId="ADAL" clId="{2E2A9A31-6862-0A47-818E-663FE0ECCD4B}" dt="2023-11-28T16:07:03.711" v="15" actId="164"/>
          <ac:grpSpMkLst>
            <pc:docMk/>
            <pc:sldMk cId="2854761728" sldId="600"/>
            <ac:grpSpMk id="36" creationId="{A343B947-8596-6824-860D-8216A0E7982E}"/>
          </ac:grpSpMkLst>
        </pc:grpChg>
        <pc:grpChg chg="mod">
          <ac:chgData name="Zhou, Bokun" userId="25b5c88e-15c9-4854-a3b5-1eff25c1f934" providerId="ADAL" clId="{2E2A9A31-6862-0A47-818E-663FE0ECCD4B}" dt="2023-11-28T16:07:03.711" v="15" actId="164"/>
          <ac:grpSpMkLst>
            <pc:docMk/>
            <pc:sldMk cId="2854761728" sldId="600"/>
            <ac:grpSpMk id="38" creationId="{BD399385-6D41-EC6C-C2F5-BF209F8579D9}"/>
          </ac:grpSpMkLst>
        </pc:grp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24" creationId="{C21206A9-59A3-4A33-2D0F-9B61B13CB659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25" creationId="{F7BDDE92-C28F-BE55-7F9B-0271C6D41320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26" creationId="{48FA6F39-803F-D915-0C2E-80A2BB98B707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39" creationId="{A957323F-7D77-D128-C28D-2DE3E4D69116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40" creationId="{F0C27F8A-214B-48BC-623F-F097A0F04B43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41" creationId="{16B6A9EF-35D3-9831-3C13-1B8522CD9B7B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42" creationId="{A644D5CD-B268-C33B-F341-548E6AB376F5}"/>
          </ac:cxnSpMkLst>
        </pc:cxnChg>
        <pc:cxnChg chg="mod">
          <ac:chgData name="Zhou, Bokun" userId="25b5c88e-15c9-4854-a3b5-1eff25c1f934" providerId="ADAL" clId="{2E2A9A31-6862-0A47-818E-663FE0ECCD4B}" dt="2023-11-28T16:07:03.711" v="15" actId="164"/>
          <ac:cxnSpMkLst>
            <pc:docMk/>
            <pc:sldMk cId="2854761728" sldId="600"/>
            <ac:cxnSpMk id="50" creationId="{AB9D1019-3AEE-AADF-A3A1-B448A93DC870}"/>
          </ac:cxnSpMkLst>
        </pc:cxnChg>
      </pc:sldChg>
      <pc:sldChg chg="mod modShow modNotesTx">
        <pc:chgData name="Zhou, Bokun" userId="25b5c88e-15c9-4854-a3b5-1eff25c1f934" providerId="ADAL" clId="{2E2A9A31-6862-0A47-818E-663FE0ECCD4B}" dt="2023-11-28T20:48:23.239" v="26" actId="729"/>
        <pc:sldMkLst>
          <pc:docMk/>
          <pc:sldMk cId="3130213298" sldId="603"/>
        </pc:sldMkLst>
      </pc:sldChg>
    </pc:docChg>
  </pc:docChgLst>
  <pc:docChgLst>
    <pc:chgData name="Zhou, Bokun" userId="25b5c88e-15c9-4854-a3b5-1eff25c1f934" providerId="ADAL" clId="{7DF1A945-FA18-004E-9E57-58EAEF72DB9F}"/>
    <pc:docChg chg="undo custSel addSld delSld modSld modMainMaster modSection">
      <pc:chgData name="Zhou, Bokun" userId="25b5c88e-15c9-4854-a3b5-1eff25c1f934" providerId="ADAL" clId="{7DF1A945-FA18-004E-9E57-58EAEF72DB9F}" dt="2023-11-27T20:35:47.934" v="1794" actId="403"/>
      <pc:docMkLst>
        <pc:docMk/>
      </pc:docMkLst>
      <pc:sldChg chg="modNotesTx">
        <pc:chgData name="Zhou, Bokun" userId="25b5c88e-15c9-4854-a3b5-1eff25c1f934" providerId="ADAL" clId="{7DF1A945-FA18-004E-9E57-58EAEF72DB9F}" dt="2023-11-27T19:29:08.958" v="585" actId="20577"/>
        <pc:sldMkLst>
          <pc:docMk/>
          <pc:sldMk cId="4174750669" sldId="314"/>
        </pc:sldMkLst>
      </pc:sldChg>
      <pc:sldChg chg="addSp delSp modSp add mod modClrScheme chgLayout">
        <pc:chgData name="Zhou, Bokun" userId="25b5c88e-15c9-4854-a3b5-1eff25c1f934" providerId="ADAL" clId="{7DF1A945-FA18-004E-9E57-58EAEF72DB9F}" dt="2023-11-27T20:18:34.950" v="1169" actId="27636"/>
        <pc:sldMkLst>
          <pc:docMk/>
          <pc:sldMk cId="3145175584" sldId="328"/>
        </pc:sldMkLst>
        <pc:spChg chg="add del mod ord">
          <ac:chgData name="Zhou, Bokun" userId="25b5c88e-15c9-4854-a3b5-1eff25c1f934" providerId="ADAL" clId="{7DF1A945-FA18-004E-9E57-58EAEF72DB9F}" dt="2023-11-27T20:18:33.799" v="1167" actId="700"/>
          <ac:spMkLst>
            <pc:docMk/>
            <pc:sldMk cId="3145175584" sldId="328"/>
            <ac:spMk id="5" creationId="{F4F95B55-30D0-89E5-8EAA-137F655553FD}"/>
          </ac:spMkLst>
        </pc:spChg>
        <pc:spChg chg="del mod ord">
          <ac:chgData name="Zhou, Bokun" userId="25b5c88e-15c9-4854-a3b5-1eff25c1f934" providerId="ADAL" clId="{7DF1A945-FA18-004E-9E57-58EAEF72DB9F}" dt="2023-11-27T20:18:30.885" v="1166" actId="21"/>
          <ac:spMkLst>
            <pc:docMk/>
            <pc:sldMk cId="3145175584" sldId="328"/>
            <ac:spMk id="7" creationId="{F65EDAAB-4B5A-C942-AEB3-7ED2E4E57EBB}"/>
          </ac:spMkLst>
        </pc:spChg>
        <pc:spChg chg="mod ord">
          <ac:chgData name="Zhou, Bokun" userId="25b5c88e-15c9-4854-a3b5-1eff25c1f934" providerId="ADAL" clId="{7DF1A945-FA18-004E-9E57-58EAEF72DB9F}" dt="2023-11-27T20:18:33.799" v="1167" actId="700"/>
          <ac:spMkLst>
            <pc:docMk/>
            <pc:sldMk cId="3145175584" sldId="328"/>
            <ac:spMk id="8" creationId="{7A74C4E2-A0BD-BF4A-B101-916BE9ABAE70}"/>
          </ac:spMkLst>
        </pc:spChg>
        <pc:spChg chg="add del mod ord">
          <ac:chgData name="Zhou, Bokun" userId="25b5c88e-15c9-4854-a3b5-1eff25c1f934" providerId="ADAL" clId="{7DF1A945-FA18-004E-9E57-58EAEF72DB9F}" dt="2023-11-27T20:18:33.799" v="1167" actId="700"/>
          <ac:spMkLst>
            <pc:docMk/>
            <pc:sldMk cId="3145175584" sldId="328"/>
            <ac:spMk id="9" creationId="{A1671E6D-AE66-83D7-CDC6-E0229D9F55D2}"/>
          </ac:spMkLst>
        </pc:spChg>
        <pc:spChg chg="add del mod">
          <ac:chgData name="Zhou, Bokun" userId="25b5c88e-15c9-4854-a3b5-1eff25c1f934" providerId="ADAL" clId="{7DF1A945-FA18-004E-9E57-58EAEF72DB9F}" dt="2023-11-27T20:18:33.799" v="1167" actId="700"/>
          <ac:spMkLst>
            <pc:docMk/>
            <pc:sldMk cId="3145175584" sldId="328"/>
            <ac:spMk id="11" creationId="{B1142D8B-39C3-2A14-4F36-52F730E8F86A}"/>
          </ac:spMkLst>
        </pc:spChg>
        <pc:spChg chg="add mod ord">
          <ac:chgData name="Zhou, Bokun" userId="25b5c88e-15c9-4854-a3b5-1eff25c1f934" providerId="ADAL" clId="{7DF1A945-FA18-004E-9E57-58EAEF72DB9F}" dt="2023-11-27T20:18:33.799" v="1167" actId="700"/>
          <ac:spMkLst>
            <pc:docMk/>
            <pc:sldMk cId="3145175584" sldId="328"/>
            <ac:spMk id="12" creationId="{8772199C-CB96-6988-8F87-FC7AA245E337}"/>
          </ac:spMkLst>
        </pc:spChg>
        <pc:spChg chg="add mod ord">
          <ac:chgData name="Zhou, Bokun" userId="25b5c88e-15c9-4854-a3b5-1eff25c1f934" providerId="ADAL" clId="{7DF1A945-FA18-004E-9E57-58EAEF72DB9F}" dt="2023-11-27T20:18:33.799" v="1167" actId="700"/>
          <ac:spMkLst>
            <pc:docMk/>
            <pc:sldMk cId="3145175584" sldId="328"/>
            <ac:spMk id="13" creationId="{E3E207E9-6C00-CB47-A13C-C89EBBE184E9}"/>
          </ac:spMkLst>
        </pc:spChg>
        <pc:spChg chg="add mod">
          <ac:chgData name="Zhou, Bokun" userId="25b5c88e-15c9-4854-a3b5-1eff25c1f934" providerId="ADAL" clId="{7DF1A945-FA18-004E-9E57-58EAEF72DB9F}" dt="2023-11-27T20:18:34.784" v="1168"/>
          <ac:spMkLst>
            <pc:docMk/>
            <pc:sldMk cId="3145175584" sldId="328"/>
            <ac:spMk id="14" creationId="{43AC0BB4-3286-871E-7196-322C13EA3D1C}"/>
          </ac:spMkLst>
        </pc:spChg>
        <pc:spChg chg="add mod">
          <ac:chgData name="Zhou, Bokun" userId="25b5c88e-15c9-4854-a3b5-1eff25c1f934" providerId="ADAL" clId="{7DF1A945-FA18-004E-9E57-58EAEF72DB9F}" dt="2023-11-27T20:18:34.784" v="1168"/>
          <ac:spMkLst>
            <pc:docMk/>
            <pc:sldMk cId="3145175584" sldId="328"/>
            <ac:spMk id="15" creationId="{D44C6CA2-B130-5F0A-F9BE-55A74E7E6DF9}"/>
          </ac:spMkLst>
        </pc:spChg>
        <pc:spChg chg="add mod">
          <ac:chgData name="Zhou, Bokun" userId="25b5c88e-15c9-4854-a3b5-1eff25c1f934" providerId="ADAL" clId="{7DF1A945-FA18-004E-9E57-58EAEF72DB9F}" dt="2023-11-27T20:18:34.950" v="1169" actId="27636"/>
          <ac:spMkLst>
            <pc:docMk/>
            <pc:sldMk cId="3145175584" sldId="328"/>
            <ac:spMk id="16" creationId="{1D417B68-F490-3058-CF6B-3197F04BD918}"/>
          </ac:spMkLst>
        </pc:spChg>
        <pc:spChg chg="del mod ord">
          <ac:chgData name="Zhou, Bokun" userId="25b5c88e-15c9-4854-a3b5-1eff25c1f934" providerId="ADAL" clId="{7DF1A945-FA18-004E-9E57-58EAEF72DB9F}" dt="2023-11-27T20:18:30.885" v="1166" actId="21"/>
          <ac:spMkLst>
            <pc:docMk/>
            <pc:sldMk cId="3145175584" sldId="328"/>
            <ac:spMk id="34" creationId="{36078D52-A41B-144E-B533-82A811EA00A7}"/>
          </ac:spMkLst>
        </pc:spChg>
        <pc:spChg chg="del mod ord">
          <ac:chgData name="Zhou, Bokun" userId="25b5c88e-15c9-4854-a3b5-1eff25c1f934" providerId="ADAL" clId="{7DF1A945-FA18-004E-9E57-58EAEF72DB9F}" dt="2023-11-27T20:18:30.885" v="1166" actId="21"/>
          <ac:spMkLst>
            <pc:docMk/>
            <pc:sldMk cId="3145175584" sldId="328"/>
            <ac:spMk id="35" creationId="{10AADB37-3FA9-9B47-A97C-1BD10269A8F4}"/>
          </ac:spMkLst>
        </pc:spChg>
      </pc:sldChg>
      <pc:sldChg chg="del">
        <pc:chgData name="Zhou, Bokun" userId="25b5c88e-15c9-4854-a3b5-1eff25c1f934" providerId="ADAL" clId="{7DF1A945-FA18-004E-9E57-58EAEF72DB9F}" dt="2023-11-27T19:35:38.269" v="586" actId="2696"/>
        <pc:sldMkLst>
          <pc:docMk/>
          <pc:sldMk cId="2989367098" sldId="556"/>
        </pc:sldMkLst>
      </pc:sldChg>
      <pc:sldChg chg="modNotesTx">
        <pc:chgData name="Zhou, Bokun" userId="25b5c88e-15c9-4854-a3b5-1eff25c1f934" providerId="ADAL" clId="{7DF1A945-FA18-004E-9E57-58EAEF72DB9F}" dt="2023-11-27T19:25:44.363" v="12" actId="20577"/>
        <pc:sldMkLst>
          <pc:docMk/>
          <pc:sldMk cId="646391111" sldId="565"/>
        </pc:sldMkLst>
      </pc:sldChg>
      <pc:sldChg chg="addSp delSp modSp mod modAnim">
        <pc:chgData name="Zhou, Bokun" userId="25b5c88e-15c9-4854-a3b5-1eff25c1f934" providerId="ADAL" clId="{7DF1A945-FA18-004E-9E57-58EAEF72DB9F}" dt="2023-11-27T20:33:58.077" v="1782" actId="1076"/>
        <pc:sldMkLst>
          <pc:docMk/>
          <pc:sldMk cId="2200011035" sldId="584"/>
        </pc:sldMkLst>
        <pc:spChg chg="mod">
          <ac:chgData name="Zhou, Bokun" userId="25b5c88e-15c9-4854-a3b5-1eff25c1f934" providerId="ADAL" clId="{7DF1A945-FA18-004E-9E57-58EAEF72DB9F}" dt="2023-11-27T20:08:20.108" v="1055" actId="20577"/>
          <ac:spMkLst>
            <pc:docMk/>
            <pc:sldMk cId="2200011035" sldId="584"/>
            <ac:spMk id="2" creationId="{77B87AEB-0DC8-3C58-F822-399AC0E21B75}"/>
          </ac:spMkLst>
        </pc:spChg>
        <pc:spChg chg="mod">
          <ac:chgData name="Zhou, Bokun" userId="25b5c88e-15c9-4854-a3b5-1eff25c1f934" providerId="ADAL" clId="{7DF1A945-FA18-004E-9E57-58EAEF72DB9F}" dt="2023-11-27T19:43:46.849" v="650" actId="403"/>
          <ac:spMkLst>
            <pc:docMk/>
            <pc:sldMk cId="2200011035" sldId="584"/>
            <ac:spMk id="5" creationId="{8358A601-4351-BAFE-07DB-D51EB09FEB75}"/>
          </ac:spMkLst>
        </pc:spChg>
        <pc:spChg chg="mod">
          <ac:chgData name="Zhou, Bokun" userId="25b5c88e-15c9-4854-a3b5-1eff25c1f934" providerId="ADAL" clId="{7DF1A945-FA18-004E-9E57-58EAEF72DB9F}" dt="2023-11-27T19:43:46.849" v="650" actId="403"/>
          <ac:spMkLst>
            <pc:docMk/>
            <pc:sldMk cId="2200011035" sldId="584"/>
            <ac:spMk id="6" creationId="{99A54B60-AAD2-0ABA-1DCB-8342D4C2FB3B}"/>
          </ac:spMkLst>
        </pc:spChg>
        <pc:spChg chg="mod">
          <ac:chgData name="Zhou, Bokun" userId="25b5c88e-15c9-4854-a3b5-1eff25c1f934" providerId="ADAL" clId="{7DF1A945-FA18-004E-9E57-58EAEF72DB9F}" dt="2023-11-27T19:43:46.849" v="650" actId="403"/>
          <ac:spMkLst>
            <pc:docMk/>
            <pc:sldMk cId="2200011035" sldId="584"/>
            <ac:spMk id="7" creationId="{D9F95D21-A573-CFAD-740D-B3E65FA19AD1}"/>
          </ac:spMkLst>
        </pc:spChg>
        <pc:spChg chg="del">
          <ac:chgData name="Zhou, Bokun" userId="25b5c88e-15c9-4854-a3b5-1eff25c1f934" providerId="ADAL" clId="{7DF1A945-FA18-004E-9E57-58EAEF72DB9F}" dt="2023-11-27T19:47:45.223" v="805" actId="478"/>
          <ac:spMkLst>
            <pc:docMk/>
            <pc:sldMk cId="2200011035" sldId="584"/>
            <ac:spMk id="8" creationId="{3D33B2EA-D210-C66E-4313-F5029FAE6E42}"/>
          </ac:spMkLst>
        </pc:spChg>
        <pc:spChg chg="del">
          <ac:chgData name="Zhou, Bokun" userId="25b5c88e-15c9-4854-a3b5-1eff25c1f934" providerId="ADAL" clId="{7DF1A945-FA18-004E-9E57-58EAEF72DB9F}" dt="2023-11-27T19:43:19.563" v="640" actId="478"/>
          <ac:spMkLst>
            <pc:docMk/>
            <pc:sldMk cId="2200011035" sldId="584"/>
            <ac:spMk id="9" creationId="{000A0E67-C088-CED3-2782-2F410A6512E5}"/>
          </ac:spMkLst>
        </pc:spChg>
        <pc:spChg chg="del">
          <ac:chgData name="Zhou, Bokun" userId="25b5c88e-15c9-4854-a3b5-1eff25c1f934" providerId="ADAL" clId="{7DF1A945-FA18-004E-9E57-58EAEF72DB9F}" dt="2023-11-27T20:01:16.983" v="853" actId="478"/>
          <ac:spMkLst>
            <pc:docMk/>
            <pc:sldMk cId="2200011035" sldId="584"/>
            <ac:spMk id="14" creationId="{E6E9A1B4-E12B-1B1F-63CD-90E45A40B017}"/>
          </ac:spMkLst>
        </pc:spChg>
        <pc:spChg chg="add mod">
          <ac:chgData name="Zhou, Bokun" userId="25b5c88e-15c9-4854-a3b5-1eff25c1f934" providerId="ADAL" clId="{7DF1A945-FA18-004E-9E57-58EAEF72DB9F}" dt="2023-11-27T19:46:39.067" v="699" actId="1076"/>
          <ac:spMkLst>
            <pc:docMk/>
            <pc:sldMk cId="2200011035" sldId="584"/>
            <ac:spMk id="18" creationId="{5EBF22D9-2CFF-9421-7D7A-14B6AE194478}"/>
          </ac:spMkLst>
        </pc:spChg>
        <pc:spChg chg="add mod">
          <ac:chgData name="Zhou, Bokun" userId="25b5c88e-15c9-4854-a3b5-1eff25c1f934" providerId="ADAL" clId="{7DF1A945-FA18-004E-9E57-58EAEF72DB9F}" dt="2023-11-27T20:33:46.284" v="1778" actId="1076"/>
          <ac:spMkLst>
            <pc:docMk/>
            <pc:sldMk cId="2200011035" sldId="584"/>
            <ac:spMk id="19" creationId="{70DFAF3C-0C75-0298-2701-D2717E8B0B99}"/>
          </ac:spMkLst>
        </pc:spChg>
        <pc:spChg chg="mod">
          <ac:chgData name="Zhou, Bokun" userId="25b5c88e-15c9-4854-a3b5-1eff25c1f934" providerId="ADAL" clId="{7DF1A945-FA18-004E-9E57-58EAEF72DB9F}" dt="2023-11-27T20:33:40.060" v="1777" actId="1076"/>
          <ac:spMkLst>
            <pc:docMk/>
            <pc:sldMk cId="2200011035" sldId="584"/>
            <ac:spMk id="20" creationId="{EF995485-CC35-BBDD-588F-A2EF4966AECD}"/>
          </ac:spMkLst>
        </pc:spChg>
        <pc:spChg chg="mod">
          <ac:chgData name="Zhou, Bokun" userId="25b5c88e-15c9-4854-a3b5-1eff25c1f934" providerId="ADAL" clId="{7DF1A945-FA18-004E-9E57-58EAEF72DB9F}" dt="2023-11-27T19:43:46.849" v="650" actId="403"/>
          <ac:spMkLst>
            <pc:docMk/>
            <pc:sldMk cId="2200011035" sldId="584"/>
            <ac:spMk id="21" creationId="{8B6F7B18-67C6-20A8-018D-C1861CED367B}"/>
          </ac:spMkLst>
        </pc:spChg>
        <pc:spChg chg="add del mod">
          <ac:chgData name="Zhou, Bokun" userId="25b5c88e-15c9-4854-a3b5-1eff25c1f934" providerId="ADAL" clId="{7DF1A945-FA18-004E-9E57-58EAEF72DB9F}" dt="2023-11-27T19:53:28.575" v="809"/>
          <ac:spMkLst>
            <pc:docMk/>
            <pc:sldMk cId="2200011035" sldId="584"/>
            <ac:spMk id="22" creationId="{5D096356-EB9D-5D2A-623A-C6FD255DD8CA}"/>
          </ac:spMkLst>
        </pc:spChg>
        <pc:spChg chg="mod">
          <ac:chgData name="Zhou, Bokun" userId="25b5c88e-15c9-4854-a3b5-1eff25c1f934" providerId="ADAL" clId="{7DF1A945-FA18-004E-9E57-58EAEF72DB9F}" dt="2023-11-27T19:44:17.983" v="656" actId="164"/>
          <ac:spMkLst>
            <pc:docMk/>
            <pc:sldMk cId="2200011035" sldId="584"/>
            <ac:spMk id="24" creationId="{FB7A2975-F53F-B453-2FC0-80845C882E36}"/>
          </ac:spMkLst>
        </pc:spChg>
        <pc:spChg chg="mod topLvl">
          <ac:chgData name="Zhou, Bokun" userId="25b5c88e-15c9-4854-a3b5-1eff25c1f934" providerId="ADAL" clId="{7DF1A945-FA18-004E-9E57-58EAEF72DB9F}" dt="2023-11-27T19:43:34.747" v="645" actId="164"/>
          <ac:spMkLst>
            <pc:docMk/>
            <pc:sldMk cId="2200011035" sldId="584"/>
            <ac:spMk id="27" creationId="{A0004E3C-1913-B7C4-5997-9DF404535CFC}"/>
          </ac:spMkLst>
        </pc:spChg>
        <pc:spChg chg="mod topLvl">
          <ac:chgData name="Zhou, Bokun" userId="25b5c88e-15c9-4854-a3b5-1eff25c1f934" providerId="ADAL" clId="{7DF1A945-FA18-004E-9E57-58EAEF72DB9F}" dt="2023-11-27T19:44:17.983" v="656" actId="164"/>
          <ac:spMkLst>
            <pc:docMk/>
            <pc:sldMk cId="2200011035" sldId="584"/>
            <ac:spMk id="28" creationId="{77C9C825-EFC4-81F6-F638-3F5DCB41B89C}"/>
          </ac:spMkLst>
        </pc:spChg>
        <pc:spChg chg="mod topLvl">
          <ac:chgData name="Zhou, Bokun" userId="25b5c88e-15c9-4854-a3b5-1eff25c1f934" providerId="ADAL" clId="{7DF1A945-FA18-004E-9E57-58EAEF72DB9F}" dt="2023-11-27T19:44:17.983" v="656" actId="164"/>
          <ac:spMkLst>
            <pc:docMk/>
            <pc:sldMk cId="2200011035" sldId="584"/>
            <ac:spMk id="29" creationId="{8572E32A-4926-F3B1-4E3B-E9FA44919F03}"/>
          </ac:spMkLst>
        </pc:spChg>
        <pc:spChg chg="mod topLvl">
          <ac:chgData name="Zhou, Bokun" userId="25b5c88e-15c9-4854-a3b5-1eff25c1f934" providerId="ADAL" clId="{7DF1A945-FA18-004E-9E57-58EAEF72DB9F}" dt="2023-11-27T19:43:34.747" v="645" actId="164"/>
          <ac:spMkLst>
            <pc:docMk/>
            <pc:sldMk cId="2200011035" sldId="584"/>
            <ac:spMk id="30" creationId="{6E539EC0-A4D7-B964-0650-258FF2324F18}"/>
          </ac:spMkLst>
        </pc:spChg>
        <pc:grpChg chg="add mod">
          <ac:chgData name="Zhou, Bokun" userId="25b5c88e-15c9-4854-a3b5-1eff25c1f934" providerId="ADAL" clId="{7DF1A945-FA18-004E-9E57-58EAEF72DB9F}" dt="2023-11-27T19:45:26.013" v="662" actId="164"/>
          <ac:grpSpMkLst>
            <pc:docMk/>
            <pc:sldMk cId="2200011035" sldId="584"/>
            <ac:grpSpMk id="3" creationId="{F33649E5-EFA3-485E-30A1-7F8D09383D93}"/>
          </ac:grpSpMkLst>
        </pc:grpChg>
        <pc:grpChg chg="add mod">
          <ac:chgData name="Zhou, Bokun" userId="25b5c88e-15c9-4854-a3b5-1eff25c1f934" providerId="ADAL" clId="{7DF1A945-FA18-004E-9E57-58EAEF72DB9F}" dt="2023-11-27T19:44:35.124" v="659" actId="164"/>
          <ac:grpSpMkLst>
            <pc:docMk/>
            <pc:sldMk cId="2200011035" sldId="584"/>
            <ac:grpSpMk id="4" creationId="{B6296944-E6DA-35DC-F4A0-A986C68E227F}"/>
          </ac:grpSpMkLst>
        </pc:grpChg>
        <pc:grpChg chg="del mod">
          <ac:chgData name="Zhou, Bokun" userId="25b5c88e-15c9-4854-a3b5-1eff25c1f934" providerId="ADAL" clId="{7DF1A945-FA18-004E-9E57-58EAEF72DB9F}" dt="2023-11-27T20:00:27.740" v="845" actId="165"/>
          <ac:grpSpMkLst>
            <pc:docMk/>
            <pc:sldMk cId="2200011035" sldId="584"/>
            <ac:grpSpMk id="11" creationId="{F923D8A3-3E69-CD94-854F-92E065452597}"/>
          </ac:grpSpMkLst>
        </pc:grpChg>
        <pc:grpChg chg="add mod">
          <ac:chgData name="Zhou, Bokun" userId="25b5c88e-15c9-4854-a3b5-1eff25c1f934" providerId="ADAL" clId="{7DF1A945-FA18-004E-9E57-58EAEF72DB9F}" dt="2023-11-27T20:33:58.077" v="1782" actId="1076"/>
          <ac:grpSpMkLst>
            <pc:docMk/>
            <pc:sldMk cId="2200011035" sldId="584"/>
            <ac:grpSpMk id="13" creationId="{AE3ADC90-0B4D-AAF4-D094-3C738C4D06CE}"/>
          </ac:grpSpMkLst>
        </pc:grpChg>
        <pc:grpChg chg="add mod">
          <ac:chgData name="Zhou, Bokun" userId="25b5c88e-15c9-4854-a3b5-1eff25c1f934" providerId="ADAL" clId="{7DF1A945-FA18-004E-9E57-58EAEF72DB9F}" dt="2023-11-27T20:33:58.077" v="1782" actId="1076"/>
          <ac:grpSpMkLst>
            <pc:docMk/>
            <pc:sldMk cId="2200011035" sldId="584"/>
            <ac:grpSpMk id="15" creationId="{5ACC6131-3DE6-A26A-635C-6D54DCEA4D58}"/>
          </ac:grpSpMkLst>
        </pc:grpChg>
        <pc:grpChg chg="add del">
          <ac:chgData name="Zhou, Bokun" userId="25b5c88e-15c9-4854-a3b5-1eff25c1f934" providerId="ADAL" clId="{7DF1A945-FA18-004E-9E57-58EAEF72DB9F}" dt="2023-11-27T19:43:28.496" v="643" actId="165"/>
          <ac:grpSpMkLst>
            <pc:docMk/>
            <pc:sldMk cId="2200011035" sldId="584"/>
            <ac:grpSpMk id="23" creationId="{D3AB1B59-2E6E-CA88-F4B1-D4BD0DE662F2}"/>
          </ac:grpSpMkLst>
        </pc:grpChg>
        <pc:grpChg chg="del mod topLvl">
          <ac:chgData name="Zhou, Bokun" userId="25b5c88e-15c9-4854-a3b5-1eff25c1f934" providerId="ADAL" clId="{7DF1A945-FA18-004E-9E57-58EAEF72DB9F}" dt="2023-11-27T19:43:31.475" v="644" actId="165"/>
          <ac:grpSpMkLst>
            <pc:docMk/>
            <pc:sldMk cId="2200011035" sldId="584"/>
            <ac:grpSpMk id="25" creationId="{008A3CD8-BC84-EE04-E693-38A26A4F37A4}"/>
          </ac:grpSpMkLst>
        </pc:grpChg>
        <pc:grpChg chg="mod">
          <ac:chgData name="Zhou, Bokun" userId="25b5c88e-15c9-4854-a3b5-1eff25c1f934" providerId="ADAL" clId="{7DF1A945-FA18-004E-9E57-58EAEF72DB9F}" dt="2023-11-27T19:44:35.124" v="659" actId="164"/>
          <ac:grpSpMkLst>
            <pc:docMk/>
            <pc:sldMk cId="2200011035" sldId="584"/>
            <ac:grpSpMk id="34" creationId="{5C0DF3B1-93F7-7310-D383-FD9B3F4D7D52}"/>
          </ac:grpSpMkLst>
        </pc:grpChg>
        <pc:grpChg chg="add mod">
          <ac:chgData name="Zhou, Bokun" userId="25b5c88e-15c9-4854-a3b5-1eff25c1f934" providerId="ADAL" clId="{7DF1A945-FA18-004E-9E57-58EAEF72DB9F}" dt="2023-11-27T20:00:29.940" v="846" actId="164"/>
          <ac:grpSpMkLst>
            <pc:docMk/>
            <pc:sldMk cId="2200011035" sldId="584"/>
            <ac:grpSpMk id="35" creationId="{D774B8EF-89A5-11A7-5FB4-B71C3E3B0936}"/>
          </ac:grpSpMkLst>
        </pc:grpChg>
        <pc:graphicFrameChg chg="add del mod">
          <ac:chgData name="Zhou, Bokun" userId="25b5c88e-15c9-4854-a3b5-1eff25c1f934" providerId="ADAL" clId="{7DF1A945-FA18-004E-9E57-58EAEF72DB9F}" dt="2023-11-27T20:08:49.891" v="1070"/>
          <ac:graphicFrameMkLst>
            <pc:docMk/>
            <pc:sldMk cId="2200011035" sldId="584"/>
            <ac:graphicFrameMk id="37" creationId="{A3A1FAEB-E4F0-C821-4E72-8115E184FECD}"/>
          </ac:graphicFrameMkLst>
        </pc:graphicFrameChg>
        <pc:picChg chg="del">
          <ac:chgData name="Zhou, Bokun" userId="25b5c88e-15c9-4854-a3b5-1eff25c1f934" providerId="ADAL" clId="{7DF1A945-FA18-004E-9E57-58EAEF72DB9F}" dt="2023-11-27T19:57:27.600" v="817" actId="478"/>
          <ac:picMkLst>
            <pc:docMk/>
            <pc:sldMk cId="2200011035" sldId="584"/>
            <ac:picMk id="12" creationId="{4FFA66AE-A89D-F75E-AF7F-18DA957DD23F}"/>
          </ac:picMkLst>
        </pc:picChg>
        <pc:picChg chg="add del mod">
          <ac:chgData name="Zhou, Bokun" userId="25b5c88e-15c9-4854-a3b5-1eff25c1f934" providerId="ADAL" clId="{7DF1A945-FA18-004E-9E57-58EAEF72DB9F}" dt="2023-11-27T19:58:35.813" v="833" actId="21"/>
          <ac:picMkLst>
            <pc:docMk/>
            <pc:sldMk cId="2200011035" sldId="584"/>
            <ac:picMk id="32" creationId="{C312BFF4-6047-0474-B169-836BE94F4D00}"/>
          </ac:picMkLst>
        </pc:picChg>
        <pc:picChg chg="add mod">
          <ac:chgData name="Zhou, Bokun" userId="25b5c88e-15c9-4854-a3b5-1eff25c1f934" providerId="ADAL" clId="{7DF1A945-FA18-004E-9E57-58EAEF72DB9F}" dt="2023-11-27T19:58:48.691" v="838" actId="167"/>
          <ac:picMkLst>
            <pc:docMk/>
            <pc:sldMk cId="2200011035" sldId="584"/>
            <ac:picMk id="33" creationId="{6CC2B720-606E-7423-3A46-C980EA96A092}"/>
          </ac:picMkLst>
        </pc:picChg>
        <pc:cxnChg chg="mod topLvl">
          <ac:chgData name="Zhou, Bokun" userId="25b5c88e-15c9-4854-a3b5-1eff25c1f934" providerId="ADAL" clId="{7DF1A945-FA18-004E-9E57-58EAEF72DB9F}" dt="2023-11-27T20:00:29.940" v="846" actId="164"/>
          <ac:cxnSpMkLst>
            <pc:docMk/>
            <pc:sldMk cId="2200011035" sldId="584"/>
            <ac:cxnSpMk id="16" creationId="{F842B1AA-3E33-6649-E4E6-AEB224B81C71}"/>
          </ac:cxnSpMkLst>
        </pc:cxnChg>
        <pc:cxnChg chg="mod topLvl">
          <ac:chgData name="Zhou, Bokun" userId="25b5c88e-15c9-4854-a3b5-1eff25c1f934" providerId="ADAL" clId="{7DF1A945-FA18-004E-9E57-58EAEF72DB9F}" dt="2023-11-27T20:01:28.656" v="854" actId="14100"/>
          <ac:cxnSpMkLst>
            <pc:docMk/>
            <pc:sldMk cId="2200011035" sldId="584"/>
            <ac:cxnSpMk id="17" creationId="{D41E69AE-4B2B-D890-670A-9FFBB614CEB9}"/>
          </ac:cxnSpMkLst>
        </pc:cxnChg>
        <pc:cxnChg chg="mod topLvl">
          <ac:chgData name="Zhou, Bokun" userId="25b5c88e-15c9-4854-a3b5-1eff25c1f934" providerId="ADAL" clId="{7DF1A945-FA18-004E-9E57-58EAEF72DB9F}" dt="2023-11-27T19:45:26.013" v="662" actId="164"/>
          <ac:cxnSpMkLst>
            <pc:docMk/>
            <pc:sldMk cId="2200011035" sldId="584"/>
            <ac:cxnSpMk id="26" creationId="{D65C6770-59A2-EA67-FD3E-644696657824}"/>
          </ac:cxnSpMkLst>
        </pc:cxnChg>
      </pc:sldChg>
      <pc:sldChg chg="addSp delSp modSp mod modAnim">
        <pc:chgData name="Zhou, Bokun" userId="25b5c88e-15c9-4854-a3b5-1eff25c1f934" providerId="ADAL" clId="{7DF1A945-FA18-004E-9E57-58EAEF72DB9F}" dt="2023-11-27T19:43:07.872" v="639"/>
        <pc:sldMkLst>
          <pc:docMk/>
          <pc:sldMk cId="887763156" sldId="585"/>
        </pc:sldMkLst>
        <pc:spChg chg="add mod">
          <ac:chgData name="Zhou, Bokun" userId="25b5c88e-15c9-4854-a3b5-1eff25c1f934" providerId="ADAL" clId="{7DF1A945-FA18-004E-9E57-58EAEF72DB9F}" dt="2023-11-27T19:41:42.873" v="624" actId="14100"/>
          <ac:spMkLst>
            <pc:docMk/>
            <pc:sldMk cId="887763156" sldId="585"/>
            <ac:spMk id="9" creationId="{D4A3885E-322B-4C84-9D54-C04234A97196}"/>
          </ac:spMkLst>
        </pc:spChg>
        <pc:spChg chg="add mod">
          <ac:chgData name="Zhou, Bokun" userId="25b5c88e-15c9-4854-a3b5-1eff25c1f934" providerId="ADAL" clId="{7DF1A945-FA18-004E-9E57-58EAEF72DB9F}" dt="2023-11-27T19:40:47.707" v="618" actId="14100"/>
          <ac:spMkLst>
            <pc:docMk/>
            <pc:sldMk cId="887763156" sldId="585"/>
            <ac:spMk id="10" creationId="{6A28C0B1-82F8-381B-E281-A49B4E4C0006}"/>
          </ac:spMkLst>
        </pc:spChg>
        <pc:spChg chg="add del mod">
          <ac:chgData name="Zhou, Bokun" userId="25b5c88e-15c9-4854-a3b5-1eff25c1f934" providerId="ADAL" clId="{7DF1A945-FA18-004E-9E57-58EAEF72DB9F}" dt="2023-11-27T19:42:32.401" v="631"/>
          <ac:spMkLst>
            <pc:docMk/>
            <pc:sldMk cId="887763156" sldId="585"/>
            <ac:spMk id="11" creationId="{DC9197E8-9B31-2B3A-1195-F08689C754E0}"/>
          </ac:spMkLst>
        </pc:spChg>
        <pc:spChg chg="add mod">
          <ac:chgData name="Zhou, Bokun" userId="25b5c88e-15c9-4854-a3b5-1eff25c1f934" providerId="ADAL" clId="{7DF1A945-FA18-004E-9E57-58EAEF72DB9F}" dt="2023-11-27T19:43:04.805" v="638" actId="164"/>
          <ac:spMkLst>
            <pc:docMk/>
            <pc:sldMk cId="887763156" sldId="585"/>
            <ac:spMk id="12" creationId="{D1F1F9A7-B86D-0E77-9FBD-2379620BD33D}"/>
          </ac:spMkLst>
        </pc:spChg>
        <pc:spChg chg="add mod">
          <ac:chgData name="Zhou, Bokun" userId="25b5c88e-15c9-4854-a3b5-1eff25c1f934" providerId="ADAL" clId="{7DF1A945-FA18-004E-9E57-58EAEF72DB9F}" dt="2023-11-27T19:43:04.805" v="638" actId="164"/>
          <ac:spMkLst>
            <pc:docMk/>
            <pc:sldMk cId="887763156" sldId="585"/>
            <ac:spMk id="13" creationId="{71C7DC9A-A057-E2CD-7746-E6C6EDF752CE}"/>
          </ac:spMkLst>
        </pc:spChg>
        <pc:grpChg chg="add mod">
          <ac:chgData name="Zhou, Bokun" userId="25b5c88e-15c9-4854-a3b5-1eff25c1f934" providerId="ADAL" clId="{7DF1A945-FA18-004E-9E57-58EAEF72DB9F}" dt="2023-11-27T19:43:04.805" v="638" actId="164"/>
          <ac:grpSpMkLst>
            <pc:docMk/>
            <pc:sldMk cId="887763156" sldId="585"/>
            <ac:grpSpMk id="14" creationId="{6C5B30A5-14ED-6352-A6BE-3C7E36B4303C}"/>
          </ac:grpSpMkLst>
        </pc:grpChg>
        <pc:graphicFrameChg chg="mod">
          <ac:chgData name="Zhou, Bokun" userId="25b5c88e-15c9-4854-a3b5-1eff25c1f934" providerId="ADAL" clId="{7DF1A945-FA18-004E-9E57-58EAEF72DB9F}" dt="2023-11-27T19:42:29.368" v="630" actId="1076"/>
          <ac:graphicFrameMkLst>
            <pc:docMk/>
            <pc:sldMk cId="887763156" sldId="585"/>
            <ac:graphicFrameMk id="3" creationId="{319BC5A1-8368-C043-AF50-FA2219E33267}"/>
          </ac:graphicFrameMkLst>
        </pc:graphicFrameChg>
        <pc:cxnChg chg="add del">
          <ac:chgData name="Zhou, Bokun" userId="25b5c88e-15c9-4854-a3b5-1eff25c1f934" providerId="ADAL" clId="{7DF1A945-FA18-004E-9E57-58EAEF72DB9F}" dt="2023-11-27T19:40:19.989" v="609" actId="11529"/>
          <ac:cxnSpMkLst>
            <pc:docMk/>
            <pc:sldMk cId="887763156" sldId="585"/>
            <ac:cxnSpMk id="8" creationId="{4674124C-26EF-E522-1E7B-A07A4A195D92}"/>
          </ac:cxnSpMkLst>
        </pc:cxnChg>
      </pc:sldChg>
      <pc:sldChg chg="modAnim">
        <pc:chgData name="Zhou, Bokun" userId="25b5c88e-15c9-4854-a3b5-1eff25c1f934" providerId="ADAL" clId="{7DF1A945-FA18-004E-9E57-58EAEF72DB9F}" dt="2023-11-27T19:39:52.863" v="607"/>
        <pc:sldMkLst>
          <pc:docMk/>
          <pc:sldMk cId="4108736655" sldId="587"/>
        </pc:sldMkLst>
      </pc:sldChg>
      <pc:sldChg chg="modNotesTx">
        <pc:chgData name="Zhou, Bokun" userId="25b5c88e-15c9-4854-a3b5-1eff25c1f934" providerId="ADAL" clId="{7DF1A945-FA18-004E-9E57-58EAEF72DB9F}" dt="2023-11-27T19:11:04.397" v="1" actId="20577"/>
        <pc:sldMkLst>
          <pc:docMk/>
          <pc:sldMk cId="4258637666" sldId="595"/>
        </pc:sldMkLst>
      </pc:sldChg>
      <pc:sldChg chg="modSp mod">
        <pc:chgData name="Zhou, Bokun" userId="25b5c88e-15c9-4854-a3b5-1eff25c1f934" providerId="ADAL" clId="{7DF1A945-FA18-004E-9E57-58EAEF72DB9F}" dt="2023-11-27T20:31:37.432" v="1774" actId="20577"/>
        <pc:sldMkLst>
          <pc:docMk/>
          <pc:sldMk cId="3209771490" sldId="599"/>
        </pc:sldMkLst>
        <pc:spChg chg="mod">
          <ac:chgData name="Zhou, Bokun" userId="25b5c88e-15c9-4854-a3b5-1eff25c1f934" providerId="ADAL" clId="{7DF1A945-FA18-004E-9E57-58EAEF72DB9F}" dt="2023-11-27T20:26:47.512" v="1745" actId="20577"/>
          <ac:spMkLst>
            <pc:docMk/>
            <pc:sldMk cId="3209771490" sldId="599"/>
            <ac:spMk id="12" creationId="{55B012DE-B9C1-65B0-6448-FC6AC9AD5E3F}"/>
          </ac:spMkLst>
        </pc:spChg>
        <pc:spChg chg="mod">
          <ac:chgData name="Zhou, Bokun" userId="25b5c88e-15c9-4854-a3b5-1eff25c1f934" providerId="ADAL" clId="{7DF1A945-FA18-004E-9E57-58EAEF72DB9F}" dt="2023-11-27T20:31:37.432" v="1774" actId="20577"/>
          <ac:spMkLst>
            <pc:docMk/>
            <pc:sldMk cId="3209771490" sldId="599"/>
            <ac:spMk id="14" creationId="{CAF5C4DE-43F5-2691-BC86-814DA554A357}"/>
          </ac:spMkLst>
        </pc:spChg>
      </pc:sldChg>
      <pc:sldChg chg="addSp delSp modSp mod modAnim">
        <pc:chgData name="Zhou, Bokun" userId="25b5c88e-15c9-4854-a3b5-1eff25c1f934" providerId="ADAL" clId="{7DF1A945-FA18-004E-9E57-58EAEF72DB9F}" dt="2023-11-27T20:35:47.934" v="1794" actId="403"/>
        <pc:sldMkLst>
          <pc:docMk/>
          <pc:sldMk cId="2854761728" sldId="600"/>
        </pc:sldMkLst>
        <pc:spChg chg="add del mod">
          <ac:chgData name="Zhou, Bokun" userId="25b5c88e-15c9-4854-a3b5-1eff25c1f934" providerId="ADAL" clId="{7DF1A945-FA18-004E-9E57-58EAEF72DB9F}" dt="2023-11-27T20:08:56.224" v="1072"/>
          <ac:spMkLst>
            <pc:docMk/>
            <pc:sldMk cId="2854761728" sldId="600"/>
            <ac:spMk id="2" creationId="{B6BEF212-A3BB-67DD-72D3-4CD60F0168EE}"/>
          </ac:spMkLst>
        </pc:spChg>
        <pc:spChg chg="add mod">
          <ac:chgData name="Zhou, Bokun" userId="25b5c88e-15c9-4854-a3b5-1eff25c1f934" providerId="ADAL" clId="{7DF1A945-FA18-004E-9E57-58EAEF72DB9F}" dt="2023-11-27T20:35:24.856" v="1783" actId="21"/>
          <ac:spMkLst>
            <pc:docMk/>
            <pc:sldMk cId="2854761728" sldId="600"/>
            <ac:spMk id="3" creationId="{76FD7C6F-C5CD-9B7F-0DDA-CFF3320FF187}"/>
          </ac:spMkLst>
        </pc:spChg>
        <pc:spChg chg="mod">
          <ac:chgData name="Zhou, Bokun" userId="25b5c88e-15c9-4854-a3b5-1eff25c1f934" providerId="ADAL" clId="{7DF1A945-FA18-004E-9E57-58EAEF72DB9F}" dt="2023-11-27T20:22:12.246" v="1305" actId="14100"/>
          <ac:spMkLst>
            <pc:docMk/>
            <pc:sldMk cId="2854761728" sldId="600"/>
            <ac:spMk id="5" creationId="{E3CB5BE0-2A37-A81F-BA65-CC947EC1B000}"/>
          </ac:spMkLst>
        </pc:spChg>
        <pc:spChg chg="add del">
          <ac:chgData name="Zhou, Bokun" userId="25b5c88e-15c9-4854-a3b5-1eff25c1f934" providerId="ADAL" clId="{7DF1A945-FA18-004E-9E57-58EAEF72DB9F}" dt="2023-11-27T20:11:03.656" v="1101" actId="22"/>
          <ac:spMkLst>
            <pc:docMk/>
            <pc:sldMk cId="2854761728" sldId="600"/>
            <ac:spMk id="7" creationId="{A5F098AA-F5B5-54D6-42BE-2B360C73BA1E}"/>
          </ac:spMkLst>
        </pc:spChg>
        <pc:spChg chg="add del mod">
          <ac:chgData name="Zhou, Bokun" userId="25b5c88e-15c9-4854-a3b5-1eff25c1f934" providerId="ADAL" clId="{7DF1A945-FA18-004E-9E57-58EAEF72DB9F}" dt="2023-11-27T20:11:26.763" v="1111" actId="478"/>
          <ac:spMkLst>
            <pc:docMk/>
            <pc:sldMk cId="2854761728" sldId="600"/>
            <ac:spMk id="8" creationId="{37FFA8CE-873A-DC16-0ED0-2478A5ECB8DE}"/>
          </ac:spMkLst>
        </pc:spChg>
        <pc:spChg chg="mod">
          <ac:chgData name="Zhou, Bokun" userId="25b5c88e-15c9-4854-a3b5-1eff25c1f934" providerId="ADAL" clId="{7DF1A945-FA18-004E-9E57-58EAEF72DB9F}" dt="2023-11-27T20:31:30.416" v="1763" actId="20577"/>
          <ac:spMkLst>
            <pc:docMk/>
            <pc:sldMk cId="2854761728" sldId="600"/>
            <ac:spMk id="10" creationId="{977E2127-9E78-3D6B-33E5-9376BAC17D7C}"/>
          </ac:spMkLst>
        </pc:spChg>
        <pc:spChg chg="mod">
          <ac:chgData name="Zhou, Bokun" userId="25b5c88e-15c9-4854-a3b5-1eff25c1f934" providerId="ADAL" clId="{7DF1A945-FA18-004E-9E57-58EAEF72DB9F}" dt="2023-11-27T20:35:47.934" v="1794" actId="403"/>
          <ac:spMkLst>
            <pc:docMk/>
            <pc:sldMk cId="2854761728" sldId="600"/>
            <ac:spMk id="11" creationId="{28ACBEF3-4ACB-F93F-8D26-08793392FE40}"/>
          </ac:spMkLst>
        </pc:spChg>
        <pc:spChg chg="add mod">
          <ac:chgData name="Zhou, Bokun" userId="25b5c88e-15c9-4854-a3b5-1eff25c1f934" providerId="ADAL" clId="{7DF1A945-FA18-004E-9E57-58EAEF72DB9F}" dt="2023-11-27T20:13:11.251" v="1138" actId="21"/>
          <ac:spMkLst>
            <pc:docMk/>
            <pc:sldMk cId="2854761728" sldId="600"/>
            <ac:spMk id="12" creationId="{CCBCC36E-0189-F0A4-6712-99286E744C92}"/>
          </ac:spMkLst>
        </pc:spChg>
        <pc:grpChg chg="add del mod">
          <ac:chgData name="Zhou, Bokun" userId="25b5c88e-15c9-4854-a3b5-1eff25c1f934" providerId="ADAL" clId="{7DF1A945-FA18-004E-9E57-58EAEF72DB9F}" dt="2023-11-27T20:13:16.784" v="1141" actId="478"/>
          <ac:grpSpMkLst>
            <pc:docMk/>
            <pc:sldMk cId="2854761728" sldId="600"/>
            <ac:grpSpMk id="14" creationId="{026778C3-633B-6F14-E5B4-50BFC291BA3F}"/>
          </ac:grpSpMkLst>
        </pc:grpChg>
        <pc:grpChg chg="mod">
          <ac:chgData name="Zhou, Bokun" userId="25b5c88e-15c9-4854-a3b5-1eff25c1f934" providerId="ADAL" clId="{7DF1A945-FA18-004E-9E57-58EAEF72DB9F}" dt="2023-11-27T20:09:07.477" v="1073" actId="1076"/>
          <ac:grpSpMkLst>
            <pc:docMk/>
            <pc:sldMk cId="2854761728" sldId="600"/>
            <ac:grpSpMk id="16" creationId="{6540D3F8-74BD-E75F-C047-E5A1DF4E0DD2}"/>
          </ac:grpSpMkLst>
        </pc:grpChg>
        <pc:grpChg chg="mod">
          <ac:chgData name="Zhou, Bokun" userId="25b5c88e-15c9-4854-a3b5-1eff25c1f934" providerId="ADAL" clId="{7DF1A945-FA18-004E-9E57-58EAEF72DB9F}" dt="2023-11-27T20:19:43.594" v="1196" actId="1037"/>
          <ac:grpSpMkLst>
            <pc:docMk/>
            <pc:sldMk cId="2854761728" sldId="600"/>
            <ac:grpSpMk id="61" creationId="{FC23FA92-28C5-88EB-A37D-6EDE0D064E22}"/>
          </ac:grpSpMkLst>
        </pc:grpChg>
        <pc:grpChg chg="mod">
          <ac:chgData name="Zhou, Bokun" userId="25b5c88e-15c9-4854-a3b5-1eff25c1f934" providerId="ADAL" clId="{7DF1A945-FA18-004E-9E57-58EAEF72DB9F}" dt="2023-11-27T20:19:43.594" v="1196" actId="1037"/>
          <ac:grpSpMkLst>
            <pc:docMk/>
            <pc:sldMk cId="2854761728" sldId="600"/>
            <ac:grpSpMk id="68" creationId="{572E731A-A0AD-69A0-4EF4-37BD4E4D31BA}"/>
          </ac:grpSpMkLst>
        </pc:grpChg>
        <pc:grpChg chg="mod">
          <ac:chgData name="Zhou, Bokun" userId="25b5c88e-15c9-4854-a3b5-1eff25c1f934" providerId="ADAL" clId="{7DF1A945-FA18-004E-9E57-58EAEF72DB9F}" dt="2023-11-27T20:19:43.594" v="1196" actId="1037"/>
          <ac:grpSpMkLst>
            <pc:docMk/>
            <pc:sldMk cId="2854761728" sldId="600"/>
            <ac:grpSpMk id="78" creationId="{68077262-B806-2A51-9B9F-1096E58446D8}"/>
          </ac:grpSpMkLst>
        </pc:grpChg>
        <pc:grpChg chg="mod">
          <ac:chgData name="Zhou, Bokun" userId="25b5c88e-15c9-4854-a3b5-1eff25c1f934" providerId="ADAL" clId="{7DF1A945-FA18-004E-9E57-58EAEF72DB9F}" dt="2023-11-27T20:19:43.594" v="1196" actId="1037"/>
          <ac:grpSpMkLst>
            <pc:docMk/>
            <pc:sldMk cId="2854761728" sldId="600"/>
            <ac:grpSpMk id="79" creationId="{FE678A39-CA48-11C2-3C51-494A1AD501A8}"/>
          </ac:grpSpMkLst>
        </pc:grpChg>
        <pc:picChg chg="del">
          <ac:chgData name="Zhou, Bokun" userId="25b5c88e-15c9-4854-a3b5-1eff25c1f934" providerId="ADAL" clId="{7DF1A945-FA18-004E-9E57-58EAEF72DB9F}" dt="2023-11-27T20:16:41.256" v="1154" actId="478"/>
          <ac:picMkLst>
            <pc:docMk/>
            <pc:sldMk cId="2854761728" sldId="600"/>
            <ac:picMk id="4" creationId="{2E3E1A20-D025-1505-8E78-C3123B48B607}"/>
          </ac:picMkLst>
        </pc:picChg>
        <pc:picChg chg="add mod">
          <ac:chgData name="Zhou, Bokun" userId="25b5c88e-15c9-4854-a3b5-1eff25c1f934" providerId="ADAL" clId="{7DF1A945-FA18-004E-9E57-58EAEF72DB9F}" dt="2023-11-27T20:11:55.717" v="1115" actId="164"/>
          <ac:picMkLst>
            <pc:docMk/>
            <pc:sldMk cId="2854761728" sldId="600"/>
            <ac:picMk id="13" creationId="{6957BB8C-5EC8-1F9D-96BA-4AFA43B93783}"/>
          </ac:picMkLst>
        </pc:picChg>
        <pc:picChg chg="add del mod">
          <ac:chgData name="Zhou, Bokun" userId="25b5c88e-15c9-4854-a3b5-1eff25c1f934" providerId="ADAL" clId="{7DF1A945-FA18-004E-9E57-58EAEF72DB9F}" dt="2023-11-27T20:19:03.319" v="1171" actId="478"/>
          <ac:picMkLst>
            <pc:docMk/>
            <pc:sldMk cId="2854761728" sldId="600"/>
            <ac:picMk id="53" creationId="{CB1F2D2D-4484-0AF1-C60A-75F0B92EC3CE}"/>
          </ac:picMkLst>
        </pc:picChg>
        <pc:picChg chg="add mod">
          <ac:chgData name="Zhou, Bokun" userId="25b5c88e-15c9-4854-a3b5-1eff25c1f934" providerId="ADAL" clId="{7DF1A945-FA18-004E-9E57-58EAEF72DB9F}" dt="2023-11-27T20:21:19.012" v="1288" actId="1076"/>
          <ac:picMkLst>
            <pc:docMk/>
            <pc:sldMk cId="2854761728" sldId="600"/>
            <ac:picMk id="55" creationId="{4FDDAE8F-AEBF-1A89-8AAC-8FFB9646EA6D}"/>
          </ac:picMkLst>
        </pc:picChg>
      </pc:sldChg>
      <pc:sldChg chg="addSp modSp mod">
        <pc:chgData name="Zhou, Bokun" userId="25b5c88e-15c9-4854-a3b5-1eff25c1f934" providerId="ADAL" clId="{7DF1A945-FA18-004E-9E57-58EAEF72DB9F}" dt="2023-11-27T20:26:03.726" v="1672" actId="208"/>
        <pc:sldMkLst>
          <pc:docMk/>
          <pc:sldMk cId="148409029" sldId="601"/>
        </pc:sldMkLst>
        <pc:spChg chg="mod">
          <ac:chgData name="Zhou, Bokun" userId="25b5c88e-15c9-4854-a3b5-1eff25c1f934" providerId="ADAL" clId="{7DF1A945-FA18-004E-9E57-58EAEF72DB9F}" dt="2023-11-27T20:24:41.916" v="1649" actId="21"/>
          <ac:spMkLst>
            <pc:docMk/>
            <pc:sldMk cId="148409029" sldId="601"/>
            <ac:spMk id="2" creationId="{B5D99910-3652-754C-7B52-1931F23F92E5}"/>
          </ac:spMkLst>
        </pc:spChg>
        <pc:spChg chg="add mod">
          <ac:chgData name="Zhou, Bokun" userId="25b5c88e-15c9-4854-a3b5-1eff25c1f934" providerId="ADAL" clId="{7DF1A945-FA18-004E-9E57-58EAEF72DB9F}" dt="2023-11-27T20:25:29.061" v="1664" actId="1076"/>
          <ac:spMkLst>
            <pc:docMk/>
            <pc:sldMk cId="148409029" sldId="601"/>
            <ac:spMk id="6" creationId="{1CADB277-F617-68F8-218C-45C810B50DCD}"/>
          </ac:spMkLst>
        </pc:spChg>
        <pc:spChg chg="mod">
          <ac:chgData name="Zhou, Bokun" userId="25b5c88e-15c9-4854-a3b5-1eff25c1f934" providerId="ADAL" clId="{7DF1A945-FA18-004E-9E57-58EAEF72DB9F}" dt="2023-11-27T20:25:53.590" v="1669" actId="208"/>
          <ac:spMkLst>
            <pc:docMk/>
            <pc:sldMk cId="148409029" sldId="601"/>
            <ac:spMk id="7" creationId="{75EDBFFE-2A4D-D642-ED8B-D6D94EEE9803}"/>
          </ac:spMkLst>
        </pc:spChg>
        <pc:spChg chg="mod">
          <ac:chgData name="Zhou, Bokun" userId="25b5c88e-15c9-4854-a3b5-1eff25c1f934" providerId="ADAL" clId="{7DF1A945-FA18-004E-9E57-58EAEF72DB9F}" dt="2023-11-27T20:25:58.727" v="1671" actId="208"/>
          <ac:spMkLst>
            <pc:docMk/>
            <pc:sldMk cId="148409029" sldId="601"/>
            <ac:spMk id="11" creationId="{FEAE8D52-BBA5-9695-B2CF-12CC87CE1C01}"/>
          </ac:spMkLst>
        </pc:spChg>
        <pc:spChg chg="mod">
          <ac:chgData name="Zhou, Bokun" userId="25b5c88e-15c9-4854-a3b5-1eff25c1f934" providerId="ADAL" clId="{7DF1A945-FA18-004E-9E57-58EAEF72DB9F}" dt="2023-11-27T20:26:03.726" v="1672" actId="208"/>
          <ac:spMkLst>
            <pc:docMk/>
            <pc:sldMk cId="148409029" sldId="601"/>
            <ac:spMk id="18" creationId="{D695B699-C7AF-F5CD-A008-D78B210E6C52}"/>
          </ac:spMkLst>
        </pc:spChg>
      </pc:sldChg>
      <pc:sldChg chg="addSp modSp mod modAnim">
        <pc:chgData name="Zhou, Bokun" userId="25b5c88e-15c9-4854-a3b5-1eff25c1f934" providerId="ADAL" clId="{7DF1A945-FA18-004E-9E57-58EAEF72DB9F}" dt="2023-11-27T20:05:27.410" v="990" actId="14100"/>
        <pc:sldMkLst>
          <pc:docMk/>
          <pc:sldMk cId="3130213298" sldId="603"/>
        </pc:sldMkLst>
        <pc:grpChg chg="mod">
          <ac:chgData name="Zhou, Bokun" userId="25b5c88e-15c9-4854-a3b5-1eff25c1f934" providerId="ADAL" clId="{7DF1A945-FA18-004E-9E57-58EAEF72DB9F}" dt="2023-11-27T19:36:02.484" v="592" actId="164"/>
          <ac:grpSpMkLst>
            <pc:docMk/>
            <pc:sldMk cId="3130213298" sldId="603"/>
            <ac:grpSpMk id="5" creationId="{A22479C0-538B-2D71-3ECD-82AAABEA3C3C}"/>
          </ac:grpSpMkLst>
        </pc:grpChg>
        <pc:grpChg chg="mod">
          <ac:chgData name="Zhou, Bokun" userId="25b5c88e-15c9-4854-a3b5-1eff25c1f934" providerId="ADAL" clId="{7DF1A945-FA18-004E-9E57-58EAEF72DB9F}" dt="2023-11-27T19:36:02.484" v="592" actId="164"/>
          <ac:grpSpMkLst>
            <pc:docMk/>
            <pc:sldMk cId="3130213298" sldId="603"/>
            <ac:grpSpMk id="14" creationId="{A48C41C5-ECAC-F094-6AB3-021F1009F09E}"/>
          </ac:grpSpMkLst>
        </pc:grpChg>
        <pc:grpChg chg="add mod">
          <ac:chgData name="Zhou, Bokun" userId="25b5c88e-15c9-4854-a3b5-1eff25c1f934" providerId="ADAL" clId="{7DF1A945-FA18-004E-9E57-58EAEF72DB9F}" dt="2023-11-27T19:36:04.429" v="593" actId="1076"/>
          <ac:grpSpMkLst>
            <pc:docMk/>
            <pc:sldMk cId="3130213298" sldId="603"/>
            <ac:grpSpMk id="55" creationId="{EC5B26AA-AA93-C47D-A38E-183B6F813C23}"/>
          </ac:grpSpMkLst>
        </pc:grpChg>
        <pc:graphicFrameChg chg="mod">
          <ac:chgData name="Zhou, Bokun" userId="25b5c88e-15c9-4854-a3b5-1eff25c1f934" providerId="ADAL" clId="{7DF1A945-FA18-004E-9E57-58EAEF72DB9F}" dt="2023-11-27T19:36:00.510" v="591" actId="1076"/>
          <ac:graphicFrameMkLst>
            <pc:docMk/>
            <pc:sldMk cId="3130213298" sldId="603"/>
            <ac:graphicFrameMk id="54" creationId="{3F0FDD2C-3566-1515-D66B-4CDCB78956A1}"/>
          </ac:graphicFrameMkLst>
        </pc:graphicFrameChg>
        <pc:picChg chg="add mod">
          <ac:chgData name="Zhou, Bokun" userId="25b5c88e-15c9-4854-a3b5-1eff25c1f934" providerId="ADAL" clId="{7DF1A945-FA18-004E-9E57-58EAEF72DB9F}" dt="2023-11-27T20:05:27.410" v="990" actId="14100"/>
          <ac:picMkLst>
            <pc:docMk/>
            <pc:sldMk cId="3130213298" sldId="603"/>
            <ac:picMk id="57" creationId="{D1824EA7-E3EE-5DDC-18CD-A02971618362}"/>
          </ac:picMkLst>
        </pc:picChg>
      </pc:sldChg>
      <pc:sldChg chg="modNotesTx">
        <pc:chgData name="Zhou, Bokun" userId="25b5c88e-15c9-4854-a3b5-1eff25c1f934" providerId="ADAL" clId="{7DF1A945-FA18-004E-9E57-58EAEF72DB9F}" dt="2023-11-27T19:11:08.500" v="2" actId="20577"/>
        <pc:sldMkLst>
          <pc:docMk/>
          <pc:sldMk cId="3509256732" sldId="604"/>
        </pc:sldMkLst>
      </pc:sldChg>
      <pc:sldChg chg="modSp mod">
        <pc:chgData name="Zhou, Bokun" userId="25b5c88e-15c9-4854-a3b5-1eff25c1f934" providerId="ADAL" clId="{7DF1A945-FA18-004E-9E57-58EAEF72DB9F}" dt="2023-11-27T19:39:22.317" v="604" actId="14100"/>
        <pc:sldMkLst>
          <pc:docMk/>
          <pc:sldMk cId="3335157131" sldId="606"/>
        </pc:sldMkLst>
        <pc:spChg chg="mod">
          <ac:chgData name="Zhou, Bokun" userId="25b5c88e-15c9-4854-a3b5-1eff25c1f934" providerId="ADAL" clId="{7DF1A945-FA18-004E-9E57-58EAEF72DB9F}" dt="2023-11-27T19:39:22.317" v="604" actId="14100"/>
          <ac:spMkLst>
            <pc:docMk/>
            <pc:sldMk cId="3335157131" sldId="606"/>
            <ac:spMk id="42" creationId="{43C5292D-DD87-6591-0CF4-92A44D8239ED}"/>
          </ac:spMkLst>
        </pc:spChg>
      </pc:sldChg>
      <pc:sldChg chg="addSp delSp modSp new del mod">
        <pc:chgData name="Zhou, Bokun" userId="25b5c88e-15c9-4854-a3b5-1eff25c1f934" providerId="ADAL" clId="{7DF1A945-FA18-004E-9E57-58EAEF72DB9F}" dt="2023-11-27T20:08:38.268" v="1068" actId="2696"/>
        <pc:sldMkLst>
          <pc:docMk/>
          <pc:sldMk cId="3779741256" sldId="607"/>
        </pc:sldMkLst>
        <pc:picChg chg="add del mod">
          <ac:chgData name="Zhou, Bokun" userId="25b5c88e-15c9-4854-a3b5-1eff25c1f934" providerId="ADAL" clId="{7DF1A945-FA18-004E-9E57-58EAEF72DB9F}" dt="2023-11-27T19:58:41.205" v="836" actId="21"/>
          <ac:picMkLst>
            <pc:docMk/>
            <pc:sldMk cId="3779741256" sldId="607"/>
            <ac:picMk id="9" creationId="{87878BCE-75E6-D617-C437-7393CABA7117}"/>
          </ac:picMkLst>
        </pc:picChg>
      </pc:sldChg>
      <pc:sldMasterChg chg="modSldLayout">
        <pc:chgData name="Zhou, Bokun" userId="25b5c88e-15c9-4854-a3b5-1eff25c1f934" providerId="ADAL" clId="{7DF1A945-FA18-004E-9E57-58EAEF72DB9F}" dt="2023-11-27T20:28:55.595" v="1746" actId="1076"/>
        <pc:sldMasterMkLst>
          <pc:docMk/>
          <pc:sldMasterMk cId="1131101072" sldId="2147483648"/>
        </pc:sldMasterMkLst>
        <pc:sldLayoutChg chg="modSp mod">
          <pc:chgData name="Zhou, Bokun" userId="25b5c88e-15c9-4854-a3b5-1eff25c1f934" providerId="ADAL" clId="{7DF1A945-FA18-004E-9E57-58EAEF72DB9F}" dt="2023-11-27T20:28:55.595" v="1746" actId="1076"/>
          <pc:sldLayoutMkLst>
            <pc:docMk/>
            <pc:sldMasterMk cId="1131101072" sldId="2147483648"/>
            <pc:sldLayoutMk cId="4242431891" sldId="2147483747"/>
          </pc:sldLayoutMkLst>
          <pc:picChg chg="mod">
            <ac:chgData name="Zhou, Bokun" userId="25b5c88e-15c9-4854-a3b5-1eff25c1f934" providerId="ADAL" clId="{7DF1A945-FA18-004E-9E57-58EAEF72DB9F}" dt="2023-11-27T20:28:55.595" v="1746" actId="1076"/>
            <ac:picMkLst>
              <pc:docMk/>
              <pc:sldMasterMk cId="1131101072" sldId="2147483648"/>
              <pc:sldLayoutMk cId="4242431891" sldId="2147483747"/>
              <ac:picMk id="7" creationId="{E36A4368-DA65-6089-54FE-837F6970ADD5}"/>
            </ac:picMkLst>
          </pc:picChg>
        </pc:sldLayoutChg>
      </pc:sldMasterChg>
    </pc:docChg>
  </pc:docChgLst>
  <pc:docChgLst>
    <pc:chgData name="Zhou, Bokun" userId="25b5c88e-15c9-4854-a3b5-1eff25c1f934" providerId="ADAL" clId="{9EF2CDCA-E21C-DF41-9189-1B8583A6D045}"/>
    <pc:docChg chg="undo custSel addSld delSld modSld sldOrd modMainMaster modSection">
      <pc:chgData name="Zhou, Bokun" userId="25b5c88e-15c9-4854-a3b5-1eff25c1f934" providerId="ADAL" clId="{9EF2CDCA-E21C-DF41-9189-1B8583A6D045}" dt="2023-11-27T19:08:55.706" v="5459" actId="20577"/>
      <pc:docMkLst>
        <pc:docMk/>
      </pc:docMkLst>
      <pc:sldChg chg="addSp delSp modSp mod">
        <pc:chgData name="Zhou, Bokun" userId="25b5c88e-15c9-4854-a3b5-1eff25c1f934" providerId="ADAL" clId="{9EF2CDCA-E21C-DF41-9189-1B8583A6D045}" dt="2023-11-27T17:40:24.745" v="4884" actId="14100"/>
        <pc:sldMkLst>
          <pc:docMk/>
          <pc:sldMk cId="4174750669" sldId="314"/>
        </pc:sldMkLst>
        <pc:spChg chg="mod">
          <ac:chgData name="Zhou, Bokun" userId="25b5c88e-15c9-4854-a3b5-1eff25c1f934" providerId="ADAL" clId="{9EF2CDCA-E21C-DF41-9189-1B8583A6D045}" dt="2023-11-27T12:57:19.540" v="74" actId="255"/>
          <ac:spMkLst>
            <pc:docMk/>
            <pc:sldMk cId="4174750669" sldId="314"/>
            <ac:spMk id="3" creationId="{C88FDD1B-F519-194A-34C8-1338873C8C73}"/>
          </ac:spMkLst>
        </pc:spChg>
        <pc:spChg chg="add del mod">
          <ac:chgData name="Zhou, Bokun" userId="25b5c88e-15c9-4854-a3b5-1eff25c1f934" providerId="ADAL" clId="{9EF2CDCA-E21C-DF41-9189-1B8583A6D045}" dt="2023-11-27T12:51:39.298" v="10"/>
          <ac:spMkLst>
            <pc:docMk/>
            <pc:sldMk cId="4174750669" sldId="314"/>
            <ac:spMk id="5" creationId="{D3347987-AF55-16CC-D129-67917641E3F0}"/>
          </ac:spMkLst>
        </pc:spChg>
        <pc:spChg chg="mod">
          <ac:chgData name="Zhou, Bokun" userId="25b5c88e-15c9-4854-a3b5-1eff25c1f934" providerId="ADAL" clId="{9EF2CDCA-E21C-DF41-9189-1B8583A6D045}" dt="2023-11-27T12:57:37.492" v="83" actId="20577"/>
          <ac:spMkLst>
            <pc:docMk/>
            <pc:sldMk cId="4174750669" sldId="314"/>
            <ac:spMk id="6" creationId="{8DAAB91D-6599-205C-75FC-6E34065424DA}"/>
          </ac:spMkLst>
        </pc:spChg>
        <pc:spChg chg="add del mod">
          <ac:chgData name="Zhou, Bokun" userId="25b5c88e-15c9-4854-a3b5-1eff25c1f934" providerId="ADAL" clId="{9EF2CDCA-E21C-DF41-9189-1B8583A6D045}" dt="2023-11-27T12:56:29.027" v="42" actId="22"/>
          <ac:spMkLst>
            <pc:docMk/>
            <pc:sldMk cId="4174750669" sldId="314"/>
            <ac:spMk id="10" creationId="{FF5769B4-6B0A-F595-007C-B600CECE5857}"/>
          </ac:spMkLst>
        </pc:spChg>
        <pc:picChg chg="add del mod modCrop">
          <ac:chgData name="Zhou, Bokun" userId="25b5c88e-15c9-4854-a3b5-1eff25c1f934" providerId="ADAL" clId="{9EF2CDCA-E21C-DF41-9189-1B8583A6D045}" dt="2023-11-27T12:54:48.770" v="16" actId="478"/>
          <ac:picMkLst>
            <pc:docMk/>
            <pc:sldMk cId="4174750669" sldId="314"/>
            <ac:picMk id="4" creationId="{F71E7E98-3873-AF2E-82E9-9FC1B93BFE65}"/>
          </ac:picMkLst>
        </pc:picChg>
        <pc:picChg chg="add del mod">
          <ac:chgData name="Zhou, Bokun" userId="25b5c88e-15c9-4854-a3b5-1eff25c1f934" providerId="ADAL" clId="{9EF2CDCA-E21C-DF41-9189-1B8583A6D045}" dt="2023-11-27T12:54:53.951" v="18" actId="478"/>
          <ac:picMkLst>
            <pc:docMk/>
            <pc:sldMk cId="4174750669" sldId="314"/>
            <ac:picMk id="7" creationId="{98A95378-3B36-9BD3-89C4-6EE47278C4E2}"/>
          </ac:picMkLst>
        </pc:picChg>
        <pc:picChg chg="add mod">
          <ac:chgData name="Zhou, Bokun" userId="25b5c88e-15c9-4854-a3b5-1eff25c1f934" providerId="ADAL" clId="{9EF2CDCA-E21C-DF41-9189-1B8583A6D045}" dt="2023-11-27T17:40:24.745" v="4884" actId="14100"/>
          <ac:picMkLst>
            <pc:docMk/>
            <pc:sldMk cId="4174750669" sldId="314"/>
            <ac:picMk id="8" creationId="{265361E2-848A-2584-EAD8-38AE1FE924F4}"/>
          </ac:picMkLst>
        </pc:picChg>
      </pc:sldChg>
      <pc:sldChg chg="modSp add del mod ord">
        <pc:chgData name="Zhou, Bokun" userId="25b5c88e-15c9-4854-a3b5-1eff25c1f934" providerId="ADAL" clId="{9EF2CDCA-E21C-DF41-9189-1B8583A6D045}" dt="2023-11-27T18:29:22.470" v="5207" actId="2696"/>
        <pc:sldMkLst>
          <pc:docMk/>
          <pc:sldMk cId="3972581689" sldId="526"/>
        </pc:sldMkLst>
        <pc:spChg chg="mod">
          <ac:chgData name="Zhou, Bokun" userId="25b5c88e-15c9-4854-a3b5-1eff25c1f934" providerId="ADAL" clId="{9EF2CDCA-E21C-DF41-9189-1B8583A6D045}" dt="2023-11-27T18:16:00.139" v="5020" actId="20577"/>
          <ac:spMkLst>
            <pc:docMk/>
            <pc:sldMk cId="3972581689" sldId="526"/>
            <ac:spMk id="3" creationId="{8A392D60-71BC-0037-89F5-C4A29FBE4D7A}"/>
          </ac:spMkLst>
        </pc:spChg>
      </pc:sldChg>
      <pc:sldChg chg="del">
        <pc:chgData name="Zhou, Bokun" userId="25b5c88e-15c9-4854-a3b5-1eff25c1f934" providerId="ADAL" clId="{9EF2CDCA-E21C-DF41-9189-1B8583A6D045}" dt="2023-11-27T13:05:26.465" v="493" actId="2696"/>
        <pc:sldMkLst>
          <pc:docMk/>
          <pc:sldMk cId="1054775659" sldId="572"/>
        </pc:sldMkLst>
      </pc:sldChg>
      <pc:sldChg chg="delSp modSp add del mod ord delAnim modNotesTx">
        <pc:chgData name="Zhou, Bokun" userId="25b5c88e-15c9-4854-a3b5-1eff25c1f934" providerId="ADAL" clId="{9EF2CDCA-E21C-DF41-9189-1B8583A6D045}" dt="2023-11-27T18:20:54.299" v="5040" actId="2696"/>
        <pc:sldMkLst>
          <pc:docMk/>
          <pc:sldMk cId="3351706345" sldId="572"/>
        </pc:sldMkLst>
        <pc:spChg chg="del mod topLvl">
          <ac:chgData name="Zhou, Bokun" userId="25b5c88e-15c9-4854-a3b5-1eff25c1f934" providerId="ADAL" clId="{9EF2CDCA-E21C-DF41-9189-1B8583A6D045}" dt="2023-11-27T14:34:36.846" v="4221" actId="21"/>
          <ac:spMkLst>
            <pc:docMk/>
            <pc:sldMk cId="3351706345" sldId="572"/>
            <ac:spMk id="18" creationId="{C4E41C92-178C-FC6D-3911-89285815934E}"/>
          </ac:spMkLst>
        </pc:spChg>
        <pc:spChg chg="mod">
          <ac:chgData name="Zhou, Bokun" userId="25b5c88e-15c9-4854-a3b5-1eff25c1f934" providerId="ADAL" clId="{9EF2CDCA-E21C-DF41-9189-1B8583A6D045}" dt="2023-11-27T14:35:46.326" v="4240" actId="20577"/>
          <ac:spMkLst>
            <pc:docMk/>
            <pc:sldMk cId="3351706345" sldId="572"/>
            <ac:spMk id="24" creationId="{B82E214C-C00F-CB27-F715-5D4A82183C10}"/>
          </ac:spMkLst>
        </pc:spChg>
        <pc:spChg chg="mod">
          <ac:chgData name="Zhou, Bokun" userId="25b5c88e-15c9-4854-a3b5-1eff25c1f934" providerId="ADAL" clId="{9EF2CDCA-E21C-DF41-9189-1B8583A6D045}" dt="2023-11-27T14:36:08.524" v="4246" actId="20577"/>
          <ac:spMkLst>
            <pc:docMk/>
            <pc:sldMk cId="3351706345" sldId="572"/>
            <ac:spMk id="27" creationId="{8E16F405-4B4E-1B4E-012D-4C00A5C80B9F}"/>
          </ac:spMkLst>
        </pc:spChg>
        <pc:spChg chg="mod">
          <ac:chgData name="Zhou, Bokun" userId="25b5c88e-15c9-4854-a3b5-1eff25c1f934" providerId="ADAL" clId="{9EF2CDCA-E21C-DF41-9189-1B8583A6D045}" dt="2023-11-27T14:35:20.541" v="4233" actId="20577"/>
          <ac:spMkLst>
            <pc:docMk/>
            <pc:sldMk cId="3351706345" sldId="572"/>
            <ac:spMk id="30" creationId="{E8F77C61-9819-8CFD-222D-C9E99327A310}"/>
          </ac:spMkLst>
        </pc:spChg>
        <pc:grpChg chg="del">
          <ac:chgData name="Zhou, Bokun" userId="25b5c88e-15c9-4854-a3b5-1eff25c1f934" providerId="ADAL" clId="{9EF2CDCA-E21C-DF41-9189-1B8583A6D045}" dt="2023-11-27T14:34:36.846" v="4221" actId="21"/>
          <ac:grpSpMkLst>
            <pc:docMk/>
            <pc:sldMk cId="3351706345" sldId="572"/>
            <ac:grpSpMk id="16" creationId="{1765E89C-809F-26D3-F644-44F47C1EB8A0}"/>
          </ac:grpSpMkLst>
        </pc:grpChg>
        <pc:picChg chg="topLvl">
          <ac:chgData name="Zhou, Bokun" userId="25b5c88e-15c9-4854-a3b5-1eff25c1f934" providerId="ADAL" clId="{9EF2CDCA-E21C-DF41-9189-1B8583A6D045}" dt="2023-11-27T14:34:36.846" v="4221" actId="21"/>
          <ac:picMkLst>
            <pc:docMk/>
            <pc:sldMk cId="3351706345" sldId="572"/>
            <ac:picMk id="17" creationId="{23C94A38-49B6-7C7B-C28A-A9B025BEF4BA}"/>
          </ac:picMkLst>
        </pc:picChg>
      </pc:sldChg>
      <pc:sldChg chg="delSp modSp mod">
        <pc:chgData name="Zhou, Bokun" userId="25b5c88e-15c9-4854-a3b5-1eff25c1f934" providerId="ADAL" clId="{9EF2CDCA-E21C-DF41-9189-1B8583A6D045}" dt="2023-11-27T19:00:24.635" v="5442" actId="20577"/>
        <pc:sldMkLst>
          <pc:docMk/>
          <pc:sldMk cId="2200011035" sldId="584"/>
        </pc:sldMkLst>
        <pc:spChg chg="mod">
          <ac:chgData name="Zhou, Bokun" userId="25b5c88e-15c9-4854-a3b5-1eff25c1f934" providerId="ADAL" clId="{9EF2CDCA-E21C-DF41-9189-1B8583A6D045}" dt="2023-11-27T19:00:24.635" v="5442" actId="20577"/>
          <ac:spMkLst>
            <pc:docMk/>
            <pc:sldMk cId="2200011035" sldId="584"/>
            <ac:spMk id="2" creationId="{77B87AEB-0DC8-3C58-F822-399AC0E21B75}"/>
          </ac:spMkLst>
        </pc:spChg>
        <pc:spChg chg="del">
          <ac:chgData name="Zhou, Bokun" userId="25b5c88e-15c9-4854-a3b5-1eff25c1f934" providerId="ADAL" clId="{9EF2CDCA-E21C-DF41-9189-1B8583A6D045}" dt="2023-11-27T12:59:20.887" v="115" actId="478"/>
          <ac:spMkLst>
            <pc:docMk/>
            <pc:sldMk cId="2200011035" sldId="584"/>
            <ac:spMk id="13" creationId="{5B1FB6E5-D101-C9A6-70CC-2D10C3C9CB92}"/>
          </ac:spMkLst>
        </pc:spChg>
      </pc:sldChg>
      <pc:sldChg chg="addSp delSp modSp mod modAnim">
        <pc:chgData name="Zhou, Bokun" userId="25b5c88e-15c9-4854-a3b5-1eff25c1f934" providerId="ADAL" clId="{9EF2CDCA-E21C-DF41-9189-1B8583A6D045}" dt="2023-11-27T18:58:54.638" v="5412" actId="14100"/>
        <pc:sldMkLst>
          <pc:docMk/>
          <pc:sldMk cId="887763156" sldId="585"/>
        </pc:sldMkLst>
        <pc:spChg chg="add mod">
          <ac:chgData name="Zhou, Bokun" userId="25b5c88e-15c9-4854-a3b5-1eff25c1f934" providerId="ADAL" clId="{9EF2CDCA-E21C-DF41-9189-1B8583A6D045}" dt="2023-11-27T18:31:54.916" v="5262" actId="57"/>
          <ac:spMkLst>
            <pc:docMk/>
            <pc:sldMk cId="887763156" sldId="585"/>
            <ac:spMk id="7" creationId="{ADDFC08A-31FA-D13A-2C7C-CAFDD42E24CB}"/>
          </ac:spMkLst>
        </pc:spChg>
        <pc:spChg chg="del">
          <ac:chgData name="Zhou, Bokun" userId="25b5c88e-15c9-4854-a3b5-1eff25c1f934" providerId="ADAL" clId="{9EF2CDCA-E21C-DF41-9189-1B8583A6D045}" dt="2023-11-27T12:59:16.821" v="114" actId="478"/>
          <ac:spMkLst>
            <pc:docMk/>
            <pc:sldMk cId="887763156" sldId="585"/>
            <ac:spMk id="28" creationId="{C20670F6-4BC6-F3FD-FB84-2A342B9DE224}"/>
          </ac:spMkLst>
        </pc:spChg>
        <pc:graphicFrameChg chg="mod modGraphic">
          <ac:chgData name="Zhou, Bokun" userId="25b5c88e-15c9-4854-a3b5-1eff25c1f934" providerId="ADAL" clId="{9EF2CDCA-E21C-DF41-9189-1B8583A6D045}" dt="2023-11-27T18:58:54.638" v="5412" actId="14100"/>
          <ac:graphicFrameMkLst>
            <pc:docMk/>
            <pc:sldMk cId="887763156" sldId="585"/>
            <ac:graphicFrameMk id="40" creationId="{987B7E1D-5E36-2E25-14DB-CE87FAC166DA}"/>
          </ac:graphicFrameMkLst>
        </pc:graphicFrameChg>
      </pc:sldChg>
      <pc:sldChg chg="addSp delSp modSp mod modAnim">
        <pc:chgData name="Zhou, Bokun" userId="25b5c88e-15c9-4854-a3b5-1eff25c1f934" providerId="ADAL" clId="{9EF2CDCA-E21C-DF41-9189-1B8583A6D045}" dt="2023-11-27T18:27:58.004" v="5206"/>
        <pc:sldMkLst>
          <pc:docMk/>
          <pc:sldMk cId="4108736655" sldId="587"/>
        </pc:sldMkLst>
        <pc:spChg chg="add mod">
          <ac:chgData name="Zhou, Bokun" userId="25b5c88e-15c9-4854-a3b5-1eff25c1f934" providerId="ADAL" clId="{9EF2CDCA-E21C-DF41-9189-1B8583A6D045}" dt="2023-11-27T18:27:53.685" v="5204" actId="164"/>
          <ac:spMkLst>
            <pc:docMk/>
            <pc:sldMk cId="4108736655" sldId="587"/>
            <ac:spMk id="13" creationId="{396902C1-012C-A21E-07D6-A9579BEF8D5D}"/>
          </ac:spMkLst>
        </pc:spChg>
        <pc:spChg chg="add del mod">
          <ac:chgData name="Zhou, Bokun" userId="25b5c88e-15c9-4854-a3b5-1eff25c1f934" providerId="ADAL" clId="{9EF2CDCA-E21C-DF41-9189-1B8583A6D045}" dt="2023-11-27T18:27:30.766" v="5198"/>
          <ac:spMkLst>
            <pc:docMk/>
            <pc:sldMk cId="4108736655" sldId="587"/>
            <ac:spMk id="105" creationId="{D22BCDD5-479C-6A5F-EABF-9254D689D61B}"/>
          </ac:spMkLst>
        </pc:spChg>
        <pc:spChg chg="add mod">
          <ac:chgData name="Zhou, Bokun" userId="25b5c88e-15c9-4854-a3b5-1eff25c1f934" providerId="ADAL" clId="{9EF2CDCA-E21C-DF41-9189-1B8583A6D045}" dt="2023-11-27T18:27:53.685" v="5204" actId="164"/>
          <ac:spMkLst>
            <pc:docMk/>
            <pc:sldMk cId="4108736655" sldId="587"/>
            <ac:spMk id="107" creationId="{E05620C9-57B6-4449-A732-01DA7073F32B}"/>
          </ac:spMkLst>
        </pc:spChg>
        <pc:spChg chg="add mod">
          <ac:chgData name="Zhou, Bokun" userId="25b5c88e-15c9-4854-a3b5-1eff25c1f934" providerId="ADAL" clId="{9EF2CDCA-E21C-DF41-9189-1B8583A6D045}" dt="2023-11-27T18:27:53.685" v="5204" actId="164"/>
          <ac:spMkLst>
            <pc:docMk/>
            <pc:sldMk cId="4108736655" sldId="587"/>
            <ac:spMk id="108" creationId="{D0A7C20D-0898-B051-C277-E59E20E68AAA}"/>
          </ac:spMkLst>
        </pc:spChg>
        <pc:spChg chg="del">
          <ac:chgData name="Zhou, Bokun" userId="25b5c88e-15c9-4854-a3b5-1eff25c1f934" providerId="ADAL" clId="{9EF2CDCA-E21C-DF41-9189-1B8583A6D045}" dt="2023-11-27T12:59:05.765" v="112" actId="478"/>
          <ac:spMkLst>
            <pc:docMk/>
            <pc:sldMk cId="4108736655" sldId="587"/>
            <ac:spMk id="120" creationId="{63F84A3E-C1F4-D0C9-7B0E-6ED721850CEC}"/>
          </ac:spMkLst>
        </pc:spChg>
        <pc:grpChg chg="add mod">
          <ac:chgData name="Zhou, Bokun" userId="25b5c88e-15c9-4854-a3b5-1eff25c1f934" providerId="ADAL" clId="{9EF2CDCA-E21C-DF41-9189-1B8583A6D045}" dt="2023-11-27T18:20:16.022" v="5034" actId="164"/>
          <ac:grpSpMkLst>
            <pc:docMk/>
            <pc:sldMk cId="4108736655" sldId="587"/>
            <ac:grpSpMk id="4" creationId="{2227A7D3-77B9-015D-2E89-D9EFC36CF023}"/>
          </ac:grpSpMkLst>
        </pc:grpChg>
        <pc:grpChg chg="add mod">
          <ac:chgData name="Zhou, Bokun" userId="25b5c88e-15c9-4854-a3b5-1eff25c1f934" providerId="ADAL" clId="{9EF2CDCA-E21C-DF41-9189-1B8583A6D045}" dt="2023-11-27T18:20:18.892" v="5035" actId="164"/>
          <ac:grpSpMkLst>
            <pc:docMk/>
            <pc:sldMk cId="4108736655" sldId="587"/>
            <ac:grpSpMk id="10" creationId="{39081532-332A-A2A6-B7E1-DADC873050C6}"/>
          </ac:grpSpMkLst>
        </pc:grpChg>
        <pc:grpChg chg="add mod">
          <ac:chgData name="Zhou, Bokun" userId="25b5c88e-15c9-4854-a3b5-1eff25c1f934" providerId="ADAL" clId="{9EF2CDCA-E21C-DF41-9189-1B8583A6D045}" dt="2023-11-27T18:27:55.400" v="5205" actId="1076"/>
          <ac:grpSpMkLst>
            <pc:docMk/>
            <pc:sldMk cId="4108736655" sldId="587"/>
            <ac:grpSpMk id="109" creationId="{0B948E07-C40A-1664-072C-BD676A49F178}"/>
          </ac:grpSpMkLst>
        </pc:grpChg>
        <pc:graphicFrameChg chg="mod">
          <ac:chgData name="Zhou, Bokun" userId="25b5c88e-15c9-4854-a3b5-1eff25c1f934" providerId="ADAL" clId="{9EF2CDCA-E21C-DF41-9189-1B8583A6D045}" dt="2023-11-27T18:20:18.892" v="5035" actId="164"/>
          <ac:graphicFrameMkLst>
            <pc:docMk/>
            <pc:sldMk cId="4108736655" sldId="587"/>
            <ac:graphicFrameMk id="5" creationId="{CF2B4656-AD74-2070-B625-458C03196D39}"/>
          </ac:graphicFrameMkLst>
        </pc:graphicFrameChg>
        <pc:graphicFrameChg chg="mod">
          <ac:chgData name="Zhou, Bokun" userId="25b5c88e-15c9-4854-a3b5-1eff25c1f934" providerId="ADAL" clId="{9EF2CDCA-E21C-DF41-9189-1B8583A6D045}" dt="2023-11-27T18:20:16.022" v="5034" actId="164"/>
          <ac:graphicFrameMkLst>
            <pc:docMk/>
            <pc:sldMk cId="4108736655" sldId="587"/>
            <ac:graphicFrameMk id="115" creationId="{D934AE3D-DFB6-75F9-CE5E-CF69BBD5EA61}"/>
          </ac:graphicFrameMkLst>
        </pc:graphicFrameChg>
        <pc:graphicFrameChg chg="mod">
          <ac:chgData name="Zhou, Bokun" userId="25b5c88e-15c9-4854-a3b5-1eff25c1f934" providerId="ADAL" clId="{9EF2CDCA-E21C-DF41-9189-1B8583A6D045}" dt="2023-11-27T18:20:18.892" v="5035" actId="164"/>
          <ac:graphicFrameMkLst>
            <pc:docMk/>
            <pc:sldMk cId="4108736655" sldId="587"/>
            <ac:graphicFrameMk id="116" creationId="{93E1AF43-2CD1-585B-27E7-8C5C947DC50F}"/>
          </ac:graphicFrameMkLst>
        </pc:graphicFrameChg>
        <pc:graphicFrameChg chg="mod">
          <ac:chgData name="Zhou, Bokun" userId="25b5c88e-15c9-4854-a3b5-1eff25c1f934" providerId="ADAL" clId="{9EF2CDCA-E21C-DF41-9189-1B8583A6D045}" dt="2023-11-27T18:20:16.022" v="5034" actId="164"/>
          <ac:graphicFrameMkLst>
            <pc:docMk/>
            <pc:sldMk cId="4108736655" sldId="587"/>
            <ac:graphicFrameMk id="124" creationId="{4E3C9CE3-FC33-4221-5A88-5651F362072E}"/>
          </ac:graphicFrameMkLst>
        </pc:graphicFrameChg>
      </pc:sldChg>
      <pc:sldChg chg="delSp del mod">
        <pc:chgData name="Zhou, Bokun" userId="25b5c88e-15c9-4854-a3b5-1eff25c1f934" providerId="ADAL" clId="{9EF2CDCA-E21C-DF41-9189-1B8583A6D045}" dt="2023-11-27T19:08:45.727" v="5455" actId="2696"/>
        <pc:sldMkLst>
          <pc:docMk/>
          <pc:sldMk cId="1799701161" sldId="594"/>
        </pc:sldMkLst>
        <pc:spChg chg="del">
          <ac:chgData name="Zhou, Bokun" userId="25b5c88e-15c9-4854-a3b5-1eff25c1f934" providerId="ADAL" clId="{9EF2CDCA-E21C-DF41-9189-1B8583A6D045}" dt="2023-11-27T19:08:21.487" v="5448" actId="21"/>
          <ac:spMkLst>
            <pc:docMk/>
            <pc:sldMk cId="1799701161" sldId="594"/>
            <ac:spMk id="31" creationId="{B05451C9-E05D-BFC0-5B24-9A2C13B72535}"/>
          </ac:spMkLst>
        </pc:spChg>
        <pc:picChg chg="del">
          <ac:chgData name="Zhou, Bokun" userId="25b5c88e-15c9-4854-a3b5-1eff25c1f934" providerId="ADAL" clId="{9EF2CDCA-E21C-DF41-9189-1B8583A6D045}" dt="2023-11-27T19:08:21.487" v="5448" actId="21"/>
          <ac:picMkLst>
            <pc:docMk/>
            <pc:sldMk cId="1799701161" sldId="594"/>
            <ac:picMk id="22" creationId="{8A4CFE9D-2C3D-B0E5-723A-74C9E3831407}"/>
          </ac:picMkLst>
        </pc:picChg>
      </pc:sldChg>
      <pc:sldChg chg="modSp mod modAnim modNotesTx">
        <pc:chgData name="Zhou, Bokun" userId="25b5c88e-15c9-4854-a3b5-1eff25c1f934" providerId="ADAL" clId="{9EF2CDCA-E21C-DF41-9189-1B8583A6D045}" dt="2023-11-27T18:48:42.719" v="5401"/>
        <pc:sldMkLst>
          <pc:docMk/>
          <pc:sldMk cId="4258637666" sldId="595"/>
        </pc:sldMkLst>
        <pc:spChg chg="mod">
          <ac:chgData name="Zhou, Bokun" userId="25b5c88e-15c9-4854-a3b5-1eff25c1f934" providerId="ADAL" clId="{9EF2CDCA-E21C-DF41-9189-1B8583A6D045}" dt="2023-11-27T18:13:31.653" v="4959" actId="1076"/>
          <ac:spMkLst>
            <pc:docMk/>
            <pc:sldMk cId="4258637666" sldId="595"/>
            <ac:spMk id="36" creationId="{F3F0F7C1-4783-E055-DF70-45FD6866E5F7}"/>
          </ac:spMkLst>
        </pc:spChg>
        <pc:grpChg chg="mod">
          <ac:chgData name="Zhou, Bokun" userId="25b5c88e-15c9-4854-a3b5-1eff25c1f934" providerId="ADAL" clId="{9EF2CDCA-E21C-DF41-9189-1B8583A6D045}" dt="2023-11-27T18:13:17.334" v="4958" actId="1076"/>
          <ac:grpSpMkLst>
            <pc:docMk/>
            <pc:sldMk cId="4258637666" sldId="595"/>
            <ac:grpSpMk id="54" creationId="{93A3BB4E-19EA-E397-B525-C8C56ED05843}"/>
          </ac:grpSpMkLst>
        </pc:grpChg>
      </pc:sldChg>
      <pc:sldChg chg="addSp delSp modSp del mod modNotesTx">
        <pc:chgData name="Zhou, Bokun" userId="25b5c88e-15c9-4854-a3b5-1eff25c1f934" providerId="ADAL" clId="{9EF2CDCA-E21C-DF41-9189-1B8583A6D045}" dt="2023-11-27T14:33:47.507" v="4213" actId="2696"/>
        <pc:sldMkLst>
          <pc:docMk/>
          <pc:sldMk cId="3985896613" sldId="596"/>
        </pc:sldMkLst>
        <pc:spChg chg="mod modVis">
          <ac:chgData name="Zhou, Bokun" userId="25b5c88e-15c9-4854-a3b5-1eff25c1f934" providerId="ADAL" clId="{9EF2CDCA-E21C-DF41-9189-1B8583A6D045}" dt="2023-11-27T14:15:34.213" v="3973" actId="33935"/>
          <ac:spMkLst>
            <pc:docMk/>
            <pc:sldMk cId="3985896613" sldId="596"/>
            <ac:spMk id="2" creationId="{09D8EAF2-83A9-7562-9306-17CD25C52F15}"/>
          </ac:spMkLst>
        </pc:spChg>
        <pc:spChg chg="add mod">
          <ac:chgData name="Zhou, Bokun" userId="25b5c88e-15c9-4854-a3b5-1eff25c1f934" providerId="ADAL" clId="{9EF2CDCA-E21C-DF41-9189-1B8583A6D045}" dt="2023-11-27T14:19:57.976" v="4110" actId="164"/>
          <ac:spMkLst>
            <pc:docMk/>
            <pc:sldMk cId="3985896613" sldId="596"/>
            <ac:spMk id="3" creationId="{33807569-4C01-4798-C427-91A4ECE6D08F}"/>
          </ac:spMkLst>
        </pc:spChg>
        <pc:spChg chg="add mod">
          <ac:chgData name="Zhou, Bokun" userId="25b5c88e-15c9-4854-a3b5-1eff25c1f934" providerId="ADAL" clId="{9EF2CDCA-E21C-DF41-9189-1B8583A6D045}" dt="2023-11-27T14:19:37.459" v="4108" actId="208"/>
          <ac:spMkLst>
            <pc:docMk/>
            <pc:sldMk cId="3985896613" sldId="596"/>
            <ac:spMk id="4" creationId="{A2D186D7-25BC-3C87-9B21-C48910AA3A96}"/>
          </ac:spMkLst>
        </pc:spChg>
        <pc:spChg chg="mod modVis">
          <ac:chgData name="Zhou, Bokun" userId="25b5c88e-15c9-4854-a3b5-1eff25c1f934" providerId="ADAL" clId="{9EF2CDCA-E21C-DF41-9189-1B8583A6D045}" dt="2023-11-27T14:15:34.213" v="3973" actId="33935"/>
          <ac:spMkLst>
            <pc:docMk/>
            <pc:sldMk cId="3985896613" sldId="596"/>
            <ac:spMk id="5" creationId="{116E5277-B41A-62B6-0DB1-CDFCA016D7FD}"/>
          </ac:spMkLst>
        </pc:spChg>
        <pc:spChg chg="add del mod">
          <ac:chgData name="Zhou, Bokun" userId="25b5c88e-15c9-4854-a3b5-1eff25c1f934" providerId="ADAL" clId="{9EF2CDCA-E21C-DF41-9189-1B8583A6D045}" dt="2023-11-27T14:19:06.658" v="4101"/>
          <ac:spMkLst>
            <pc:docMk/>
            <pc:sldMk cId="3985896613" sldId="596"/>
            <ac:spMk id="6" creationId="{8DD2E9A4-28EE-D119-76C3-159B772CDD30}"/>
          </ac:spMkLst>
        </pc:spChg>
        <pc:spChg chg="del">
          <ac:chgData name="Zhou, Bokun" userId="25b5c88e-15c9-4854-a3b5-1eff25c1f934" providerId="ADAL" clId="{9EF2CDCA-E21C-DF41-9189-1B8583A6D045}" dt="2023-11-27T12:59:09.938" v="113" actId="478"/>
          <ac:spMkLst>
            <pc:docMk/>
            <pc:sldMk cId="3985896613" sldId="596"/>
            <ac:spMk id="6" creationId="{E3976F9E-FCC3-5497-BBC5-DB8E6AA539AF}"/>
          </ac:spMkLst>
        </pc:spChg>
        <pc:spChg chg="mod modVis">
          <ac:chgData name="Zhou, Bokun" userId="25b5c88e-15c9-4854-a3b5-1eff25c1f934" providerId="ADAL" clId="{9EF2CDCA-E21C-DF41-9189-1B8583A6D045}" dt="2023-11-27T14:14:23.113" v="3970" actId="14429"/>
          <ac:spMkLst>
            <pc:docMk/>
            <pc:sldMk cId="3985896613" sldId="596"/>
            <ac:spMk id="19" creationId="{08052FAE-2F6A-A1BF-709C-3B4EF901785F}"/>
          </ac:spMkLst>
        </pc:spChg>
        <pc:grpChg chg="add mod">
          <ac:chgData name="Zhou, Bokun" userId="25b5c88e-15c9-4854-a3b5-1eff25c1f934" providerId="ADAL" clId="{9EF2CDCA-E21C-DF41-9189-1B8583A6D045}" dt="2023-11-27T14:19:57.976" v="4110" actId="164"/>
          <ac:grpSpMkLst>
            <pc:docMk/>
            <pc:sldMk cId="3985896613" sldId="596"/>
            <ac:grpSpMk id="7" creationId="{096AFE84-FBE6-0B29-22C2-9D72791610A3}"/>
          </ac:grpSpMkLst>
        </pc:grpChg>
        <pc:grpChg chg="mod modVis">
          <ac:chgData name="Zhou, Bokun" userId="25b5c88e-15c9-4854-a3b5-1eff25c1f934" providerId="ADAL" clId="{9EF2CDCA-E21C-DF41-9189-1B8583A6D045}" dt="2023-11-27T14:15:34.213" v="3973" actId="33935"/>
          <ac:grpSpMkLst>
            <pc:docMk/>
            <pc:sldMk cId="3985896613" sldId="596"/>
            <ac:grpSpMk id="41" creationId="{E630C2FB-FC6D-39AE-C9B7-12630623DB59}"/>
          </ac:grpSpMkLst>
        </pc:grpChg>
        <pc:picChg chg="mod modVis">
          <ac:chgData name="Zhou, Bokun" userId="25b5c88e-15c9-4854-a3b5-1eff25c1f934" providerId="ADAL" clId="{9EF2CDCA-E21C-DF41-9189-1B8583A6D045}" dt="2023-11-27T14:15:56.757" v="3976" actId="1076"/>
          <ac:picMkLst>
            <pc:docMk/>
            <pc:sldMk cId="3985896613" sldId="596"/>
            <ac:picMk id="31" creationId="{0D628E60-6AD5-28B8-724A-4A0D746F30D7}"/>
          </ac:picMkLst>
        </pc:picChg>
        <pc:picChg chg="mod modVis">
          <ac:chgData name="Zhou, Bokun" userId="25b5c88e-15c9-4854-a3b5-1eff25c1f934" providerId="ADAL" clId="{9EF2CDCA-E21C-DF41-9189-1B8583A6D045}" dt="2023-11-27T14:15:34.213" v="3973" actId="33935"/>
          <ac:picMkLst>
            <pc:docMk/>
            <pc:sldMk cId="3985896613" sldId="596"/>
            <ac:picMk id="34" creationId="{4539C70D-12E0-EBA0-285F-9B9A25D15EC9}"/>
          </ac:picMkLst>
        </pc:picChg>
        <pc:picChg chg="mod modVis">
          <ac:chgData name="Zhou, Bokun" userId="25b5c88e-15c9-4854-a3b5-1eff25c1f934" providerId="ADAL" clId="{9EF2CDCA-E21C-DF41-9189-1B8583A6D045}" dt="2023-11-27T14:15:34.213" v="3973" actId="33935"/>
          <ac:picMkLst>
            <pc:docMk/>
            <pc:sldMk cId="3985896613" sldId="596"/>
            <ac:picMk id="35" creationId="{987D290D-6D8B-A2EE-992D-A214878A1E86}"/>
          </ac:picMkLst>
        </pc:picChg>
        <pc:picChg chg="mod modVis">
          <ac:chgData name="Zhou, Bokun" userId="25b5c88e-15c9-4854-a3b5-1eff25c1f934" providerId="ADAL" clId="{9EF2CDCA-E21C-DF41-9189-1B8583A6D045}" dt="2023-11-27T14:19:57.976" v="4110" actId="164"/>
          <ac:picMkLst>
            <pc:docMk/>
            <pc:sldMk cId="3985896613" sldId="596"/>
            <ac:picMk id="36" creationId="{9A30BA10-A1E9-FF7C-F4D9-F1217DBF5428}"/>
          </ac:picMkLst>
        </pc:picChg>
        <pc:picChg chg="mod modVis">
          <ac:chgData name="Zhou, Bokun" userId="25b5c88e-15c9-4854-a3b5-1eff25c1f934" providerId="ADAL" clId="{9EF2CDCA-E21C-DF41-9189-1B8583A6D045}" dt="2023-11-27T14:15:34.213" v="3973" actId="33935"/>
          <ac:picMkLst>
            <pc:docMk/>
            <pc:sldMk cId="3985896613" sldId="596"/>
            <ac:picMk id="37" creationId="{54CC4CB0-40D3-37D5-603D-D6BB38C4C05B}"/>
          </ac:picMkLst>
        </pc:picChg>
        <pc:picChg chg="mod modVis">
          <ac:chgData name="Zhou, Bokun" userId="25b5c88e-15c9-4854-a3b5-1eff25c1f934" providerId="ADAL" clId="{9EF2CDCA-E21C-DF41-9189-1B8583A6D045}" dt="2023-11-27T14:15:34.213" v="3973" actId="33935"/>
          <ac:picMkLst>
            <pc:docMk/>
            <pc:sldMk cId="3985896613" sldId="596"/>
            <ac:picMk id="38" creationId="{AC7F4CA4-21D3-586E-B0AA-A1CA57B297BA}"/>
          </ac:picMkLst>
        </pc:picChg>
        <pc:picChg chg="mod modVis">
          <ac:chgData name="Zhou, Bokun" userId="25b5c88e-15c9-4854-a3b5-1eff25c1f934" providerId="ADAL" clId="{9EF2CDCA-E21C-DF41-9189-1B8583A6D045}" dt="2023-11-27T14:15:34.213" v="3973" actId="33935"/>
          <ac:picMkLst>
            <pc:docMk/>
            <pc:sldMk cId="3985896613" sldId="596"/>
            <ac:picMk id="39" creationId="{7E33D352-00BE-6E80-CC9F-93D472AFBD12}"/>
          </ac:picMkLst>
        </pc:picChg>
        <pc:picChg chg="mod modVis">
          <ac:chgData name="Zhou, Bokun" userId="25b5c88e-15c9-4854-a3b5-1eff25c1f934" providerId="ADAL" clId="{9EF2CDCA-E21C-DF41-9189-1B8583A6D045}" dt="2023-11-27T14:15:34.213" v="3973" actId="33935"/>
          <ac:picMkLst>
            <pc:docMk/>
            <pc:sldMk cId="3985896613" sldId="596"/>
            <ac:picMk id="40" creationId="{C7AA7CAF-1769-851D-A29D-A9616DD1AB42}"/>
          </ac:picMkLst>
        </pc:picChg>
      </pc:sldChg>
      <pc:sldChg chg="add del modNotesTx">
        <pc:chgData name="Zhou, Bokun" userId="25b5c88e-15c9-4854-a3b5-1eff25c1f934" providerId="ADAL" clId="{9EF2CDCA-E21C-DF41-9189-1B8583A6D045}" dt="2023-11-27T14:33:43.781" v="4212" actId="2696"/>
        <pc:sldMkLst>
          <pc:docMk/>
          <pc:sldMk cId="283765764" sldId="597"/>
        </pc:sldMkLst>
      </pc:sldChg>
      <pc:sldChg chg="del">
        <pc:chgData name="Zhou, Bokun" userId="25b5c88e-15c9-4854-a3b5-1eff25c1f934" providerId="ADAL" clId="{9EF2CDCA-E21C-DF41-9189-1B8583A6D045}" dt="2023-11-27T13:05:26.465" v="493" actId="2696"/>
        <pc:sldMkLst>
          <pc:docMk/>
          <pc:sldMk cId="2348112896" sldId="597"/>
        </pc:sldMkLst>
      </pc:sldChg>
      <pc:sldChg chg="addSp delSp modSp mod ord modClrScheme chgLayout">
        <pc:chgData name="Zhou, Bokun" userId="25b5c88e-15c9-4854-a3b5-1eff25c1f934" providerId="ADAL" clId="{9EF2CDCA-E21C-DF41-9189-1B8583A6D045}" dt="2023-11-27T18:25:51.730" v="5185" actId="20578"/>
        <pc:sldMkLst>
          <pc:docMk/>
          <pc:sldMk cId="3209771490" sldId="599"/>
        </pc:sldMkLst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2" creationId="{7D81D41F-9154-5E38-FE52-F4B988566A7F}"/>
          </ac:spMkLst>
        </pc:spChg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3" creationId="{43E39DBF-7A6B-686A-F388-338A00E74D2D}"/>
          </ac:spMkLst>
        </pc:spChg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4" creationId="{FDF9EEBF-BD6A-9C63-EAB2-D0AEA8649F97}"/>
          </ac:spMkLst>
        </pc:spChg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5" creationId="{E409BE69-3637-786B-745B-4676B01699F5}"/>
          </ac:spMkLst>
        </pc:spChg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6" creationId="{FA8D3E5A-EE70-1DD5-22C7-5DEFF8946B1F}"/>
          </ac:spMkLst>
        </pc:spChg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7" creationId="{0976EECA-98E5-3BAD-5B7D-27379FDBF647}"/>
          </ac:spMkLst>
        </pc:spChg>
        <pc:spChg chg="del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8" creationId="{637400D5-9A1D-37E1-95B7-29EE3E80037C}"/>
          </ac:spMkLst>
        </pc:spChg>
        <pc:spChg chg="add mod ord">
          <ac:chgData name="Zhou, Bokun" userId="25b5c88e-15c9-4854-a3b5-1eff25c1f934" providerId="ADAL" clId="{9EF2CDCA-E21C-DF41-9189-1B8583A6D045}" dt="2023-11-27T18:23:59.577" v="5165" actId="20577"/>
          <ac:spMkLst>
            <pc:docMk/>
            <pc:sldMk cId="3209771490" sldId="599"/>
            <ac:spMk id="9" creationId="{939ADE85-9BC6-D17B-8A7C-D73196BC6724}"/>
          </ac:spMkLst>
        </pc:spChg>
        <pc:spChg chg="add del mod ord">
          <ac:chgData name="Zhou, Bokun" userId="25b5c88e-15c9-4854-a3b5-1eff25c1f934" providerId="ADAL" clId="{9EF2CDCA-E21C-DF41-9189-1B8583A6D045}" dt="2023-11-27T18:23:50.660" v="5154" actId="478"/>
          <ac:spMkLst>
            <pc:docMk/>
            <pc:sldMk cId="3209771490" sldId="599"/>
            <ac:spMk id="10" creationId="{1E5A4FFC-22F1-C726-6F83-D82D83A662D8}"/>
          </ac:spMkLst>
        </pc:spChg>
        <pc:spChg chg="add del mod ord">
          <ac:chgData name="Zhou, Bokun" userId="25b5c88e-15c9-4854-a3b5-1eff25c1f934" providerId="ADAL" clId="{9EF2CDCA-E21C-DF41-9189-1B8583A6D045}" dt="2023-11-27T18:23:54.224" v="5155" actId="478"/>
          <ac:spMkLst>
            <pc:docMk/>
            <pc:sldMk cId="3209771490" sldId="599"/>
            <ac:spMk id="11" creationId="{730D715F-9F28-A248-2042-61EEE734AE8F}"/>
          </ac:spMkLst>
        </pc:spChg>
        <pc:spChg chg="add mod ord">
          <ac:chgData name="Zhou, Bokun" userId="25b5c88e-15c9-4854-a3b5-1eff25c1f934" providerId="ADAL" clId="{9EF2CDCA-E21C-DF41-9189-1B8583A6D045}" dt="2023-11-27T18:25:38.518" v="5183" actId="255"/>
          <ac:spMkLst>
            <pc:docMk/>
            <pc:sldMk cId="3209771490" sldId="599"/>
            <ac:spMk id="12" creationId="{55B012DE-B9C1-65B0-6448-FC6AC9AD5E3F}"/>
          </ac:spMkLst>
        </pc:spChg>
        <pc:spChg chg="add del mod ord">
          <ac:chgData name="Zhou, Bokun" userId="25b5c88e-15c9-4854-a3b5-1eff25c1f934" providerId="ADAL" clId="{9EF2CDCA-E21C-DF41-9189-1B8583A6D045}" dt="2023-11-27T18:24:24.335" v="5173" actId="478"/>
          <ac:spMkLst>
            <pc:docMk/>
            <pc:sldMk cId="3209771490" sldId="599"/>
            <ac:spMk id="13" creationId="{1B1AAA2B-E273-179F-4396-10314D1B9AA0}"/>
          </ac:spMkLst>
        </pc:spChg>
        <pc:spChg chg="add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14" creationId="{CAF5C4DE-43F5-2691-BC86-814DA554A357}"/>
          </ac:spMkLst>
        </pc:spChg>
        <pc:spChg chg="add mod ord">
          <ac:chgData name="Zhou, Bokun" userId="25b5c88e-15c9-4854-a3b5-1eff25c1f934" providerId="ADAL" clId="{9EF2CDCA-E21C-DF41-9189-1B8583A6D045}" dt="2023-11-27T18:23:11.010" v="5137" actId="700"/>
          <ac:spMkLst>
            <pc:docMk/>
            <pc:sldMk cId="3209771490" sldId="599"/>
            <ac:spMk id="15" creationId="{B41AD8E0-CFDD-35FC-5375-690B6880D8EB}"/>
          </ac:spMkLst>
        </pc:spChg>
      </pc:sldChg>
      <pc:sldChg chg="addSp delSp modSp mod delAnim modAnim">
        <pc:chgData name="Zhou, Bokun" userId="25b5c88e-15c9-4854-a3b5-1eff25c1f934" providerId="ADAL" clId="{9EF2CDCA-E21C-DF41-9189-1B8583A6D045}" dt="2023-11-27T19:08:41.742" v="5454" actId="1076"/>
        <pc:sldMkLst>
          <pc:docMk/>
          <pc:sldMk cId="2854761728" sldId="600"/>
        </pc:sldMkLst>
        <pc:spChg chg="del">
          <ac:chgData name="Zhou, Bokun" userId="25b5c88e-15c9-4854-a3b5-1eff25c1f934" providerId="ADAL" clId="{9EF2CDCA-E21C-DF41-9189-1B8583A6D045}" dt="2023-11-27T19:08:25.452" v="5449" actId="478"/>
          <ac:spMkLst>
            <pc:docMk/>
            <pc:sldMk cId="2854761728" sldId="600"/>
            <ac:spMk id="2" creationId="{3E455564-75EC-4816-39AB-46DCAE9FEE02}"/>
          </ac:spMkLst>
        </pc:spChg>
        <pc:spChg chg="add mod">
          <ac:chgData name="Zhou, Bokun" userId="25b5c88e-15c9-4854-a3b5-1eff25c1f934" providerId="ADAL" clId="{9EF2CDCA-E21C-DF41-9189-1B8583A6D045}" dt="2023-11-27T19:08:41.742" v="5454" actId="1076"/>
          <ac:spMkLst>
            <pc:docMk/>
            <pc:sldMk cId="2854761728" sldId="600"/>
            <ac:spMk id="5" creationId="{E3CB5BE0-2A37-A81F-BA65-CC947EC1B000}"/>
          </ac:spMkLst>
        </pc:spChg>
        <pc:spChg chg="mod">
          <ac:chgData name="Zhou, Bokun" userId="25b5c88e-15c9-4854-a3b5-1eff25c1f934" providerId="ADAL" clId="{9EF2CDCA-E21C-DF41-9189-1B8583A6D045}" dt="2023-11-27T19:07:49.541" v="5444" actId="165"/>
          <ac:spMkLst>
            <pc:docMk/>
            <pc:sldMk cId="2854761728" sldId="600"/>
            <ac:spMk id="53" creationId="{70FE2C02-9D8F-90AA-FEAE-AEF171AAC659}"/>
          </ac:spMkLst>
        </pc:spChg>
        <pc:spChg chg="mod">
          <ac:chgData name="Zhou, Bokun" userId="25b5c88e-15c9-4854-a3b5-1eff25c1f934" providerId="ADAL" clId="{9EF2CDCA-E21C-DF41-9189-1B8583A6D045}" dt="2023-11-27T19:07:49.541" v="5444" actId="165"/>
          <ac:spMkLst>
            <pc:docMk/>
            <pc:sldMk cId="2854761728" sldId="600"/>
            <ac:spMk id="56" creationId="{A1E05B58-3DEC-4ED7-1D3A-8372CC1384D5}"/>
          </ac:spMkLst>
        </pc:spChg>
        <pc:spChg chg="mod">
          <ac:chgData name="Zhou, Bokun" userId="25b5c88e-15c9-4854-a3b5-1eff25c1f934" providerId="ADAL" clId="{9EF2CDCA-E21C-DF41-9189-1B8583A6D045}" dt="2023-11-27T19:07:49.541" v="5444" actId="165"/>
          <ac:spMkLst>
            <pc:docMk/>
            <pc:sldMk cId="2854761728" sldId="600"/>
            <ac:spMk id="57" creationId="{9BEBC4AD-5899-27BB-AFA9-4E3B55D2C1E4}"/>
          </ac:spMkLst>
        </pc:spChg>
        <pc:spChg chg="mod">
          <ac:chgData name="Zhou, Bokun" userId="25b5c88e-15c9-4854-a3b5-1eff25c1f934" providerId="ADAL" clId="{9EF2CDCA-E21C-DF41-9189-1B8583A6D045}" dt="2023-11-27T19:07:49.541" v="5444" actId="165"/>
          <ac:spMkLst>
            <pc:docMk/>
            <pc:sldMk cId="2854761728" sldId="600"/>
            <ac:spMk id="58" creationId="{1AD35010-0480-0E59-F158-9433D8834B72}"/>
          </ac:spMkLst>
        </pc:spChg>
        <pc:spChg chg="mod">
          <ac:chgData name="Zhou, Bokun" userId="25b5c88e-15c9-4854-a3b5-1eff25c1f934" providerId="ADAL" clId="{9EF2CDCA-E21C-DF41-9189-1B8583A6D045}" dt="2023-11-27T19:07:49.541" v="5444" actId="165"/>
          <ac:spMkLst>
            <pc:docMk/>
            <pc:sldMk cId="2854761728" sldId="600"/>
            <ac:spMk id="59" creationId="{1D63A35A-413B-38C5-8D38-EC1408A3840F}"/>
          </ac:spMkLst>
        </pc:spChg>
        <pc:spChg chg="mod">
          <ac:chgData name="Zhou, Bokun" userId="25b5c88e-15c9-4854-a3b5-1eff25c1f934" providerId="ADAL" clId="{9EF2CDCA-E21C-DF41-9189-1B8583A6D045}" dt="2023-11-27T19:07:49.541" v="5444" actId="165"/>
          <ac:spMkLst>
            <pc:docMk/>
            <pc:sldMk cId="2854761728" sldId="600"/>
            <ac:spMk id="60" creationId="{814E9F9B-FFD5-C783-5F09-C93544477E34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83" creationId="{575AC475-B59C-C006-5ABB-16B6777EB79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85" creationId="{D026352F-4D68-A768-D590-31AED4353A47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86" creationId="{7ADC1207-3831-1CAC-B982-D9F221ED5378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87" creationId="{1B85AEC0-CF0F-4570-7165-CC66D5C43379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3" creationId="{82746708-0FA5-0DDA-9921-D5E5729D82DE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4" creationId="{902EAA7C-45C9-B8F6-2A83-DF265DEA4358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5" creationId="{84B75BD1-B99C-642B-3EC5-C73CB4FDCF66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6" creationId="{EBE50457-8351-C134-04E8-46BDF3174201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7" creationId="{4F10CD46-7248-3BE1-22CA-919E10CCE678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8" creationId="{2C6EA434-D460-37E5-B2F2-074C44BBA003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99" creationId="{81F2A51D-58B8-C6FB-2F3A-14CF1FF0F677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00" creationId="{EA9AF21A-03C0-DF50-26B4-B53309A7928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01" creationId="{E115D227-CFDD-C435-10E7-09F774E6F8F1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03" creationId="{A1207902-DE8B-D1FE-79E5-F4F2CCBA6737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04" creationId="{2522195B-B1ED-3718-F4F1-F77C3E5BBDAD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06" creationId="{DF034BD3-0F06-80B4-A5D9-4641918306E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2" creationId="{C4B21988-9DFE-474D-F802-964C24BD4D00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3" creationId="{2B6DE85B-EFBF-C08D-8D15-578BE89EAAA4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4" creationId="{3401C70E-E618-D45A-C709-9CAA3DB4A990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5" creationId="{78EDCEDD-B90F-B608-283F-6E6E1BBA697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6" creationId="{FE1A5F6F-7A84-798D-7FEF-6F326FEA7AC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7" creationId="{CA7FBC18-6EDF-4213-59DE-D807110B987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19" creationId="{C3E4137D-DE68-CF4B-7BEB-8E3A0B05613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24" creationId="{8F7BB6BB-413D-E3B0-4267-EEB268105A80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25" creationId="{49FC92C6-AA3A-300F-BFF8-E21F658DDF3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26" creationId="{3991D0EA-7A19-24DB-45ED-A995A93C791E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27" creationId="{0E1007FA-5BFB-7153-9A4F-19D52F524D88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28" creationId="{235D2D89-D057-A109-3952-585CA3A616D1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29" creationId="{E9F49CA6-F3EB-7E9D-F355-17D339663872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30" creationId="{8BFC3BCB-2078-1528-70E1-4788E4CE423D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31" creationId="{310378FA-47C7-D40B-778E-29FC3CC34C80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33" creationId="{984A455F-F9C3-3BFF-F2B9-C8623E4E1789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34" creationId="{13E5F0D6-8963-0395-C61E-DCB8FC6DECF2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35" creationId="{BD807118-86CB-6C72-7885-53D5AAF7F4EA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36" creationId="{B7A162C9-40FE-63E5-5260-22E21B42907B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2" creationId="{0001730E-6AAB-8B42-928D-18F6799F9CC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3" creationId="{3142D3FE-7412-0BD1-A06F-E1B97D7E31FB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4" creationId="{DDCEE8B4-B7CF-7E88-C3DD-926B855DE674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5" creationId="{F7069F99-9436-F0B7-F38D-8F096D41F7E1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6" creationId="{A32A752B-641F-5580-8CDA-FD8C044083A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8" creationId="{D3779952-C221-008D-74C4-23DB4688319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49" creationId="{CD01B51C-1950-4F5C-2865-589CC437A56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50" creationId="{109F76C9-5CF7-4631-B240-FED2FA63003E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52" creationId="{422D47AE-AB3B-0C4F-DC28-7584B3506C0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53" creationId="{10E9FAA6-5FCE-35C3-956A-CF58A45BA846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54" creationId="{4C80B89C-BDB6-64A4-5D9B-ED2D9193274E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55" creationId="{FC229222-8954-0860-6869-79D8959F390C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56" creationId="{39ED71ED-4EF4-5858-C458-E9CF5F635D5C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0" creationId="{59EDA57F-72C6-81EE-45EF-18B2565734B8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1" creationId="{C0CAF407-5644-D166-09E7-F14CF44E8CBB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2" creationId="{6201F750-4F19-2421-10D2-AD98A60E60F6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3" creationId="{909832C6-D535-0692-08EA-89AFE4010C9D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4" creationId="{156BB3CB-3939-BBD1-D565-676DFE52169C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5" creationId="{32983099-101E-9365-C512-89C204CBA0EA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7" creationId="{4FD6B1FD-1B2F-62B7-83DB-85D2BF614225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68" creationId="{7F2FBD3C-BCA5-E58C-8F07-AAD3C0CA2930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70" creationId="{B705F12F-7B7F-5936-C5D0-58667945644F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76" creationId="{E22D32F0-DC8B-9100-355E-969DBAA2F178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77" creationId="{3B6FB5CD-D77C-638A-81A8-F879CBD54D69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78" creationId="{44B7A16E-3878-4B6C-4389-F941DBAAEFD2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79" creationId="{DC6C5447-7A34-A615-6011-4BA9C7A77861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80" creationId="{8AF6DBCD-D8E9-0E33-692A-8AB2E84CF0A2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81" creationId="{778BE833-4391-DA22-6F6E-FA48CA9E5C9C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82" creationId="{5D68C715-3375-0B37-F145-FF2FA1C7E97E}"/>
          </ac:spMkLst>
        </pc:spChg>
        <pc:spChg chg="mod">
          <ac:chgData name="Zhou, Bokun" userId="25b5c88e-15c9-4854-a3b5-1eff25c1f934" providerId="ADAL" clId="{9EF2CDCA-E21C-DF41-9189-1B8583A6D045}" dt="2023-11-27T19:07:54.905" v="5445" actId="165"/>
          <ac:spMkLst>
            <pc:docMk/>
            <pc:sldMk cId="2854761728" sldId="600"/>
            <ac:spMk id="184" creationId="{BC5E877E-F278-D49E-5347-87D7B5A203F3}"/>
          </ac:spMkLst>
        </pc:spChg>
        <pc:grpChg chg="add del mod">
          <ac:chgData name="Zhou, Bokun" userId="25b5c88e-15c9-4854-a3b5-1eff25c1f934" providerId="ADAL" clId="{9EF2CDCA-E21C-DF41-9189-1B8583A6D045}" dt="2023-11-27T19:07:49.541" v="5444" actId="165"/>
          <ac:grpSpMkLst>
            <pc:docMk/>
            <pc:sldMk cId="2854761728" sldId="600"/>
            <ac:grpSpMk id="3" creationId="{B1B7FD4D-8768-C623-F310-84FCD70737AA}"/>
          </ac:grpSpMkLst>
        </pc:grpChg>
        <pc:grpChg chg="del mod topLvl">
          <ac:chgData name="Zhou, Bokun" userId="25b5c88e-15c9-4854-a3b5-1eff25c1f934" providerId="ADAL" clId="{9EF2CDCA-E21C-DF41-9189-1B8583A6D045}" dt="2023-11-27T19:08:01.009" v="5446" actId="21"/>
          <ac:grpSpMkLst>
            <pc:docMk/>
            <pc:sldMk cId="2854761728" sldId="600"/>
            <ac:grpSpMk id="52" creationId="{51FFE861-362B-4330-F8C5-5C820A7DF9D4}"/>
          </ac:grpSpMkLst>
        </pc:grpChg>
        <pc:grpChg chg="mod">
          <ac:chgData name="Zhou, Bokun" userId="25b5c88e-15c9-4854-a3b5-1eff25c1f934" providerId="ADAL" clId="{9EF2CDCA-E21C-DF41-9189-1B8583A6D045}" dt="2023-11-27T19:07:49.541" v="5444" actId="165"/>
          <ac:grpSpMkLst>
            <pc:docMk/>
            <pc:sldMk cId="2854761728" sldId="600"/>
            <ac:grpSpMk id="54" creationId="{56F5B4EB-E779-66EF-39D0-423A9F1A157E}"/>
          </ac:grpSpMkLst>
        </pc:grpChg>
        <pc:grpChg chg="mod">
          <ac:chgData name="Zhou, Bokun" userId="25b5c88e-15c9-4854-a3b5-1eff25c1f934" providerId="ADAL" clId="{9EF2CDCA-E21C-DF41-9189-1B8583A6D045}" dt="2023-11-27T19:08:37.913" v="5453" actId="1076"/>
          <ac:grpSpMkLst>
            <pc:docMk/>
            <pc:sldMk cId="2854761728" sldId="600"/>
            <ac:grpSpMk id="61" creationId="{FC23FA92-28C5-88EB-A37D-6EDE0D064E22}"/>
          </ac:grpSpMkLst>
        </pc:grpChg>
        <pc:grpChg chg="mod">
          <ac:chgData name="Zhou, Bokun" userId="25b5c88e-15c9-4854-a3b5-1eff25c1f934" providerId="ADAL" clId="{9EF2CDCA-E21C-DF41-9189-1B8583A6D045}" dt="2023-11-27T19:08:37.913" v="5453" actId="1076"/>
          <ac:grpSpMkLst>
            <pc:docMk/>
            <pc:sldMk cId="2854761728" sldId="600"/>
            <ac:grpSpMk id="68" creationId="{572E731A-A0AD-69A0-4EF4-37BD4E4D31BA}"/>
          </ac:grpSpMkLst>
        </pc:grpChg>
        <pc:grpChg chg="del mod topLvl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77" creationId="{F95D2E6C-091E-32A0-96B6-62CBD4DE7426}"/>
          </ac:grpSpMkLst>
        </pc:grpChg>
        <pc:grpChg chg="mod topLvl">
          <ac:chgData name="Zhou, Bokun" userId="25b5c88e-15c9-4854-a3b5-1eff25c1f934" providerId="ADAL" clId="{9EF2CDCA-E21C-DF41-9189-1B8583A6D045}" dt="2023-11-27T19:08:37.913" v="5453" actId="1076"/>
          <ac:grpSpMkLst>
            <pc:docMk/>
            <pc:sldMk cId="2854761728" sldId="600"/>
            <ac:grpSpMk id="78" creationId="{68077262-B806-2A51-9B9F-1096E58446D8}"/>
          </ac:grpSpMkLst>
        </pc:grpChg>
        <pc:grpChg chg="mod topLvl">
          <ac:chgData name="Zhou, Bokun" userId="25b5c88e-15c9-4854-a3b5-1eff25c1f934" providerId="ADAL" clId="{9EF2CDCA-E21C-DF41-9189-1B8583A6D045}" dt="2023-11-27T19:08:37.913" v="5453" actId="1076"/>
          <ac:grpSpMkLst>
            <pc:docMk/>
            <pc:sldMk cId="2854761728" sldId="600"/>
            <ac:grpSpMk id="79" creationId="{FE678A39-CA48-11C2-3C51-494A1AD501A8}"/>
          </ac:grpSpMkLst>
        </pc:grpChg>
        <pc:grpChg chg="del mod topLvl">
          <ac:chgData name="Zhou, Bokun" userId="25b5c88e-15c9-4854-a3b5-1eff25c1f934" providerId="ADAL" clId="{9EF2CDCA-E21C-DF41-9189-1B8583A6D045}" dt="2023-11-27T19:08:01.009" v="5446" actId="21"/>
          <ac:grpSpMkLst>
            <pc:docMk/>
            <pc:sldMk cId="2854761728" sldId="600"/>
            <ac:grpSpMk id="80" creationId="{5CF4DFAE-C483-AA6A-66DF-7490247BD408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81" creationId="{16E3CA0B-35C5-429D-037C-E38296F8FCA5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82" creationId="{4E7C6FAA-B894-B396-8A2F-3A6109879206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02" creationId="{3EB00D3A-1344-36C4-3AC0-BCDCE3D1FCB8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05" creationId="{CDDCD2AC-702E-2DEC-311F-98CE2AB8787E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07" creationId="{E5D7A046-D214-45DE-35C9-7385D1AC7459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37" creationId="{7DA1FE8F-6B48-0861-C82C-DCD54FA63465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66" creationId="{20A5D752-BD86-2604-24C7-BE8F77A23224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69" creationId="{4052355A-8DA3-36F7-09DE-4D808611F81D}"/>
          </ac:grpSpMkLst>
        </pc:grpChg>
        <pc:grpChg chg="mod">
          <ac:chgData name="Zhou, Bokun" userId="25b5c88e-15c9-4854-a3b5-1eff25c1f934" providerId="ADAL" clId="{9EF2CDCA-E21C-DF41-9189-1B8583A6D045}" dt="2023-11-27T19:07:54.905" v="5445" actId="165"/>
          <ac:grpSpMkLst>
            <pc:docMk/>
            <pc:sldMk cId="2854761728" sldId="600"/>
            <ac:grpSpMk id="171" creationId="{CFD6B50D-A39B-5CF1-73B7-3F121A393ADF}"/>
          </ac:grpSpMkLst>
        </pc:grpChg>
        <pc:graphicFrameChg chg="del">
          <ac:chgData name="Zhou, Bokun" userId="25b5c88e-15c9-4854-a3b5-1eff25c1f934" providerId="ADAL" clId="{9EF2CDCA-E21C-DF41-9189-1B8583A6D045}" dt="2023-11-27T19:08:01.009" v="5446" actId="21"/>
          <ac:graphicFrameMkLst>
            <pc:docMk/>
            <pc:sldMk cId="2854761728" sldId="600"/>
            <ac:graphicFrameMk id="185" creationId="{C1295040-0425-0E99-57F1-88FBE903F2A3}"/>
          </ac:graphicFrameMkLst>
        </pc:graphicFrameChg>
        <pc:picChg chg="add mod">
          <ac:chgData name="Zhou, Bokun" userId="25b5c88e-15c9-4854-a3b5-1eff25c1f934" providerId="ADAL" clId="{9EF2CDCA-E21C-DF41-9189-1B8583A6D045}" dt="2023-11-27T19:08:41.742" v="5454" actId="1076"/>
          <ac:picMkLst>
            <pc:docMk/>
            <pc:sldMk cId="2854761728" sldId="600"/>
            <ac:picMk id="4" creationId="{2E3E1A20-D025-1505-8E78-C3123B48B607}"/>
          </ac:picMkLst>
        </pc:picChg>
        <pc:picChg chg="mod">
          <ac:chgData name="Zhou, Bokun" userId="25b5c88e-15c9-4854-a3b5-1eff25c1f934" providerId="ADAL" clId="{9EF2CDCA-E21C-DF41-9189-1B8583A6D045}" dt="2023-11-27T19:07:49.541" v="5444" actId="165"/>
          <ac:picMkLst>
            <pc:docMk/>
            <pc:sldMk cId="2854761728" sldId="600"/>
            <ac:picMk id="55" creationId="{54F9DC93-D2E2-CC19-E59E-FAA7CFEF1563}"/>
          </ac:picMkLst>
        </pc:pic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84" creationId="{C9BFA6E5-EA91-4A56-E8C0-3E65BAEFF16D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88" creationId="{9DADE75B-94CD-EF3E-3C88-9367782E8180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89" creationId="{8D0CF59A-2E59-5362-3168-5E714B62C58B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90" creationId="{B36E553D-BFAC-3E9C-D9B3-C035EA5DD0BA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91" creationId="{CD0C5FBE-438F-3D6D-2A03-C8EBB912F00A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92" creationId="{835505B3-3F73-2F53-AFB2-496B891C8F33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08" creationId="{D3D8D637-E0E0-5F1D-057B-3AEDD2EBE371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09" creationId="{515949FD-5351-BD24-DEC5-A0400E925EF0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10" creationId="{29A2AFE0-8C0F-92E8-C51E-062473BACC53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11" creationId="{8BA39745-CF0F-62AD-0065-0DB9BEF93BC3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18" creationId="{E96DCD94-185E-473C-268D-49770DCA2182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20" creationId="{E92D4CCC-C29A-BA69-9D09-A645A1C527C6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21" creationId="{C6FA61C2-B673-EE90-F68F-940BE833CF33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22" creationId="{50B9AB31-CDCA-BE92-1814-DFCCB1E585F8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23" creationId="{DDA43E0C-8B72-F877-19B1-FF4776E54BD4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32" creationId="{C0415E80-6DB5-DA43-BFB6-AA38FC7540C0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38" creationId="{E09143C4-163A-9997-3329-9B998AEB0F98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39" creationId="{33F0E8B2-D8F6-4B32-96BB-AED1F4485979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40" creationId="{0E994159-6081-F2D6-FF9B-A3CAD4C6C213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41" creationId="{912F61EE-C850-B8BA-F341-5F562F2EFC0E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47" creationId="{3D414A29-DD36-CA24-34DC-712D92D55156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51" creationId="{13528184-FE92-2349-BEA0-40963E9657EF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57" creationId="{0A919646-6726-CF2A-361E-7B404B8A7ACF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58" creationId="{F840AFE4-6362-1C3C-B0A2-1661CAA153A2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59" creationId="{4B1FC547-55A1-6987-36D2-6272D4F3F527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72" creationId="{D74A31E3-4E6F-7238-8846-CA13849A00DF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73" creationId="{0B2F1820-ACEA-70B6-C8D0-F361FE79CDB4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74" creationId="{1E5EF956-8C57-26B2-2D3C-143D03CDDE81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75" creationId="{F07D93C3-C29F-B18B-39F0-CBE59A24352E}"/>
          </ac:cxnSpMkLst>
        </pc:cxnChg>
        <pc:cxnChg chg="mod">
          <ac:chgData name="Zhou, Bokun" userId="25b5c88e-15c9-4854-a3b5-1eff25c1f934" providerId="ADAL" clId="{9EF2CDCA-E21C-DF41-9189-1B8583A6D045}" dt="2023-11-27T19:07:54.905" v="5445" actId="165"/>
          <ac:cxnSpMkLst>
            <pc:docMk/>
            <pc:sldMk cId="2854761728" sldId="600"/>
            <ac:cxnSpMk id="183" creationId="{3C9AFB91-1178-5D09-DDE3-D7ACF134823E}"/>
          </ac:cxnSpMkLst>
        </pc:cxnChg>
      </pc:sldChg>
      <pc:sldChg chg="modSp mod">
        <pc:chgData name="Zhou, Bokun" userId="25b5c88e-15c9-4854-a3b5-1eff25c1f934" providerId="ADAL" clId="{9EF2CDCA-E21C-DF41-9189-1B8583A6D045}" dt="2023-11-27T19:08:55.706" v="5459" actId="20577"/>
        <pc:sldMkLst>
          <pc:docMk/>
          <pc:sldMk cId="148409029" sldId="601"/>
        </pc:sldMkLst>
        <pc:spChg chg="mod">
          <ac:chgData name="Zhou, Bokun" userId="25b5c88e-15c9-4854-a3b5-1eff25c1f934" providerId="ADAL" clId="{9EF2CDCA-E21C-DF41-9189-1B8583A6D045}" dt="2023-11-27T19:08:55.706" v="5459" actId="20577"/>
          <ac:spMkLst>
            <pc:docMk/>
            <pc:sldMk cId="148409029" sldId="601"/>
            <ac:spMk id="2" creationId="{B5D99910-3652-754C-7B52-1931F23F92E5}"/>
          </ac:spMkLst>
        </pc:spChg>
      </pc:sldChg>
      <pc:sldChg chg="addSp modSp modAnim">
        <pc:chgData name="Zhou, Bokun" userId="25b5c88e-15c9-4854-a3b5-1eff25c1f934" providerId="ADAL" clId="{9EF2CDCA-E21C-DF41-9189-1B8583A6D045}" dt="2023-11-27T19:08:07.753" v="5447"/>
        <pc:sldMkLst>
          <pc:docMk/>
          <pc:sldMk cId="3130213298" sldId="603"/>
        </pc:sldMkLst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6" creationId="{BE5C4426-5E16-1806-0193-D6BB64EBACCF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9" creationId="{C5AB967E-938C-280F-0820-C27D9A72B561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10" creationId="{C3293F90-CE4D-9916-1413-7E7CFFDDDC1D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11" creationId="{9730AB00-2BEC-21DD-2956-C8ED8F671D7C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12" creationId="{943A1D60-4AD5-DCC9-685E-BFC0E391964F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13" creationId="{1E42600B-9A23-624D-1C7B-534A0D0F08E9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17" creationId="{542A30E6-4F09-3CF8-45F1-B178A465D6D8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19" creationId="{91496D72-5EF1-29C2-AF2F-D32F2468C65D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20" creationId="{3BB36D6E-ABDD-BB46-193C-02D08EE3F815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21" creationId="{0E0E4EAB-5DCB-7E47-6B5F-B1B1E403C946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27" creationId="{8E53745D-AD6A-AD82-865C-9BF8A30A03E4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28" creationId="{F4192E48-3DE2-868B-70F1-340CF3F19698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29" creationId="{DC9EA7CE-B768-D8C4-92CC-F9B62444C07D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0" creationId="{C5F70A47-01C1-B326-3939-A54061CEBBAF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1" creationId="{91845FFF-59BA-C0ED-F1B4-CAFB555E3C40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2" creationId="{E3F171F9-64C0-6BDE-78E8-9CA6BA281A89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3" creationId="{51E75DA3-D8DE-8B5B-FD02-8B2302594650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4" creationId="{35CE0536-262A-B019-F9C3-C7364E986274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5" creationId="{930B71D0-991F-B171-62A2-B55DF77CE069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7" creationId="{AA73687A-EAFF-DAE7-20F8-983125F61A3A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38" creationId="{48B1FB23-0160-4044-4957-B0BA47F5C5B8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40" creationId="{222CF29A-81C1-FCCD-559E-9032F7B4AE91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46" creationId="{4156DA27-57FA-72E7-74AF-411F6F2AF50C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47" creationId="{08ACAA12-D670-4601-CBA6-9F4509A9FBE2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48" creationId="{B32BF18E-2FC0-D86E-6549-ECF905A80AAA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49" creationId="{B1EE94F0-7D7D-BC30-3E19-E0A1F7B4381D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50" creationId="{DB189EE9-7A0B-4105-91C3-76EF69EECFD6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51" creationId="{E2AA2FA1-699A-6BCF-CDB1-D6507197C214}"/>
          </ac:spMkLst>
        </pc:spChg>
        <pc:spChg chg="mod">
          <ac:chgData name="Zhou, Bokun" userId="25b5c88e-15c9-4854-a3b5-1eff25c1f934" providerId="ADAL" clId="{9EF2CDCA-E21C-DF41-9189-1B8583A6D045}" dt="2023-11-27T19:08:07.753" v="5447"/>
          <ac:spMkLst>
            <pc:docMk/>
            <pc:sldMk cId="3130213298" sldId="603"/>
            <ac:spMk id="53" creationId="{427D7ACB-EE8D-800E-1343-F7C458BE3C97}"/>
          </ac:spMkLst>
        </pc:spChg>
        <pc:grpChg chg="add 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5" creationId="{A22479C0-538B-2D71-3ECD-82AAABEA3C3C}"/>
          </ac:grpSpMkLst>
        </pc:grpChg>
        <pc:grpChg chg="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7" creationId="{6EFBEAE7-2EA6-0436-AEC0-E9F688572839}"/>
          </ac:grpSpMkLst>
        </pc:grpChg>
        <pc:grpChg chg="add 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14" creationId="{A48C41C5-ECAC-F094-6AB3-021F1009F09E}"/>
          </ac:grpSpMkLst>
        </pc:grpChg>
        <pc:grpChg chg="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15" creationId="{03F16273-FA23-A54B-A81D-BE918BAFC826}"/>
          </ac:grpSpMkLst>
        </pc:grpChg>
        <pc:grpChg chg="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16" creationId="{CEA98E2F-21F1-BF12-A895-0CD795D9F3FA}"/>
          </ac:grpSpMkLst>
        </pc:grpChg>
        <pc:grpChg chg="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36" creationId="{1FE8E219-43C5-4BE4-1157-B0F02C9FFB3E}"/>
          </ac:grpSpMkLst>
        </pc:grpChg>
        <pc:grpChg chg="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39" creationId="{D7D4D980-7F00-B333-BF80-E713BD4510D2}"/>
          </ac:grpSpMkLst>
        </pc:grpChg>
        <pc:grpChg chg="mod">
          <ac:chgData name="Zhou, Bokun" userId="25b5c88e-15c9-4854-a3b5-1eff25c1f934" providerId="ADAL" clId="{9EF2CDCA-E21C-DF41-9189-1B8583A6D045}" dt="2023-11-27T19:08:07.753" v="5447"/>
          <ac:grpSpMkLst>
            <pc:docMk/>
            <pc:sldMk cId="3130213298" sldId="603"/>
            <ac:grpSpMk id="41" creationId="{A12DB9BF-CCE9-03C0-B7C0-AC0682D2EC15}"/>
          </ac:grpSpMkLst>
        </pc:grpChg>
        <pc:graphicFrameChg chg="add mod">
          <ac:chgData name="Zhou, Bokun" userId="25b5c88e-15c9-4854-a3b5-1eff25c1f934" providerId="ADAL" clId="{9EF2CDCA-E21C-DF41-9189-1B8583A6D045}" dt="2023-11-27T19:08:07.753" v="5447"/>
          <ac:graphicFrameMkLst>
            <pc:docMk/>
            <pc:sldMk cId="3130213298" sldId="603"/>
            <ac:graphicFrameMk id="54" creationId="{3F0FDD2C-3566-1515-D66B-4CDCB78956A1}"/>
          </ac:graphicFrameMkLst>
        </pc:graphicFrameChg>
        <pc:picChg chg="mod">
          <ac:chgData name="Zhou, Bokun" userId="25b5c88e-15c9-4854-a3b5-1eff25c1f934" providerId="ADAL" clId="{9EF2CDCA-E21C-DF41-9189-1B8583A6D045}" dt="2023-11-27T19:08:07.753" v="5447"/>
          <ac:picMkLst>
            <pc:docMk/>
            <pc:sldMk cId="3130213298" sldId="603"/>
            <ac:picMk id="8" creationId="{D01238F9-C4D5-7276-0A1B-04C047FD0575}"/>
          </ac:picMkLst>
        </pc:pic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18" creationId="{0976DD75-7BD9-C80E-4916-BFD4D18AE703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22" creationId="{CBE12F83-050F-7036-A62B-E93594A6F2DC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23" creationId="{603E2F79-8D59-9914-D4EB-2AE3E4BAFAF1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24" creationId="{C7BEEAD2-0DF9-E237-22F2-82DE2B875AED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25" creationId="{E5E19416-BE30-AD0D-C626-FE120784CB51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26" creationId="{44476884-B4B9-9C9C-81F8-1FC159C867DE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42" creationId="{9E73AAFA-BB85-2F16-37E9-F0046D53335A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43" creationId="{F64BF689-0969-2336-4975-64884023D147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44" creationId="{E5B54C0D-D3CB-838E-8E5E-132C928183C4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45" creationId="{8B8C6E0A-CF17-8E0F-742B-E1535DBE11DC}"/>
          </ac:cxnSpMkLst>
        </pc:cxnChg>
        <pc:cxnChg chg="mod">
          <ac:chgData name="Zhou, Bokun" userId="25b5c88e-15c9-4854-a3b5-1eff25c1f934" providerId="ADAL" clId="{9EF2CDCA-E21C-DF41-9189-1B8583A6D045}" dt="2023-11-27T19:08:07.753" v="5447"/>
          <ac:cxnSpMkLst>
            <pc:docMk/>
            <pc:sldMk cId="3130213298" sldId="603"/>
            <ac:cxnSpMk id="52" creationId="{8853D3E0-D9B2-A06D-2D5D-4940AD180768}"/>
          </ac:cxnSpMkLst>
        </pc:cxnChg>
      </pc:sldChg>
      <pc:sldChg chg="addSp delSp modSp new mod ord addAnim delAnim modAnim modShow modNotesTx">
        <pc:chgData name="Zhou, Bokun" userId="25b5c88e-15c9-4854-a3b5-1eff25c1f934" providerId="ADAL" clId="{9EF2CDCA-E21C-DF41-9189-1B8583A6D045}" dt="2023-11-27T18:51:21.636" v="5406"/>
        <pc:sldMkLst>
          <pc:docMk/>
          <pc:sldMk cId="3509256732" sldId="604"/>
        </pc:sldMkLst>
        <pc:spChg chg="del mod">
          <ac:chgData name="Zhou, Bokun" userId="25b5c88e-15c9-4854-a3b5-1eff25c1f934" providerId="ADAL" clId="{9EF2CDCA-E21C-DF41-9189-1B8583A6D045}" dt="2023-11-27T14:21:22.631" v="4120" actId="478"/>
          <ac:spMkLst>
            <pc:docMk/>
            <pc:sldMk cId="3509256732" sldId="604"/>
            <ac:spMk id="2" creationId="{92846635-D4E7-803A-C2C6-D6C209356AD8}"/>
          </ac:spMkLst>
        </pc:spChg>
        <pc:spChg chg="del">
          <ac:chgData name="Zhou, Bokun" userId="25b5c88e-15c9-4854-a3b5-1eff25c1f934" providerId="ADAL" clId="{9EF2CDCA-E21C-DF41-9189-1B8583A6D045}" dt="2023-11-27T14:21:24.592" v="4121" actId="478"/>
          <ac:spMkLst>
            <pc:docMk/>
            <pc:sldMk cId="3509256732" sldId="604"/>
            <ac:spMk id="3" creationId="{2AAF7A93-E255-BD88-3BA9-B599AAEAD54C}"/>
          </ac:spMkLst>
        </pc:spChg>
        <pc:spChg chg="del mod modVis">
          <ac:chgData name="Zhou, Bokun" userId="25b5c88e-15c9-4854-a3b5-1eff25c1f934" providerId="ADAL" clId="{9EF2CDCA-E21C-DF41-9189-1B8583A6D045}" dt="2023-11-27T14:50:04.761" v="4454" actId="478"/>
          <ac:spMkLst>
            <pc:docMk/>
            <pc:sldMk cId="3509256732" sldId="604"/>
            <ac:spMk id="4" creationId="{C3F5305D-F1C5-4BBD-7FD6-E57F00EEEA81}"/>
          </ac:spMkLst>
        </pc:spChg>
        <pc:spChg chg="add del mod">
          <ac:chgData name="Zhou, Bokun" userId="25b5c88e-15c9-4854-a3b5-1eff25c1f934" providerId="ADAL" clId="{9EF2CDCA-E21C-DF41-9189-1B8583A6D045}" dt="2023-11-27T14:21:26.460" v="4122" actId="478"/>
          <ac:spMkLst>
            <pc:docMk/>
            <pc:sldMk cId="3509256732" sldId="604"/>
            <ac:spMk id="6" creationId="{5A0EE3C4-31EB-A666-F40F-0502A5267FAC}"/>
          </ac:spMkLst>
        </pc:spChg>
        <pc:spChg chg="add mod modVis">
          <ac:chgData name="Zhou, Bokun" userId="25b5c88e-15c9-4854-a3b5-1eff25c1f934" providerId="ADAL" clId="{9EF2CDCA-E21C-DF41-9189-1B8583A6D045}" dt="2023-11-27T17:16:23.615" v="4587" actId="33935"/>
          <ac:spMkLst>
            <pc:docMk/>
            <pc:sldMk cId="3509256732" sldId="604"/>
            <ac:spMk id="8" creationId="{E9D48F34-02CB-91C9-22A6-CE2636CE45A1}"/>
          </ac:spMkLst>
        </pc:spChg>
        <pc:spChg chg="add mod modVis">
          <ac:chgData name="Zhou, Bokun" userId="25b5c88e-15c9-4854-a3b5-1eff25c1f934" providerId="ADAL" clId="{9EF2CDCA-E21C-DF41-9189-1B8583A6D045}" dt="2023-11-27T17:16:22.516" v="4586" actId="14429"/>
          <ac:spMkLst>
            <pc:docMk/>
            <pc:sldMk cId="3509256732" sldId="604"/>
            <ac:spMk id="9" creationId="{D5B6B56D-CFBC-107E-702A-E291A62E2510}"/>
          </ac:spMkLst>
        </pc:spChg>
        <pc:spChg chg="add mod topLvl modVis">
          <ac:chgData name="Zhou, Bokun" userId="25b5c88e-15c9-4854-a3b5-1eff25c1f934" providerId="ADAL" clId="{9EF2CDCA-E21C-DF41-9189-1B8583A6D045}" dt="2023-11-27T14:52:21.892" v="4469" actId="164"/>
          <ac:spMkLst>
            <pc:docMk/>
            <pc:sldMk cId="3509256732" sldId="604"/>
            <ac:spMk id="17" creationId="{1EBF6DDF-A4A6-5A69-EC3A-B91B415548D4}"/>
          </ac:spMkLst>
        </pc:spChg>
        <pc:spChg chg="add del mod modVis">
          <ac:chgData name="Zhou, Bokun" userId="25b5c88e-15c9-4854-a3b5-1eff25c1f934" providerId="ADAL" clId="{9EF2CDCA-E21C-DF41-9189-1B8583A6D045}" dt="2023-11-27T14:47:18.953" v="4412" actId="478"/>
          <ac:spMkLst>
            <pc:docMk/>
            <pc:sldMk cId="3509256732" sldId="604"/>
            <ac:spMk id="18" creationId="{8A02CF26-4A51-715D-6EAE-6823BA6A4F98}"/>
          </ac:spMkLst>
        </pc:spChg>
        <pc:spChg chg="add mod topLvl modVis">
          <ac:chgData name="Zhou, Bokun" userId="25b5c88e-15c9-4854-a3b5-1eff25c1f934" providerId="ADAL" clId="{9EF2CDCA-E21C-DF41-9189-1B8583A6D045}" dt="2023-11-27T14:52:16.332" v="4466" actId="164"/>
          <ac:spMkLst>
            <pc:docMk/>
            <pc:sldMk cId="3509256732" sldId="604"/>
            <ac:spMk id="19" creationId="{619972FA-24E7-D7DC-6382-68FD5A39140E}"/>
          </ac:spMkLst>
        </pc:spChg>
        <pc:spChg chg="add mod topLvl modVis">
          <ac:chgData name="Zhou, Bokun" userId="25b5c88e-15c9-4854-a3b5-1eff25c1f934" providerId="ADAL" clId="{9EF2CDCA-E21C-DF41-9189-1B8583A6D045}" dt="2023-11-27T14:52:18.379" v="4467" actId="164"/>
          <ac:spMkLst>
            <pc:docMk/>
            <pc:sldMk cId="3509256732" sldId="604"/>
            <ac:spMk id="20" creationId="{AB7FCC0F-9ACF-B0E0-F875-79D2C754A73A}"/>
          </ac:spMkLst>
        </pc:spChg>
        <pc:spChg chg="add mod topLvl modVis">
          <ac:chgData name="Zhou, Bokun" userId="25b5c88e-15c9-4854-a3b5-1eff25c1f934" providerId="ADAL" clId="{9EF2CDCA-E21C-DF41-9189-1B8583A6D045}" dt="2023-11-27T17:37:30.161" v="4862" actId="164"/>
          <ac:spMkLst>
            <pc:docMk/>
            <pc:sldMk cId="3509256732" sldId="604"/>
            <ac:spMk id="21" creationId="{6A88EA89-F399-C80C-5F64-7220947C36CB}"/>
          </ac:spMkLst>
        </pc:spChg>
        <pc:spChg chg="add mod topLvl modVis">
          <ac:chgData name="Zhou, Bokun" userId="25b5c88e-15c9-4854-a3b5-1eff25c1f934" providerId="ADAL" clId="{9EF2CDCA-E21C-DF41-9189-1B8583A6D045}" dt="2023-11-27T14:52:29.484" v="4473" actId="164"/>
          <ac:spMkLst>
            <pc:docMk/>
            <pc:sldMk cId="3509256732" sldId="604"/>
            <ac:spMk id="22" creationId="{04A83E95-C712-1CB1-303D-1AABEA39EC3B}"/>
          </ac:spMkLst>
        </pc:spChg>
        <pc:spChg chg="add mod topLvl modVis">
          <ac:chgData name="Zhou, Bokun" userId="25b5c88e-15c9-4854-a3b5-1eff25c1f934" providerId="ADAL" clId="{9EF2CDCA-E21C-DF41-9189-1B8583A6D045}" dt="2023-11-27T14:52:28.004" v="4472" actId="164"/>
          <ac:spMkLst>
            <pc:docMk/>
            <pc:sldMk cId="3509256732" sldId="604"/>
            <ac:spMk id="23" creationId="{175C40F9-9D67-B823-338D-4D6C93B80E0F}"/>
          </ac:spMkLst>
        </pc:spChg>
        <pc:spChg chg="add mod topLvl modVis">
          <ac:chgData name="Zhou, Bokun" userId="25b5c88e-15c9-4854-a3b5-1eff25c1f934" providerId="ADAL" clId="{9EF2CDCA-E21C-DF41-9189-1B8583A6D045}" dt="2023-11-27T14:52:26.482" v="4471" actId="164"/>
          <ac:spMkLst>
            <pc:docMk/>
            <pc:sldMk cId="3509256732" sldId="604"/>
            <ac:spMk id="24" creationId="{98B467BB-405E-656F-7E2C-D0F0AA100838}"/>
          </ac:spMkLst>
        </pc:spChg>
        <pc:spChg chg="add mod topLvl modVis">
          <ac:chgData name="Zhou, Bokun" userId="25b5c88e-15c9-4854-a3b5-1eff25c1f934" providerId="ADAL" clId="{9EF2CDCA-E21C-DF41-9189-1B8583A6D045}" dt="2023-11-27T14:52:24.380" v="4470" actId="164"/>
          <ac:spMkLst>
            <pc:docMk/>
            <pc:sldMk cId="3509256732" sldId="604"/>
            <ac:spMk id="25" creationId="{DC1D81FF-A86F-F088-1C21-C45BD8F47FA3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27" creationId="{B1BEAD35-D7CC-4DEF-62F2-38575B2B2E4B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28" creationId="{1CF5A60B-39C1-0F11-89BB-0FB746750202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29" creationId="{83F67000-C3A0-5DB5-8D0A-0D32690AEAB3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30" creationId="{281606D4-0811-B266-29BC-9D6EC7291AEA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31" creationId="{88D839C6-CAD8-1BE2-2177-AC2DC7B4069C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32" creationId="{1F92B265-C529-98CE-468C-DAC84722A18B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33" creationId="{2C6E89CF-6717-4B69-CB2E-7E525A1AB1B2}"/>
          </ac:spMkLst>
        </pc:spChg>
        <pc:spChg chg="add mod">
          <ac:chgData name="Zhou, Bokun" userId="25b5c88e-15c9-4854-a3b5-1eff25c1f934" providerId="ADAL" clId="{9EF2CDCA-E21C-DF41-9189-1B8583A6D045}" dt="2023-11-27T14:37:08.740" v="4257" actId="113"/>
          <ac:spMkLst>
            <pc:docMk/>
            <pc:sldMk cId="3509256732" sldId="604"/>
            <ac:spMk id="34" creationId="{D81BF46A-E1D8-FE5F-C5B9-63F7C5C97C39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37" creationId="{69A192E9-056C-7731-7876-0547A3C77D54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38" creationId="{FDFA3248-119A-4C46-99CE-7EF089CF4C64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39" creationId="{BA988E45-8FD2-77C1-C7DF-A3A0E6D8B228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40" creationId="{7202CF52-977C-1C53-C267-71FA47D7E604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41" creationId="{ABBD5E09-FCEA-8E6E-B7AF-9EEB74753A37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42" creationId="{BF9F2E05-ED96-DABC-5310-B7161F1ABABB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43" creationId="{E5C53945-679E-F7B4-D5FF-A2539D004124}"/>
          </ac:spMkLst>
        </pc:spChg>
        <pc:spChg chg="mod">
          <ac:chgData name="Zhou, Bokun" userId="25b5c88e-15c9-4854-a3b5-1eff25c1f934" providerId="ADAL" clId="{9EF2CDCA-E21C-DF41-9189-1B8583A6D045}" dt="2023-11-27T14:36:40.074" v="4252"/>
          <ac:spMkLst>
            <pc:docMk/>
            <pc:sldMk cId="3509256732" sldId="604"/>
            <ac:spMk id="44" creationId="{95E3BC74-038B-7C00-AE67-7AFA382150C3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46" creationId="{5EEAAA70-C623-90B8-DADC-6C091A42F8E5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47" creationId="{25E901D3-C782-D72E-D606-4BF5351933D0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48" creationId="{44C39644-B05B-8B6A-29D7-738D7EBCDB03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49" creationId="{CA9C9BA1-4C2C-7A22-5433-95C46E3454A7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50" creationId="{28E2D7CA-AF89-389F-6CF6-112B20774012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51" creationId="{44994499-8DA4-8492-2969-1EEBA995B266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52" creationId="{1C487A6E-BA69-CB2D-A5DE-E8BF4FEF14E0}"/>
          </ac:spMkLst>
        </pc:spChg>
        <pc:spChg chg="mod">
          <ac:chgData name="Zhou, Bokun" userId="25b5c88e-15c9-4854-a3b5-1eff25c1f934" providerId="ADAL" clId="{9EF2CDCA-E21C-DF41-9189-1B8583A6D045}" dt="2023-11-27T14:37:13.448" v="4258"/>
          <ac:spMkLst>
            <pc:docMk/>
            <pc:sldMk cId="3509256732" sldId="604"/>
            <ac:spMk id="53" creationId="{8224F337-0027-8FBA-98E6-347F7FE9CF14}"/>
          </ac:spMkLst>
        </pc:spChg>
        <pc:spChg chg="mod topLvl modVis">
          <ac:chgData name="Zhou, Bokun" userId="25b5c88e-15c9-4854-a3b5-1eff25c1f934" providerId="ADAL" clId="{9EF2CDCA-E21C-DF41-9189-1B8583A6D045}" dt="2023-11-27T17:16:19.474" v="4585" actId="113"/>
          <ac:spMkLst>
            <pc:docMk/>
            <pc:sldMk cId="3509256732" sldId="604"/>
            <ac:spMk id="55" creationId="{B5318AB4-55A8-567D-1932-E96C56FD688D}"/>
          </ac:spMkLst>
        </pc:spChg>
        <pc:spChg chg="mod topLvl modVis">
          <ac:chgData name="Zhou, Bokun" userId="25b5c88e-15c9-4854-a3b5-1eff25c1f934" providerId="ADAL" clId="{9EF2CDCA-E21C-DF41-9189-1B8583A6D045}" dt="2023-11-27T17:16:14.886" v="4583" actId="113"/>
          <ac:spMkLst>
            <pc:docMk/>
            <pc:sldMk cId="3509256732" sldId="604"/>
            <ac:spMk id="56" creationId="{3A93F1BD-AF88-6464-1D9A-FD54DD75E45A}"/>
          </ac:spMkLst>
        </pc:spChg>
        <pc:spChg chg="mod topLvl modVis">
          <ac:chgData name="Zhou, Bokun" userId="25b5c88e-15c9-4854-a3b5-1eff25c1f934" providerId="ADAL" clId="{9EF2CDCA-E21C-DF41-9189-1B8583A6D045}" dt="2023-11-27T17:16:11.542" v="4581" actId="113"/>
          <ac:spMkLst>
            <pc:docMk/>
            <pc:sldMk cId="3509256732" sldId="604"/>
            <ac:spMk id="57" creationId="{07537563-AEAF-0813-7BB2-886F79F0FC7B}"/>
          </ac:spMkLst>
        </pc:spChg>
        <pc:spChg chg="mod topLvl modVis">
          <ac:chgData name="Zhou, Bokun" userId="25b5c88e-15c9-4854-a3b5-1eff25c1f934" providerId="ADAL" clId="{9EF2CDCA-E21C-DF41-9189-1B8583A6D045}" dt="2023-11-27T17:16:08.690" v="4579" actId="113"/>
          <ac:spMkLst>
            <pc:docMk/>
            <pc:sldMk cId="3509256732" sldId="604"/>
            <ac:spMk id="58" creationId="{1A999846-F4DC-6168-5452-C2B5F8CF0541}"/>
          </ac:spMkLst>
        </pc:spChg>
        <pc:spChg chg="mod topLvl modVis">
          <ac:chgData name="Zhou, Bokun" userId="25b5c88e-15c9-4854-a3b5-1eff25c1f934" providerId="ADAL" clId="{9EF2CDCA-E21C-DF41-9189-1B8583A6D045}" dt="2023-11-27T17:16:03.916" v="4577" actId="113"/>
          <ac:spMkLst>
            <pc:docMk/>
            <pc:sldMk cId="3509256732" sldId="604"/>
            <ac:spMk id="59" creationId="{C59D1386-7283-2A68-C5CE-38D78803F66D}"/>
          </ac:spMkLst>
        </pc:spChg>
        <pc:spChg chg="mod topLvl modVis">
          <ac:chgData name="Zhou, Bokun" userId="25b5c88e-15c9-4854-a3b5-1eff25c1f934" providerId="ADAL" clId="{9EF2CDCA-E21C-DF41-9189-1B8583A6D045}" dt="2023-11-27T17:16:00.729" v="4575" actId="113"/>
          <ac:spMkLst>
            <pc:docMk/>
            <pc:sldMk cId="3509256732" sldId="604"/>
            <ac:spMk id="60" creationId="{63B315F3-0CE4-F60B-4F29-351B20FCA8D2}"/>
          </ac:spMkLst>
        </pc:spChg>
        <pc:spChg chg="mod topLvl modVis">
          <ac:chgData name="Zhou, Bokun" userId="25b5c88e-15c9-4854-a3b5-1eff25c1f934" providerId="ADAL" clId="{9EF2CDCA-E21C-DF41-9189-1B8583A6D045}" dt="2023-11-27T17:15:57.067" v="4573" actId="113"/>
          <ac:spMkLst>
            <pc:docMk/>
            <pc:sldMk cId="3509256732" sldId="604"/>
            <ac:spMk id="61" creationId="{E03E4E3F-D6BC-3D24-CCEC-E4E430AA413F}"/>
          </ac:spMkLst>
        </pc:spChg>
        <pc:spChg chg="mod topLvl modVis">
          <ac:chgData name="Zhou, Bokun" userId="25b5c88e-15c9-4854-a3b5-1eff25c1f934" providerId="ADAL" clId="{9EF2CDCA-E21C-DF41-9189-1B8583A6D045}" dt="2023-11-27T17:15:50.940" v="4571" actId="113"/>
          <ac:spMkLst>
            <pc:docMk/>
            <pc:sldMk cId="3509256732" sldId="604"/>
            <ac:spMk id="62" creationId="{236605B8-475C-6819-8422-C6A68037AA3D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64" creationId="{3F1AAB5B-03CB-37FE-048F-19CE4E74DE77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65" creationId="{890D2174-3552-017F-F351-111C0C5E3B4F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66" creationId="{1DE9F01E-0F29-ADCB-E007-CBF75DCF59B1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67" creationId="{F46AA71A-3A59-2C4F-DB34-1E20F2832AFE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68" creationId="{5D7751EC-ACA6-C1F7-AD7F-300DD8419DDB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69" creationId="{0E6D906A-1453-B670-8BD2-FADF812DF042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70" creationId="{C7F93FEB-E5B2-AF1C-7383-3C9D112C5E18}"/>
          </ac:spMkLst>
        </pc:spChg>
        <pc:spChg chg="mod topLvl modVis">
          <ac:chgData name="Zhou, Bokun" userId="25b5c88e-15c9-4854-a3b5-1eff25c1f934" providerId="ADAL" clId="{9EF2CDCA-E21C-DF41-9189-1B8583A6D045}" dt="2023-11-27T17:16:46.186" v="4600" actId="1038"/>
          <ac:spMkLst>
            <pc:docMk/>
            <pc:sldMk cId="3509256732" sldId="604"/>
            <ac:spMk id="71" creationId="{42152304-7753-AFFF-9AB4-8A4516F247AE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3" creationId="{FAADE8BA-4B8B-55DE-72E3-060198068391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4" creationId="{B3C64F27-8D30-445F-7DB4-4BE44263D4C6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5" creationId="{102D9607-D69B-ED5D-01E8-8AB0E3A74829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6" creationId="{1875771D-1D1D-002D-7EF4-AB20660E26B8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7" creationId="{51CB3512-E73A-40CC-8695-8A8441C36947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8" creationId="{C0D6DA90-B087-0C90-1EED-0CDBFABF1035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79" creationId="{739FFBD6-FA43-2B47-F15F-327BD41995B2}"/>
          </ac:spMkLst>
        </pc:spChg>
        <pc:spChg chg="mod">
          <ac:chgData name="Zhou, Bokun" userId="25b5c88e-15c9-4854-a3b5-1eff25c1f934" providerId="ADAL" clId="{9EF2CDCA-E21C-DF41-9189-1B8583A6D045}" dt="2023-11-27T14:41:35.543" v="4333" actId="207"/>
          <ac:spMkLst>
            <pc:docMk/>
            <pc:sldMk cId="3509256732" sldId="604"/>
            <ac:spMk id="80" creationId="{60706659-3013-FFEB-A159-0438ADEA5AF1}"/>
          </ac:spMkLst>
        </pc:spChg>
        <pc:spChg chg="add del mod">
          <ac:chgData name="Zhou, Bokun" userId="25b5c88e-15c9-4854-a3b5-1eff25c1f934" providerId="ADAL" clId="{9EF2CDCA-E21C-DF41-9189-1B8583A6D045}" dt="2023-11-27T14:56:07.420" v="4503"/>
          <ac:spMkLst>
            <pc:docMk/>
            <pc:sldMk cId="3509256732" sldId="604"/>
            <ac:spMk id="113" creationId="{CA753220-4320-7E59-7458-9E14ADC857CC}"/>
          </ac:spMkLst>
        </pc:spChg>
        <pc:grpChg chg="add del mod modVis">
          <ac:chgData name="Zhou, Bokun" userId="25b5c88e-15c9-4854-a3b5-1eff25c1f934" providerId="ADAL" clId="{9EF2CDCA-E21C-DF41-9189-1B8583A6D045}" dt="2023-11-27T14:47:26.437" v="4413" actId="165"/>
          <ac:grpSpMkLst>
            <pc:docMk/>
            <pc:sldMk cId="3509256732" sldId="604"/>
            <ac:grpSpMk id="26" creationId="{52F2F8D6-CB30-0BD4-8F5D-91DDDE641E95}"/>
          </ac:grpSpMkLst>
        </pc:grpChg>
        <pc:grpChg chg="add del mod modVis">
          <ac:chgData name="Zhou, Bokun" userId="25b5c88e-15c9-4854-a3b5-1eff25c1f934" providerId="ADAL" clId="{9EF2CDCA-E21C-DF41-9189-1B8583A6D045}" dt="2023-11-27T14:47:05.097" v="4409" actId="478"/>
          <ac:grpSpMkLst>
            <pc:docMk/>
            <pc:sldMk cId="3509256732" sldId="604"/>
            <ac:grpSpMk id="35" creationId="{465D45D4-F3EF-B04E-83FD-F36D9E504897}"/>
          </ac:grpSpMkLst>
        </pc:grpChg>
        <pc:grpChg chg="add del mod">
          <ac:chgData name="Zhou, Bokun" userId="25b5c88e-15c9-4854-a3b5-1eff25c1f934" providerId="ADAL" clId="{9EF2CDCA-E21C-DF41-9189-1B8583A6D045}" dt="2023-11-27T14:36:54.790" v="4255" actId="478"/>
          <ac:grpSpMkLst>
            <pc:docMk/>
            <pc:sldMk cId="3509256732" sldId="604"/>
            <ac:grpSpMk id="36" creationId="{CDC30E7E-4540-30E3-3531-5EDA831D765A}"/>
          </ac:grpSpMkLst>
        </pc:grpChg>
        <pc:grpChg chg="add del mod modVis">
          <ac:chgData name="Zhou, Bokun" userId="25b5c88e-15c9-4854-a3b5-1eff25c1f934" providerId="ADAL" clId="{9EF2CDCA-E21C-DF41-9189-1B8583A6D045}" dt="2023-11-27T14:39:54.130" v="4300" actId="478"/>
          <ac:grpSpMkLst>
            <pc:docMk/>
            <pc:sldMk cId="3509256732" sldId="604"/>
            <ac:grpSpMk id="45" creationId="{FB2D8559-5FAA-C4ED-1C35-661D82B8C8F7}"/>
          </ac:grpSpMkLst>
        </pc:grpChg>
        <pc:grpChg chg="add del mod modVis">
          <ac:chgData name="Zhou, Bokun" userId="25b5c88e-15c9-4854-a3b5-1eff25c1f934" providerId="ADAL" clId="{9EF2CDCA-E21C-DF41-9189-1B8583A6D045}" dt="2023-11-27T14:48:20.768" v="4430" actId="165"/>
          <ac:grpSpMkLst>
            <pc:docMk/>
            <pc:sldMk cId="3509256732" sldId="604"/>
            <ac:grpSpMk id="54" creationId="{1FB1D9B0-6B78-FFC1-2475-F4622641BCC9}"/>
          </ac:grpSpMkLst>
        </pc:grpChg>
        <pc:grpChg chg="add del mod modVis">
          <ac:chgData name="Zhou, Bokun" userId="25b5c88e-15c9-4854-a3b5-1eff25c1f934" providerId="ADAL" clId="{9EF2CDCA-E21C-DF41-9189-1B8583A6D045}" dt="2023-11-27T14:52:06.261" v="4464" actId="165"/>
          <ac:grpSpMkLst>
            <pc:docMk/>
            <pc:sldMk cId="3509256732" sldId="604"/>
            <ac:grpSpMk id="63" creationId="{E4EA535C-B411-9D93-0132-2C8070D33FFC}"/>
          </ac:grpSpMkLst>
        </pc:grpChg>
        <pc:grpChg chg="add del mod modVis">
          <ac:chgData name="Zhou, Bokun" userId="25b5c88e-15c9-4854-a3b5-1eff25c1f934" providerId="ADAL" clId="{9EF2CDCA-E21C-DF41-9189-1B8583A6D045}" dt="2023-11-27T14:53:03.484" v="4483" actId="478"/>
          <ac:grpSpMkLst>
            <pc:docMk/>
            <pc:sldMk cId="3509256732" sldId="604"/>
            <ac:grpSpMk id="72" creationId="{DE721E18-447C-9BDD-A67D-8D6BC45BBDA7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1" creationId="{BE9FF87E-0C78-216E-8478-35BC01380CE3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2" creationId="{22DCD4F4-71E3-C5BE-E6A9-71B015440D1A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3" creationId="{F07EFADD-E5C9-4536-2CCE-7A66B32B0AD6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4" creationId="{CF25AA30-9AC2-ED0E-28AD-67D2312BDC7B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5" creationId="{9FDD19BD-F3EB-C531-F6DD-8626A0C436C1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6" creationId="{C94EC167-12D0-0ECD-79CD-E9790C0F7EA4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7" creationId="{5DBEAD37-B3FD-E2D4-4986-73CD0B1A7099}"/>
          </ac:grpSpMkLst>
        </pc:grpChg>
        <pc:grpChg chg="add del mod">
          <ac:chgData name="Zhou, Bokun" userId="25b5c88e-15c9-4854-a3b5-1eff25c1f934" providerId="ADAL" clId="{9EF2CDCA-E21C-DF41-9189-1B8583A6D045}" dt="2023-11-27T14:48:41.201" v="4437" actId="165"/>
          <ac:grpSpMkLst>
            <pc:docMk/>
            <pc:sldMk cId="3509256732" sldId="604"/>
            <ac:grpSpMk id="88" creationId="{90C5FE7E-D8D1-35AB-6190-241807E8F303}"/>
          </ac:grpSpMkLst>
        </pc:grpChg>
        <pc:grpChg chg="add mod">
          <ac:chgData name="Zhou, Bokun" userId="25b5c88e-15c9-4854-a3b5-1eff25c1f934" providerId="ADAL" clId="{9EF2CDCA-E21C-DF41-9189-1B8583A6D045}" dt="2023-11-27T14:48:34.833" v="4436" actId="164"/>
          <ac:grpSpMkLst>
            <pc:docMk/>
            <pc:sldMk cId="3509256732" sldId="604"/>
            <ac:grpSpMk id="89" creationId="{DCF5FBF1-8092-4F3B-F716-7173B458E137}"/>
          </ac:grpSpMkLst>
        </pc:grpChg>
        <pc:grpChg chg="add mod">
          <ac:chgData name="Zhou, Bokun" userId="25b5c88e-15c9-4854-a3b5-1eff25c1f934" providerId="ADAL" clId="{9EF2CDCA-E21C-DF41-9189-1B8583A6D045}" dt="2023-11-27T14:48:34.434" v="4435" actId="164"/>
          <ac:grpSpMkLst>
            <pc:docMk/>
            <pc:sldMk cId="3509256732" sldId="604"/>
            <ac:grpSpMk id="90" creationId="{FCC6BCC5-36C6-1B81-98AA-C08006FC05C8}"/>
          </ac:grpSpMkLst>
        </pc:grpChg>
        <pc:grpChg chg="add mod">
          <ac:chgData name="Zhou, Bokun" userId="25b5c88e-15c9-4854-a3b5-1eff25c1f934" providerId="ADAL" clId="{9EF2CDCA-E21C-DF41-9189-1B8583A6D045}" dt="2023-11-27T14:48:34.099" v="4434" actId="164"/>
          <ac:grpSpMkLst>
            <pc:docMk/>
            <pc:sldMk cId="3509256732" sldId="604"/>
            <ac:grpSpMk id="91" creationId="{6D061018-897D-5249-CD13-74DF36CCEDFE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2" creationId="{DB64B316-834B-6C2A-06AF-1D1BFB71DF8A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3" creationId="{DBCB1D94-251D-C060-AAC5-329FDED17979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4" creationId="{0EF0B0D0-8401-B411-7557-BBE042A427FD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5" creationId="{6911837F-D361-A76B-89A4-0324DCFED17F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6" creationId="{6E521F48-CBD4-D0F9-B2DC-B1BF9DFED3AC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7" creationId="{E47D8B5D-E61E-EF82-C6E2-E951FFCD1CEB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8" creationId="{8C20961C-E490-F716-7AC6-E50349B68CD0}"/>
          </ac:grpSpMkLst>
        </pc:grpChg>
        <pc:grpChg chg="add del mod topLvl">
          <ac:chgData name="Zhou, Bokun" userId="25b5c88e-15c9-4854-a3b5-1eff25c1f934" providerId="ADAL" clId="{9EF2CDCA-E21C-DF41-9189-1B8583A6D045}" dt="2023-11-27T14:52:11.815" v="4465" actId="165"/>
          <ac:grpSpMkLst>
            <pc:docMk/>
            <pc:sldMk cId="3509256732" sldId="604"/>
            <ac:grpSpMk id="99" creationId="{8C52591F-0C5D-851F-CA5F-8C4BBA5E4B97}"/>
          </ac:grpSpMkLst>
        </pc:grpChg>
        <pc:grpChg chg="add del mod">
          <ac:chgData name="Zhou, Bokun" userId="25b5c88e-15c9-4854-a3b5-1eff25c1f934" providerId="ADAL" clId="{9EF2CDCA-E21C-DF41-9189-1B8583A6D045}" dt="2023-11-27T14:52:06.261" v="4464" actId="165"/>
          <ac:grpSpMkLst>
            <pc:docMk/>
            <pc:sldMk cId="3509256732" sldId="604"/>
            <ac:grpSpMk id="100" creationId="{045EB9E8-A31A-E721-C1A1-C30DF7E668BF}"/>
          </ac:grpSpMkLst>
        </pc:grpChg>
        <pc:grpChg chg="add del mod">
          <ac:chgData name="Zhou, Bokun" userId="25b5c88e-15c9-4854-a3b5-1eff25c1f934" providerId="ADAL" clId="{9EF2CDCA-E21C-DF41-9189-1B8583A6D045}" dt="2023-11-27T14:52:06.261" v="4464" actId="165"/>
          <ac:grpSpMkLst>
            <pc:docMk/>
            <pc:sldMk cId="3509256732" sldId="604"/>
            <ac:grpSpMk id="101" creationId="{8E0A4FE9-06BC-6E51-EE5C-D8D507BC7E51}"/>
          </ac:grpSpMkLst>
        </pc:grpChg>
        <pc:grpChg chg="add del mod">
          <ac:chgData name="Zhou, Bokun" userId="25b5c88e-15c9-4854-a3b5-1eff25c1f934" providerId="ADAL" clId="{9EF2CDCA-E21C-DF41-9189-1B8583A6D045}" dt="2023-11-27T14:52:06.261" v="4464" actId="165"/>
          <ac:grpSpMkLst>
            <pc:docMk/>
            <pc:sldMk cId="3509256732" sldId="604"/>
            <ac:grpSpMk id="102" creationId="{634E1D31-C2D2-B2B7-53F5-D87E205FEFC1}"/>
          </ac:grpSpMkLst>
        </pc:grpChg>
        <pc:grpChg chg="add del mod">
          <ac:chgData name="Zhou, Bokun" userId="25b5c88e-15c9-4854-a3b5-1eff25c1f934" providerId="ADAL" clId="{9EF2CDCA-E21C-DF41-9189-1B8583A6D045}" dt="2023-11-27T14:52:06.261" v="4464" actId="165"/>
          <ac:grpSpMkLst>
            <pc:docMk/>
            <pc:sldMk cId="3509256732" sldId="604"/>
            <ac:grpSpMk id="103" creationId="{6E365B55-3EF1-0607-1A61-C57C9FD75EDF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04" creationId="{30F09EDB-BB24-2485-011C-86E26F45D4FC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05" creationId="{463DEB05-AD1C-0EBE-107F-4CB9FE9CA63F}"/>
          </ac:grpSpMkLst>
        </pc:grpChg>
        <pc:grpChg chg="add del mod modVis">
          <ac:chgData name="Zhou, Bokun" userId="25b5c88e-15c9-4854-a3b5-1eff25c1f934" providerId="ADAL" clId="{9EF2CDCA-E21C-DF41-9189-1B8583A6D045}" dt="2023-11-27T17:37:27.535" v="4860" actId="478"/>
          <ac:grpSpMkLst>
            <pc:docMk/>
            <pc:sldMk cId="3509256732" sldId="604"/>
            <ac:grpSpMk id="106" creationId="{B3171F62-DC19-3B09-1B28-B386E9D02C36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07" creationId="{17E7F710-D364-01FB-1C01-5550DDD09C7F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08" creationId="{D25E231E-8B4D-0F5D-B648-F3DD9E2E0D6D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09" creationId="{9ECB460B-FAB0-81E0-FB3F-EF9D3AE722C6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10" creationId="{64FD4517-8533-8082-6EE5-00E68FF7B311}"/>
          </ac:grpSpMkLst>
        </pc:grpChg>
        <pc:grpChg chg="add mod modVis">
          <ac:chgData name="Zhou, Bokun" userId="25b5c88e-15c9-4854-a3b5-1eff25c1f934" providerId="ADAL" clId="{9EF2CDCA-E21C-DF41-9189-1B8583A6D045}" dt="2023-11-27T17:16:23.615" v="4587" actId="33935"/>
          <ac:grpSpMkLst>
            <pc:docMk/>
            <pc:sldMk cId="3509256732" sldId="604"/>
            <ac:grpSpMk id="111" creationId="{15E3A98C-62F4-4B49-4278-01DE739A4FCC}"/>
          </ac:grpSpMkLst>
        </pc:grpChg>
        <pc:grpChg chg="add del mod modVis">
          <ac:chgData name="Zhou, Bokun" userId="25b5c88e-15c9-4854-a3b5-1eff25c1f934" providerId="ADAL" clId="{9EF2CDCA-E21C-DF41-9189-1B8583A6D045}" dt="2023-11-27T14:57:25.744" v="4513" actId="165"/>
          <ac:grpSpMkLst>
            <pc:docMk/>
            <pc:sldMk cId="3509256732" sldId="604"/>
            <ac:grpSpMk id="112" creationId="{D0F299DA-73DF-5B93-D749-D830599E6E2E}"/>
          </ac:grpSpMkLst>
        </pc:grpChg>
        <pc:grpChg chg="add mod">
          <ac:chgData name="Zhou, Bokun" userId="25b5c88e-15c9-4854-a3b5-1eff25c1f934" providerId="ADAL" clId="{9EF2CDCA-E21C-DF41-9189-1B8583A6D045}" dt="2023-11-27T17:36:57.603" v="4850" actId="164"/>
          <ac:grpSpMkLst>
            <pc:docMk/>
            <pc:sldMk cId="3509256732" sldId="604"/>
            <ac:grpSpMk id="115" creationId="{B5CD2D3F-9C35-7AFF-5F95-24F58A311617}"/>
          </ac:grpSpMkLst>
        </pc:grpChg>
        <pc:grpChg chg="add mod">
          <ac:chgData name="Zhou, Bokun" userId="25b5c88e-15c9-4854-a3b5-1eff25c1f934" providerId="ADAL" clId="{9EF2CDCA-E21C-DF41-9189-1B8583A6D045}" dt="2023-11-27T17:37:30.161" v="4862" actId="164"/>
          <ac:grpSpMkLst>
            <pc:docMk/>
            <pc:sldMk cId="3509256732" sldId="604"/>
            <ac:grpSpMk id="120" creationId="{332573A4-C38A-3063-DC9D-B31715C48826}"/>
          </ac:grpSpMkLst>
        </pc:grpChg>
        <pc:picChg chg="add mod topLvl modVis">
          <ac:chgData name="Zhou, Bokun" userId="25b5c88e-15c9-4854-a3b5-1eff25c1f934" providerId="ADAL" clId="{9EF2CDCA-E21C-DF41-9189-1B8583A6D045}" dt="2023-11-27T14:52:21.892" v="4469" actId="164"/>
          <ac:picMkLst>
            <pc:docMk/>
            <pc:sldMk cId="3509256732" sldId="604"/>
            <ac:picMk id="7" creationId="{0C7EABB2-6C4B-C63E-CED7-CA57D6AD415F}"/>
          </ac:picMkLst>
        </pc:picChg>
        <pc:picChg chg="add mod topLvl modVis">
          <ac:chgData name="Zhou, Bokun" userId="25b5c88e-15c9-4854-a3b5-1eff25c1f934" providerId="ADAL" clId="{9EF2CDCA-E21C-DF41-9189-1B8583A6D045}" dt="2023-11-27T14:52:16.332" v="4466" actId="164"/>
          <ac:picMkLst>
            <pc:docMk/>
            <pc:sldMk cId="3509256732" sldId="604"/>
            <ac:picMk id="10" creationId="{6953D66B-7884-4D52-7889-ECD1C8848131}"/>
          </ac:picMkLst>
        </pc:picChg>
        <pc:picChg chg="add mod topLvl modVis">
          <ac:chgData name="Zhou, Bokun" userId="25b5c88e-15c9-4854-a3b5-1eff25c1f934" providerId="ADAL" clId="{9EF2CDCA-E21C-DF41-9189-1B8583A6D045}" dt="2023-11-27T14:52:18.379" v="4467" actId="164"/>
          <ac:picMkLst>
            <pc:docMk/>
            <pc:sldMk cId="3509256732" sldId="604"/>
            <ac:picMk id="11" creationId="{2172E51E-3130-13A1-36CD-360884CFBCDB}"/>
          </ac:picMkLst>
        </pc:picChg>
        <pc:picChg chg="add del mod topLvl modVis modCrop">
          <ac:chgData name="Zhou, Bokun" userId="25b5c88e-15c9-4854-a3b5-1eff25c1f934" providerId="ADAL" clId="{9EF2CDCA-E21C-DF41-9189-1B8583A6D045}" dt="2023-11-27T17:37:27.535" v="4860" actId="478"/>
          <ac:picMkLst>
            <pc:docMk/>
            <pc:sldMk cId="3509256732" sldId="604"/>
            <ac:picMk id="12" creationId="{DE6A551E-38E5-BAE7-8DDE-EB37C902F503}"/>
          </ac:picMkLst>
        </pc:picChg>
        <pc:picChg chg="add mod topLvl modVis">
          <ac:chgData name="Zhou, Bokun" userId="25b5c88e-15c9-4854-a3b5-1eff25c1f934" providerId="ADAL" clId="{9EF2CDCA-E21C-DF41-9189-1B8583A6D045}" dt="2023-11-27T14:52:29.484" v="4473" actId="164"/>
          <ac:picMkLst>
            <pc:docMk/>
            <pc:sldMk cId="3509256732" sldId="604"/>
            <ac:picMk id="13" creationId="{6F3E11D5-82DA-B04D-84F6-7DE38079BDCE}"/>
          </ac:picMkLst>
        </pc:picChg>
        <pc:picChg chg="add mod topLvl modVis">
          <ac:chgData name="Zhou, Bokun" userId="25b5c88e-15c9-4854-a3b5-1eff25c1f934" providerId="ADAL" clId="{9EF2CDCA-E21C-DF41-9189-1B8583A6D045}" dt="2023-11-27T14:52:28.004" v="4472" actId="164"/>
          <ac:picMkLst>
            <pc:docMk/>
            <pc:sldMk cId="3509256732" sldId="604"/>
            <ac:picMk id="14" creationId="{6AD8BD88-2FCD-276F-B6DD-B5F02841089C}"/>
          </ac:picMkLst>
        </pc:picChg>
        <pc:picChg chg="add mod topLvl modVis">
          <ac:chgData name="Zhou, Bokun" userId="25b5c88e-15c9-4854-a3b5-1eff25c1f934" providerId="ADAL" clId="{9EF2CDCA-E21C-DF41-9189-1B8583A6D045}" dt="2023-11-27T14:52:26.482" v="4471" actId="164"/>
          <ac:picMkLst>
            <pc:docMk/>
            <pc:sldMk cId="3509256732" sldId="604"/>
            <ac:picMk id="15" creationId="{66E08606-A0C7-5F49-BF2F-C30F7071A934}"/>
          </ac:picMkLst>
        </pc:picChg>
        <pc:picChg chg="add mod topLvl modVis">
          <ac:chgData name="Zhou, Bokun" userId="25b5c88e-15c9-4854-a3b5-1eff25c1f934" providerId="ADAL" clId="{9EF2CDCA-E21C-DF41-9189-1B8583A6D045}" dt="2023-11-27T14:52:24.380" v="4470" actId="164"/>
          <ac:picMkLst>
            <pc:docMk/>
            <pc:sldMk cId="3509256732" sldId="604"/>
            <ac:picMk id="16" creationId="{C52475C4-1BEE-0A8E-214C-F20D8B218968}"/>
          </ac:picMkLst>
        </pc:picChg>
        <pc:picChg chg="add del mod">
          <ac:chgData name="Zhou, Bokun" userId="25b5c88e-15c9-4854-a3b5-1eff25c1f934" providerId="ADAL" clId="{9EF2CDCA-E21C-DF41-9189-1B8583A6D045}" dt="2023-11-27T17:37:01.022" v="4851"/>
          <ac:picMkLst>
            <pc:docMk/>
            <pc:sldMk cId="3509256732" sldId="604"/>
            <ac:picMk id="114" creationId="{9994E39F-FD64-11C6-3130-97330A4649AD}"/>
          </ac:picMkLst>
        </pc:picChg>
        <pc:picChg chg="add del mod">
          <ac:chgData name="Zhou, Bokun" userId="25b5c88e-15c9-4854-a3b5-1eff25c1f934" providerId="ADAL" clId="{9EF2CDCA-E21C-DF41-9189-1B8583A6D045}" dt="2023-11-27T17:37:16.739" v="4855"/>
          <ac:picMkLst>
            <pc:docMk/>
            <pc:sldMk cId="3509256732" sldId="604"/>
            <ac:picMk id="116" creationId="{1A6CD5FC-D6FB-3908-0BD7-1A0A0C126648}"/>
          </ac:picMkLst>
        </pc:picChg>
        <pc:picChg chg="add del mod">
          <ac:chgData name="Zhou, Bokun" userId="25b5c88e-15c9-4854-a3b5-1eff25c1f934" providerId="ADAL" clId="{9EF2CDCA-E21C-DF41-9189-1B8583A6D045}" dt="2023-11-27T17:37:18.340" v="4857"/>
          <ac:picMkLst>
            <pc:docMk/>
            <pc:sldMk cId="3509256732" sldId="604"/>
            <ac:picMk id="117" creationId="{054CC857-D42F-103C-2472-6D1AABFF6E90}"/>
          </ac:picMkLst>
        </pc:picChg>
        <pc:picChg chg="add del mod">
          <ac:chgData name="Zhou, Bokun" userId="25b5c88e-15c9-4854-a3b5-1eff25c1f934" providerId="ADAL" clId="{9EF2CDCA-E21C-DF41-9189-1B8583A6D045}" dt="2023-11-27T17:37:25.215" v="4859"/>
          <ac:picMkLst>
            <pc:docMk/>
            <pc:sldMk cId="3509256732" sldId="604"/>
            <ac:picMk id="118" creationId="{A8573B35-0FA9-C878-5E83-74E6ECD77B01}"/>
          </ac:picMkLst>
        </pc:picChg>
        <pc:picChg chg="add mod">
          <ac:chgData name="Zhou, Bokun" userId="25b5c88e-15c9-4854-a3b5-1eff25c1f934" providerId="ADAL" clId="{9EF2CDCA-E21C-DF41-9189-1B8583A6D045}" dt="2023-11-27T17:37:30.161" v="4862" actId="164"/>
          <ac:picMkLst>
            <pc:docMk/>
            <pc:sldMk cId="3509256732" sldId="604"/>
            <ac:picMk id="119" creationId="{A8744D56-3E92-10CA-9F5B-44EC150791AD}"/>
          </ac:picMkLst>
        </pc:picChg>
      </pc:sldChg>
      <pc:sldChg chg="add del">
        <pc:chgData name="Zhou, Bokun" userId="25b5c88e-15c9-4854-a3b5-1eff25c1f934" providerId="ADAL" clId="{9EF2CDCA-E21C-DF41-9189-1B8583A6D045}" dt="2023-11-27T13:05:30.942" v="494" actId="2696"/>
        <pc:sldMkLst>
          <pc:docMk/>
          <pc:sldMk cId="3776026863" sldId="604"/>
        </pc:sldMkLst>
      </pc:sldChg>
      <pc:sldChg chg="addSp delSp modSp add del mod modAnim">
        <pc:chgData name="Zhou, Bokun" userId="25b5c88e-15c9-4854-a3b5-1eff25c1f934" providerId="ADAL" clId="{9EF2CDCA-E21C-DF41-9189-1B8583A6D045}" dt="2023-11-27T17:44:36.412" v="4925" actId="2696"/>
        <pc:sldMkLst>
          <pc:docMk/>
          <pc:sldMk cId="709482240" sldId="605"/>
        </pc:sldMkLst>
        <pc:spChg chg="add del mod">
          <ac:chgData name="Zhou, Bokun" userId="25b5c88e-15c9-4854-a3b5-1eff25c1f934" providerId="ADAL" clId="{9EF2CDCA-E21C-DF41-9189-1B8583A6D045}" dt="2023-11-27T17:39:07.500" v="4868" actId="21"/>
          <ac:spMkLst>
            <pc:docMk/>
            <pc:sldMk cId="709482240" sldId="605"/>
            <ac:spMk id="2" creationId="{CD6B0415-F483-342E-1E0A-33F39DF72798}"/>
          </ac:spMkLst>
        </pc:spChg>
        <pc:spChg chg="add del mod">
          <ac:chgData name="Zhou, Bokun" userId="25b5c88e-15c9-4854-a3b5-1eff25c1f934" providerId="ADAL" clId="{9EF2CDCA-E21C-DF41-9189-1B8583A6D045}" dt="2023-11-27T17:39:07.500" v="4868" actId="21"/>
          <ac:spMkLst>
            <pc:docMk/>
            <pc:sldMk cId="709482240" sldId="605"/>
            <ac:spMk id="3" creationId="{E7C75D49-B982-E2CB-0338-567EE6727261}"/>
          </ac:spMkLst>
        </pc:spChg>
        <pc:spChg chg="mod modVis">
          <ac:chgData name="Zhou, Bokun" userId="25b5c88e-15c9-4854-a3b5-1eff25c1f934" providerId="ADAL" clId="{9EF2CDCA-E21C-DF41-9189-1B8583A6D045}" dt="2023-11-27T17:41:23.518" v="4887" actId="33935"/>
          <ac:spMkLst>
            <pc:docMk/>
            <pc:sldMk cId="709482240" sldId="605"/>
            <ac:spMk id="4" creationId="{C3F5305D-F1C5-4BBD-7FD6-E57F00EEEA81}"/>
          </ac:spMkLst>
        </pc:spChg>
        <pc:spChg chg="add del mod topLvl">
          <ac:chgData name="Zhou, Bokun" userId="25b5c88e-15c9-4854-a3b5-1eff25c1f934" providerId="ADAL" clId="{9EF2CDCA-E21C-DF41-9189-1B8583A6D045}" dt="2023-11-27T17:39:07.500" v="4868" actId="21"/>
          <ac:spMkLst>
            <pc:docMk/>
            <pc:sldMk cId="709482240" sldId="605"/>
            <ac:spMk id="5" creationId="{F082C839-64AE-70DA-B2E4-D9FA3897749C}"/>
          </ac:spMkLst>
        </pc:spChg>
        <pc:spChg chg="add del mod topLvl">
          <ac:chgData name="Zhou, Bokun" userId="25b5c88e-15c9-4854-a3b5-1eff25c1f934" providerId="ADAL" clId="{9EF2CDCA-E21C-DF41-9189-1B8583A6D045}" dt="2023-11-27T17:39:07.500" v="4868" actId="21"/>
          <ac:spMkLst>
            <pc:docMk/>
            <pc:sldMk cId="709482240" sldId="605"/>
            <ac:spMk id="6" creationId="{1A284E0A-8D5B-43F1-578A-3F8B36986728}"/>
          </ac:spMkLst>
        </pc:spChg>
        <pc:spChg chg="mod modVis">
          <ac:chgData name="Zhou, Bokun" userId="25b5c88e-15c9-4854-a3b5-1eff25c1f934" providerId="ADAL" clId="{9EF2CDCA-E21C-DF41-9189-1B8583A6D045}" dt="2023-11-27T17:41:23.518" v="4887" actId="33935"/>
          <ac:spMkLst>
            <pc:docMk/>
            <pc:sldMk cId="709482240" sldId="605"/>
            <ac:spMk id="8" creationId="{E9D48F34-02CB-91C9-22A6-CE2636CE45A1}"/>
          </ac:spMkLst>
        </pc:spChg>
        <pc:spChg chg="mod modVis">
          <ac:chgData name="Zhou, Bokun" userId="25b5c88e-15c9-4854-a3b5-1eff25c1f934" providerId="ADAL" clId="{9EF2CDCA-E21C-DF41-9189-1B8583A6D045}" dt="2023-11-27T17:41:23.518" v="4887" actId="33935"/>
          <ac:spMkLst>
            <pc:docMk/>
            <pc:sldMk cId="709482240" sldId="605"/>
            <ac:spMk id="9" creationId="{D5B6B56D-CFBC-107E-702A-E291A62E2510}"/>
          </ac:spMkLst>
        </pc:spChg>
        <pc:spChg chg="add del mod">
          <ac:chgData name="Zhou, Bokun" userId="25b5c88e-15c9-4854-a3b5-1eff25c1f934" providerId="ADAL" clId="{9EF2CDCA-E21C-DF41-9189-1B8583A6D045}" dt="2023-11-27T17:39:07.500" v="4868" actId="21"/>
          <ac:spMkLst>
            <pc:docMk/>
            <pc:sldMk cId="709482240" sldId="605"/>
            <ac:spMk id="36" creationId="{CDAA64C5-3B55-1E11-034C-F5A74F1B6F92}"/>
          </ac:spMkLst>
        </pc:spChg>
        <pc:spChg chg="add del mod">
          <ac:chgData name="Zhou, Bokun" userId="25b5c88e-15c9-4854-a3b5-1eff25c1f934" providerId="ADAL" clId="{9EF2CDCA-E21C-DF41-9189-1B8583A6D045}" dt="2023-11-27T17:39:07.500" v="4868" actId="21"/>
          <ac:spMkLst>
            <pc:docMk/>
            <pc:sldMk cId="709482240" sldId="605"/>
            <ac:spMk id="37" creationId="{AD99F8F4-DE7E-1B36-A5A1-A3FC7D86481D}"/>
          </ac:spMkLst>
        </pc:spChg>
        <pc:spChg chg="add mod">
          <ac:chgData name="Zhou, Bokun" userId="25b5c88e-15c9-4854-a3b5-1eff25c1f934" providerId="ADAL" clId="{9EF2CDCA-E21C-DF41-9189-1B8583A6D045}" dt="2023-11-27T14:46:18.156" v="4398" actId="164"/>
          <ac:spMkLst>
            <pc:docMk/>
            <pc:sldMk cId="709482240" sldId="605"/>
            <ac:spMk id="39" creationId="{DA02EF4E-B538-D297-12E9-C2E3F8E3388C}"/>
          </ac:spMkLst>
        </pc:spChg>
        <pc:spChg chg="add mod">
          <ac:chgData name="Zhou, Bokun" userId="25b5c88e-15c9-4854-a3b5-1eff25c1f934" providerId="ADAL" clId="{9EF2CDCA-E21C-DF41-9189-1B8583A6D045}" dt="2023-11-27T14:46:18.156" v="4398" actId="164"/>
          <ac:spMkLst>
            <pc:docMk/>
            <pc:sldMk cId="709482240" sldId="605"/>
            <ac:spMk id="40" creationId="{D321044C-8F99-444C-4D5F-B4E62FBC9F7C}"/>
          </ac:spMkLst>
        </pc:spChg>
        <pc:spChg chg="add mod">
          <ac:chgData name="Zhou, Bokun" userId="25b5c88e-15c9-4854-a3b5-1eff25c1f934" providerId="ADAL" clId="{9EF2CDCA-E21C-DF41-9189-1B8583A6D045}" dt="2023-11-27T17:29:59.979" v="4651" actId="20577"/>
          <ac:spMkLst>
            <pc:docMk/>
            <pc:sldMk cId="709482240" sldId="605"/>
            <ac:spMk id="41" creationId="{3E539FF9-314E-0CFB-BCFB-9C86883EAC2C}"/>
          </ac:spMkLst>
        </pc:spChg>
        <pc:spChg chg="add mod">
          <ac:chgData name="Zhou, Bokun" userId="25b5c88e-15c9-4854-a3b5-1eff25c1f934" providerId="ADAL" clId="{9EF2CDCA-E21C-DF41-9189-1B8583A6D045}" dt="2023-11-27T17:30:24.471" v="4711" actId="20577"/>
          <ac:spMkLst>
            <pc:docMk/>
            <pc:sldMk cId="709482240" sldId="605"/>
            <ac:spMk id="42" creationId="{9661CB68-584C-A8A8-77D3-ED01A8CE8196}"/>
          </ac:spMkLst>
        </pc:spChg>
        <pc:spChg chg="add mod">
          <ac:chgData name="Zhou, Bokun" userId="25b5c88e-15c9-4854-a3b5-1eff25c1f934" providerId="ADAL" clId="{9EF2CDCA-E21C-DF41-9189-1B8583A6D045}" dt="2023-11-27T17:30:22.381" v="4710" actId="20577"/>
          <ac:spMkLst>
            <pc:docMk/>
            <pc:sldMk cId="709482240" sldId="605"/>
            <ac:spMk id="43" creationId="{A987A78A-82D0-75CE-46E0-712587E44045}"/>
          </ac:spMkLst>
        </pc:spChg>
        <pc:spChg chg="add mod">
          <ac:chgData name="Zhou, Bokun" userId="25b5c88e-15c9-4854-a3b5-1eff25c1f934" providerId="ADAL" clId="{9EF2CDCA-E21C-DF41-9189-1B8583A6D045}" dt="2023-11-27T17:30:48.058" v="4775" actId="20577"/>
          <ac:spMkLst>
            <pc:docMk/>
            <pc:sldMk cId="709482240" sldId="605"/>
            <ac:spMk id="44" creationId="{AC41A9E3-2F0B-B87E-0B44-323970C1EB38}"/>
          </ac:spMkLst>
        </pc:spChg>
        <pc:spChg chg="add del mod">
          <ac:chgData name="Zhou, Bokun" userId="25b5c88e-15c9-4854-a3b5-1eff25c1f934" providerId="ADAL" clId="{9EF2CDCA-E21C-DF41-9189-1B8583A6D045}" dt="2023-11-27T14:45:46.226" v="4392" actId="478"/>
          <ac:spMkLst>
            <pc:docMk/>
            <pc:sldMk cId="709482240" sldId="605"/>
            <ac:spMk id="45" creationId="{AF0E1138-424B-02E0-9545-1F4A914FD488}"/>
          </ac:spMkLst>
        </pc:spChg>
        <pc:spChg chg="add mod">
          <ac:chgData name="Zhou, Bokun" userId="25b5c88e-15c9-4854-a3b5-1eff25c1f934" providerId="ADAL" clId="{9EF2CDCA-E21C-DF41-9189-1B8583A6D045}" dt="2023-11-27T14:46:18.156" v="4398" actId="164"/>
          <ac:spMkLst>
            <pc:docMk/>
            <pc:sldMk cId="709482240" sldId="605"/>
            <ac:spMk id="46" creationId="{E67EEB96-6884-7DBE-0283-721D1E94572A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55" creationId="{B5318AB4-55A8-567D-1932-E96C56FD688D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56" creationId="{3A93F1BD-AF88-6464-1D9A-FD54DD75E45A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57" creationId="{07537563-AEAF-0813-7BB2-886F79F0FC7B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58" creationId="{1A999846-F4DC-6168-5452-C2B5F8CF0541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59" creationId="{C59D1386-7283-2A68-C5CE-38D78803F66D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60" creationId="{63B315F3-0CE4-F60B-4F29-351B20FCA8D2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61" creationId="{E03E4E3F-D6BC-3D24-CCEC-E4E430AA413F}"/>
          </ac:spMkLst>
        </pc:spChg>
        <pc:spChg chg="mod">
          <ac:chgData name="Zhou, Bokun" userId="25b5c88e-15c9-4854-a3b5-1eff25c1f934" providerId="ADAL" clId="{9EF2CDCA-E21C-DF41-9189-1B8583A6D045}" dt="2023-11-27T14:43:50.223" v="4359" actId="207"/>
          <ac:spMkLst>
            <pc:docMk/>
            <pc:sldMk cId="709482240" sldId="605"/>
            <ac:spMk id="62" creationId="{236605B8-475C-6819-8422-C6A68037AA3D}"/>
          </ac:spMkLst>
        </pc:spChg>
        <pc:grpChg chg="add del mod modVis">
          <ac:chgData name="Zhou, Bokun" userId="25b5c88e-15c9-4854-a3b5-1eff25c1f934" providerId="ADAL" clId="{9EF2CDCA-E21C-DF41-9189-1B8583A6D045}" dt="2023-11-27T17:43:25.306" v="4914" actId="478"/>
          <ac:grpSpMkLst>
            <pc:docMk/>
            <pc:sldMk cId="709482240" sldId="605"/>
            <ac:grpSpMk id="26" creationId="{52F2F8D6-CB30-0BD4-8F5D-91DDDE641E95}"/>
          </ac:grpSpMkLst>
        </pc:grpChg>
        <pc:grpChg chg="del mod modVis">
          <ac:chgData name="Zhou, Bokun" userId="25b5c88e-15c9-4854-a3b5-1eff25c1f934" providerId="ADAL" clId="{9EF2CDCA-E21C-DF41-9189-1B8583A6D045}" dt="2023-11-27T17:32:42.545" v="4795" actId="478"/>
          <ac:grpSpMkLst>
            <pc:docMk/>
            <pc:sldMk cId="709482240" sldId="605"/>
            <ac:grpSpMk id="35" creationId="{465D45D4-F3EF-B04E-83FD-F36D9E504897}"/>
          </ac:grpSpMkLst>
        </pc:grpChg>
        <pc:grpChg chg="add del mod modVis">
          <ac:chgData name="Zhou, Bokun" userId="25b5c88e-15c9-4854-a3b5-1eff25c1f934" providerId="ADAL" clId="{9EF2CDCA-E21C-DF41-9189-1B8583A6D045}" dt="2023-11-27T17:39:07.500" v="4868" actId="21"/>
          <ac:grpSpMkLst>
            <pc:docMk/>
            <pc:sldMk cId="709482240" sldId="605"/>
            <ac:grpSpMk id="38" creationId="{1D582F47-E683-A9CE-4952-02E42D4BA2CC}"/>
          </ac:grpSpMkLst>
        </pc:grpChg>
        <pc:grpChg chg="add del mod modVis">
          <ac:chgData name="Zhou, Bokun" userId="25b5c88e-15c9-4854-a3b5-1eff25c1f934" providerId="ADAL" clId="{9EF2CDCA-E21C-DF41-9189-1B8583A6D045}" dt="2023-11-27T17:42:41.096" v="4905" actId="478"/>
          <ac:grpSpMkLst>
            <pc:docMk/>
            <pc:sldMk cId="709482240" sldId="605"/>
            <ac:grpSpMk id="47" creationId="{B156061F-9994-F716-D0A9-6EA34BD4CC32}"/>
          </ac:grpSpMkLst>
        </pc:grpChg>
        <pc:grpChg chg="add del mod modVis">
          <ac:chgData name="Zhou, Bokun" userId="25b5c88e-15c9-4854-a3b5-1eff25c1f934" providerId="ADAL" clId="{9EF2CDCA-E21C-DF41-9189-1B8583A6D045}" dt="2023-11-27T17:42:24.174" v="4898" actId="478"/>
          <ac:grpSpMkLst>
            <pc:docMk/>
            <pc:sldMk cId="709482240" sldId="605"/>
            <ac:grpSpMk id="54" creationId="{1FB1D9B0-6B78-FFC1-2475-F4622641BCC9}"/>
          </ac:grpSpMkLst>
        </pc:grpChg>
        <pc:grpChg chg="del mod modVis">
          <ac:chgData name="Zhou, Bokun" userId="25b5c88e-15c9-4854-a3b5-1eff25c1f934" providerId="ADAL" clId="{9EF2CDCA-E21C-DF41-9189-1B8583A6D045}" dt="2023-11-27T14:43:42.297" v="4355" actId="478"/>
          <ac:grpSpMkLst>
            <pc:docMk/>
            <pc:sldMk cId="709482240" sldId="605"/>
            <ac:grpSpMk id="63" creationId="{E4EA535C-B411-9D93-0132-2C8070D33FFC}"/>
          </ac:grpSpMkLst>
        </pc:grpChg>
        <pc:grpChg chg="del">
          <ac:chgData name="Zhou, Bokun" userId="25b5c88e-15c9-4854-a3b5-1eff25c1f934" providerId="ADAL" clId="{9EF2CDCA-E21C-DF41-9189-1B8583A6D045}" dt="2023-11-27T14:43:41.247" v="4353" actId="478"/>
          <ac:grpSpMkLst>
            <pc:docMk/>
            <pc:sldMk cId="709482240" sldId="605"/>
            <ac:grpSpMk id="72" creationId="{DE721E18-447C-9BDD-A67D-8D6BC45BBDA7}"/>
          </ac:grpSpMkLst>
        </pc:grp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7" creationId="{0C7EABB2-6C4B-C63E-CED7-CA57D6AD415F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0" creationId="{6953D66B-7884-4D52-7889-ECD1C8848131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1" creationId="{2172E51E-3130-13A1-36CD-360884CFBCDB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2" creationId="{DE6A551E-38E5-BAE7-8DDE-EB37C902F503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3" creationId="{6F3E11D5-82DA-B04D-84F6-7DE38079BDCE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4" creationId="{6AD8BD88-2FCD-276F-B6DD-B5F02841089C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5" creationId="{66E08606-A0C7-5F49-BF2F-C30F7071A934}"/>
          </ac:picMkLst>
        </pc:picChg>
        <pc:picChg chg="mod modVis">
          <ac:chgData name="Zhou, Bokun" userId="25b5c88e-15c9-4854-a3b5-1eff25c1f934" providerId="ADAL" clId="{9EF2CDCA-E21C-DF41-9189-1B8583A6D045}" dt="2023-11-27T17:41:23.518" v="4887" actId="33935"/>
          <ac:picMkLst>
            <pc:docMk/>
            <pc:sldMk cId="709482240" sldId="605"/>
            <ac:picMk id="16" creationId="{C52475C4-1BEE-0A8E-214C-F20D8B218968}"/>
          </ac:picMkLst>
        </pc:picChg>
      </pc:sldChg>
      <pc:sldChg chg="new del">
        <pc:chgData name="Zhou, Bokun" userId="25b5c88e-15c9-4854-a3b5-1eff25c1f934" providerId="ADAL" clId="{9EF2CDCA-E21C-DF41-9189-1B8583A6D045}" dt="2023-11-27T14:42:52.010" v="4336" actId="680"/>
        <pc:sldMkLst>
          <pc:docMk/>
          <pc:sldMk cId="2390443256" sldId="605"/>
        </pc:sldMkLst>
      </pc:sldChg>
      <pc:sldChg chg="addSp delSp modSp add del mod">
        <pc:chgData name="Zhou, Bokun" userId="25b5c88e-15c9-4854-a3b5-1eff25c1f934" providerId="ADAL" clId="{9EF2CDCA-E21C-DF41-9189-1B8583A6D045}" dt="2023-11-27T14:22:50.849" v="4145" actId="2696"/>
        <pc:sldMkLst>
          <pc:docMk/>
          <pc:sldMk cId="2807737340" sldId="605"/>
        </pc:sldMkLst>
        <pc:spChg chg="add del">
          <ac:chgData name="Zhou, Bokun" userId="25b5c88e-15c9-4854-a3b5-1eff25c1f934" providerId="ADAL" clId="{9EF2CDCA-E21C-DF41-9189-1B8583A6D045}" dt="2023-11-27T14:21:18.862" v="4119" actId="21"/>
          <ac:spMkLst>
            <pc:docMk/>
            <pc:sldMk cId="2807737340" sldId="605"/>
            <ac:spMk id="2" creationId="{09D8EAF2-83A9-7562-9306-17CD25C52F15}"/>
          </ac:spMkLst>
        </pc:spChg>
        <pc:spChg chg="add del">
          <ac:chgData name="Zhou, Bokun" userId="25b5c88e-15c9-4854-a3b5-1eff25c1f934" providerId="ADAL" clId="{9EF2CDCA-E21C-DF41-9189-1B8583A6D045}" dt="2023-11-27T14:21:18.862" v="4119" actId="21"/>
          <ac:spMkLst>
            <pc:docMk/>
            <pc:sldMk cId="2807737340" sldId="605"/>
            <ac:spMk id="3" creationId="{33807569-4C01-4798-C427-91A4ECE6D08F}"/>
          </ac:spMkLst>
        </pc:spChg>
        <pc:spChg chg="add del">
          <ac:chgData name="Zhou, Bokun" userId="25b5c88e-15c9-4854-a3b5-1eff25c1f934" providerId="ADAL" clId="{9EF2CDCA-E21C-DF41-9189-1B8583A6D045}" dt="2023-11-27T14:21:18.862" v="4119" actId="21"/>
          <ac:spMkLst>
            <pc:docMk/>
            <pc:sldMk cId="2807737340" sldId="605"/>
            <ac:spMk id="4" creationId="{A2D186D7-25BC-3C87-9B21-C48910AA3A96}"/>
          </ac:spMkLst>
        </pc:spChg>
        <pc:spChg chg="del">
          <ac:chgData name="Zhou, Bokun" userId="25b5c88e-15c9-4854-a3b5-1eff25c1f934" providerId="ADAL" clId="{9EF2CDCA-E21C-DF41-9189-1B8583A6D045}" dt="2023-11-27T14:21:18.862" v="4119" actId="21"/>
          <ac:spMkLst>
            <pc:docMk/>
            <pc:sldMk cId="2807737340" sldId="605"/>
            <ac:spMk id="5" creationId="{116E5277-B41A-62B6-0DB1-CDFCA016D7FD}"/>
          </ac:spMkLst>
        </pc:spChg>
        <pc:spChg chg="add del mod">
          <ac:chgData name="Zhou, Bokun" userId="25b5c88e-15c9-4854-a3b5-1eff25c1f934" providerId="ADAL" clId="{9EF2CDCA-E21C-DF41-9189-1B8583A6D045}" dt="2023-11-27T14:21:13.662" v="4118" actId="21"/>
          <ac:spMkLst>
            <pc:docMk/>
            <pc:sldMk cId="2807737340" sldId="605"/>
            <ac:spMk id="7" creationId="{86A4A6B2-F31B-C3FE-A48E-91B49759F7C4}"/>
          </ac:spMkLst>
        </pc:spChg>
        <pc:spChg chg="add mod">
          <ac:chgData name="Zhou, Bokun" userId="25b5c88e-15c9-4854-a3b5-1eff25c1f934" providerId="ADAL" clId="{9EF2CDCA-E21C-DF41-9189-1B8583A6D045}" dt="2023-11-27T14:21:18.862" v="4119" actId="21"/>
          <ac:spMkLst>
            <pc:docMk/>
            <pc:sldMk cId="2807737340" sldId="605"/>
            <ac:spMk id="10" creationId="{A2E0EB6A-65B2-D704-2002-5C1629D2A827}"/>
          </ac:spMkLst>
        </pc:spChg>
        <pc:spChg chg="add mod">
          <ac:chgData name="Zhou, Bokun" userId="25b5c88e-15c9-4854-a3b5-1eff25c1f934" providerId="ADAL" clId="{9EF2CDCA-E21C-DF41-9189-1B8583A6D045}" dt="2023-11-27T14:21:18.862" v="4119" actId="21"/>
          <ac:spMkLst>
            <pc:docMk/>
            <pc:sldMk cId="2807737340" sldId="605"/>
            <ac:spMk id="12" creationId="{A884DB3A-5F78-90D4-BD3F-95314698963E}"/>
          </ac:spMkLst>
        </pc:spChg>
        <pc:spChg chg="mod modVis">
          <ac:chgData name="Zhou, Bokun" userId="25b5c88e-15c9-4854-a3b5-1eff25c1f934" providerId="ADAL" clId="{9EF2CDCA-E21C-DF41-9189-1B8583A6D045}" dt="2023-11-27T14:20:53.290" v="4114" actId="14430"/>
          <ac:spMkLst>
            <pc:docMk/>
            <pc:sldMk cId="2807737340" sldId="605"/>
            <ac:spMk id="27" creationId="{59E5D5FE-E13F-30DA-38EA-DF6E87DD96C3}"/>
          </ac:spMkLst>
        </pc:spChg>
        <pc:spChg chg="mod modVis">
          <ac:chgData name="Zhou, Bokun" userId="25b5c88e-15c9-4854-a3b5-1eff25c1f934" providerId="ADAL" clId="{9EF2CDCA-E21C-DF41-9189-1B8583A6D045}" dt="2023-11-27T14:20:54.583" v="4115" actId="14430"/>
          <ac:spMkLst>
            <pc:docMk/>
            <pc:sldMk cId="2807737340" sldId="605"/>
            <ac:spMk id="28" creationId="{8B84FEA8-4BC4-C610-FC2A-E2AC1AAD1783}"/>
          </ac:spMkLst>
        </pc:spChg>
        <pc:grpChg chg="mod modVis">
          <ac:chgData name="Zhou, Bokun" userId="25b5c88e-15c9-4854-a3b5-1eff25c1f934" providerId="ADAL" clId="{9EF2CDCA-E21C-DF41-9189-1B8583A6D045}" dt="2023-11-27T14:20:56.207" v="4116" actId="14430"/>
          <ac:grpSpMkLst>
            <pc:docMk/>
            <pc:sldMk cId="2807737340" sldId="605"/>
            <ac:grpSpMk id="41" creationId="{E630C2FB-FC6D-39AE-C9B7-12630623DB59}"/>
          </ac:grpSpMkLst>
        </pc:grp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1" creationId="{0D628E60-6AD5-28B8-724A-4A0D746F30D7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4" creationId="{4539C70D-12E0-EBA0-285F-9B9A25D15EC9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5" creationId="{987D290D-6D8B-A2EE-992D-A214878A1E86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6" creationId="{9A30BA10-A1E9-FF7C-F4D9-F1217DBF5428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7" creationId="{54CC4CB0-40D3-37D5-603D-D6BB38C4C05B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8" creationId="{AC7F4CA4-21D3-586E-B0AA-A1CA57B297BA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39" creationId="{7E33D352-00BE-6E80-CC9F-93D472AFBD12}"/>
          </ac:picMkLst>
        </pc:picChg>
        <pc:picChg chg="add del">
          <ac:chgData name="Zhou, Bokun" userId="25b5c88e-15c9-4854-a3b5-1eff25c1f934" providerId="ADAL" clId="{9EF2CDCA-E21C-DF41-9189-1B8583A6D045}" dt="2023-11-27T14:21:18.862" v="4119" actId="21"/>
          <ac:picMkLst>
            <pc:docMk/>
            <pc:sldMk cId="2807737340" sldId="605"/>
            <ac:picMk id="40" creationId="{C7AA7CAF-1769-851D-A29D-A9616DD1AB42}"/>
          </ac:picMkLst>
        </pc:picChg>
      </pc:sldChg>
      <pc:sldChg chg="modSp add del mod">
        <pc:chgData name="Zhou, Bokun" userId="25b5c88e-15c9-4854-a3b5-1eff25c1f934" providerId="ADAL" clId="{9EF2CDCA-E21C-DF41-9189-1B8583A6D045}" dt="2023-11-27T14:52:03.027" v="4463" actId="2696"/>
        <pc:sldMkLst>
          <pc:docMk/>
          <pc:sldMk cId="720764913" sldId="606"/>
        </pc:sldMkLst>
        <pc:grpChg chg="mod modVis">
          <ac:chgData name="Zhou, Bokun" userId="25b5c88e-15c9-4854-a3b5-1eff25c1f934" providerId="ADAL" clId="{9EF2CDCA-E21C-DF41-9189-1B8583A6D045}" dt="2023-11-27T14:51:49.975" v="4462" actId="14429"/>
          <ac:grpSpMkLst>
            <pc:docMk/>
            <pc:sldMk cId="720764913" sldId="606"/>
            <ac:grpSpMk id="72" creationId="{DE721E18-447C-9BDD-A67D-8D6BC45BBDA7}"/>
          </ac:grpSpMkLst>
        </pc:grpChg>
      </pc:sldChg>
      <pc:sldChg chg="addSp delSp modSp add mod addAnim delAnim modAnim">
        <pc:chgData name="Zhou, Bokun" userId="25b5c88e-15c9-4854-a3b5-1eff25c1f934" providerId="ADAL" clId="{9EF2CDCA-E21C-DF41-9189-1B8583A6D045}" dt="2023-11-27T18:19:28.002" v="5033"/>
        <pc:sldMkLst>
          <pc:docMk/>
          <pc:sldMk cId="3335157131" sldId="606"/>
        </pc:sldMkLst>
        <pc:spChg chg="add del mod">
          <ac:chgData name="Zhou, Bokun" userId="25b5c88e-15c9-4854-a3b5-1eff25c1f934" providerId="ADAL" clId="{9EF2CDCA-E21C-DF41-9189-1B8583A6D045}" dt="2023-11-27T17:32:56.221" v="4798" actId="478"/>
          <ac:spMkLst>
            <pc:docMk/>
            <pc:sldMk cId="3335157131" sldId="606"/>
            <ac:spMk id="3" creationId="{CD26C9F8-3237-2890-EA9C-64DD46C531CE}"/>
          </ac:spMkLst>
        </pc:spChg>
        <pc:spChg chg="add del mod">
          <ac:chgData name="Zhou, Bokun" userId="25b5c88e-15c9-4854-a3b5-1eff25c1f934" providerId="ADAL" clId="{9EF2CDCA-E21C-DF41-9189-1B8583A6D045}" dt="2023-11-27T17:32:56.221" v="4798" actId="478"/>
          <ac:spMkLst>
            <pc:docMk/>
            <pc:sldMk cId="3335157131" sldId="606"/>
            <ac:spMk id="5" creationId="{B65EC992-3029-2BB4-6BA7-2F04DC75FB57}"/>
          </ac:spMkLst>
        </pc:spChg>
        <pc:spChg chg="add del mod modVis">
          <ac:chgData name="Zhou, Bokun" userId="25b5c88e-15c9-4854-a3b5-1eff25c1f934" providerId="ADAL" clId="{9EF2CDCA-E21C-DF41-9189-1B8583A6D045}" dt="2023-11-27T17:46:48.168" v="4952" actId="33935"/>
          <ac:spMkLst>
            <pc:docMk/>
            <pc:sldMk cId="3335157131" sldId="606"/>
            <ac:spMk id="8" creationId="{E9D48F34-02CB-91C9-22A6-CE2636CE45A1}"/>
          </ac:spMkLst>
        </pc:spChg>
        <pc:spChg chg="add del mod modVis">
          <ac:chgData name="Zhou, Bokun" userId="25b5c88e-15c9-4854-a3b5-1eff25c1f934" providerId="ADAL" clId="{9EF2CDCA-E21C-DF41-9189-1B8583A6D045}" dt="2023-11-27T17:46:48.168" v="4952" actId="33935"/>
          <ac:spMkLst>
            <pc:docMk/>
            <pc:sldMk cId="3335157131" sldId="606"/>
            <ac:spMk id="9" creationId="{D5B6B56D-CFBC-107E-702A-E291A62E2510}"/>
          </ac:spMkLst>
        </pc:spChg>
        <pc:spChg chg="add mod">
          <ac:chgData name="Zhou, Bokun" userId="25b5c88e-15c9-4854-a3b5-1eff25c1f934" providerId="ADAL" clId="{9EF2CDCA-E21C-DF41-9189-1B8583A6D045}" dt="2023-11-27T17:42:15.382" v="4897" actId="14100"/>
          <ac:spMkLst>
            <pc:docMk/>
            <pc:sldMk cId="3335157131" sldId="606"/>
            <ac:spMk id="18" creationId="{9A40A745-23E0-16BD-1C35-4FB8FC3093C9}"/>
          </ac:spMkLst>
        </pc:spChg>
        <pc:spChg chg="mod">
          <ac:chgData name="Zhou, Bokun" userId="25b5c88e-15c9-4854-a3b5-1eff25c1f934" providerId="ADAL" clId="{9EF2CDCA-E21C-DF41-9189-1B8583A6D045}" dt="2023-11-27T17:34:58.469" v="4831" actId="571"/>
          <ac:spMkLst>
            <pc:docMk/>
            <pc:sldMk cId="3335157131" sldId="606"/>
            <ac:spMk id="21" creationId="{6A88EA89-F399-C80C-5F64-7220947C36CB}"/>
          </ac:spMkLst>
        </pc:spChg>
        <pc:spChg chg="add mod">
          <ac:chgData name="Zhou, Bokun" userId="25b5c88e-15c9-4854-a3b5-1eff25c1f934" providerId="ADAL" clId="{9EF2CDCA-E21C-DF41-9189-1B8583A6D045}" dt="2023-11-27T17:39:23.212" v="4872" actId="164"/>
          <ac:spMkLst>
            <pc:docMk/>
            <pc:sldMk cId="3335157131" sldId="606"/>
            <ac:spMk id="26" creationId="{90BA2840-0AB4-9B75-B4BC-B7160B552928}"/>
          </ac:spMkLst>
        </pc:spChg>
        <pc:spChg chg="add mod">
          <ac:chgData name="Zhou, Bokun" userId="25b5c88e-15c9-4854-a3b5-1eff25c1f934" providerId="ADAL" clId="{9EF2CDCA-E21C-DF41-9189-1B8583A6D045}" dt="2023-11-27T17:39:23.212" v="4872" actId="164"/>
          <ac:spMkLst>
            <pc:docMk/>
            <pc:sldMk cId="3335157131" sldId="606"/>
            <ac:spMk id="27" creationId="{B197679D-3A06-EEC4-3C39-7960AE26649B}"/>
          </ac:spMkLst>
        </pc:spChg>
        <pc:spChg chg="add mod">
          <ac:chgData name="Zhou, Bokun" userId="25b5c88e-15c9-4854-a3b5-1eff25c1f934" providerId="ADAL" clId="{9EF2CDCA-E21C-DF41-9189-1B8583A6D045}" dt="2023-11-27T17:39:23.212" v="4872" actId="164"/>
          <ac:spMkLst>
            <pc:docMk/>
            <pc:sldMk cId="3335157131" sldId="606"/>
            <ac:spMk id="28" creationId="{F1DEF1F1-C4D2-714A-6D7A-A2A76234F9A8}"/>
          </ac:spMkLst>
        </pc:spChg>
        <pc:spChg chg="add mod">
          <ac:chgData name="Zhou, Bokun" userId="25b5c88e-15c9-4854-a3b5-1eff25c1f934" providerId="ADAL" clId="{9EF2CDCA-E21C-DF41-9189-1B8583A6D045}" dt="2023-11-27T17:39:23.212" v="4872" actId="164"/>
          <ac:spMkLst>
            <pc:docMk/>
            <pc:sldMk cId="3335157131" sldId="606"/>
            <ac:spMk id="29" creationId="{04403795-09CA-3A45-8FC7-1A09C003D589}"/>
          </ac:spMkLst>
        </pc:spChg>
        <pc:spChg chg="add mod">
          <ac:chgData name="Zhou, Bokun" userId="25b5c88e-15c9-4854-a3b5-1eff25c1f934" providerId="ADAL" clId="{9EF2CDCA-E21C-DF41-9189-1B8583A6D045}" dt="2023-11-27T17:39:23.212" v="4872" actId="164"/>
          <ac:spMkLst>
            <pc:docMk/>
            <pc:sldMk cId="3335157131" sldId="606"/>
            <ac:spMk id="30" creationId="{8A837682-70D7-33B2-F68C-5583583F099B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35" creationId="{B79C9232-FB67-53BE-84D2-8EC3AAB48614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36" creationId="{55BA71CE-C0DF-E8AE-1D5A-A54B8A9911B3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37" creationId="{8DEC975D-93A5-9237-2400-C19BFD95987E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38" creationId="{00A17C9F-5DAB-DE17-57FB-AF666AFDCEFC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39" creationId="{759BC580-2677-B526-DED1-4A648B76F257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40" creationId="{A038E55D-CF11-D0BA-7915-484FA238EB46}"/>
          </ac:spMkLst>
        </pc:spChg>
        <pc:spChg chg="mod">
          <ac:chgData name="Zhou, Bokun" userId="25b5c88e-15c9-4854-a3b5-1eff25c1f934" providerId="ADAL" clId="{9EF2CDCA-E21C-DF41-9189-1B8583A6D045}" dt="2023-11-27T17:42:43.805" v="4906"/>
          <ac:spMkLst>
            <pc:docMk/>
            <pc:sldMk cId="3335157131" sldId="606"/>
            <ac:spMk id="41" creationId="{A61767D3-2759-6E37-55B4-3C26925AFFCB}"/>
          </ac:spMkLst>
        </pc:spChg>
        <pc:spChg chg="add mod modVis">
          <ac:chgData name="Zhou, Bokun" userId="25b5c88e-15c9-4854-a3b5-1eff25c1f934" providerId="ADAL" clId="{9EF2CDCA-E21C-DF41-9189-1B8583A6D045}" dt="2023-11-27T17:46:48.168" v="4952" actId="33935"/>
          <ac:spMkLst>
            <pc:docMk/>
            <pc:sldMk cId="3335157131" sldId="606"/>
            <ac:spMk id="42" creationId="{43C5292D-DD87-6591-0CF4-92A44D8239ED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44" creationId="{F843CBA2-B7C7-D07C-75E2-AD033591E7E5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45" creationId="{9ED8CB2A-4F64-F9EA-6A34-DE4467D3FA50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46" creationId="{8AE2DABF-0951-8E1A-A175-F5092016ABC4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47" creationId="{286E2A04-3865-1B5B-2F7A-550EB12A6CA4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48" creationId="{14B45B29-59FD-3FFD-1413-65877327F7B6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49" creationId="{6A3CE2F8-99A0-E37C-BF25-3E4D0FF6C3BC}"/>
          </ac:spMkLst>
        </pc:spChg>
        <pc:spChg chg="mod topLvl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50" creationId="{A50BA966-FAAA-1709-FEE0-BF14C548F0CF}"/>
          </ac:spMkLst>
        </pc:spChg>
        <pc:spChg chg="add mod">
          <ac:chgData name="Zhou, Bokun" userId="25b5c88e-15c9-4854-a3b5-1eff25c1f934" providerId="ADAL" clId="{9EF2CDCA-E21C-DF41-9189-1B8583A6D045}" dt="2023-11-27T18:19:04.322" v="5030" actId="164"/>
          <ac:spMkLst>
            <pc:docMk/>
            <pc:sldMk cId="3335157131" sldId="606"/>
            <ac:spMk id="52" creationId="{7EC0FE72-7960-A81C-6899-FFFE49D06B4C}"/>
          </ac:spMkLst>
        </pc:spChg>
        <pc:spChg chg="add del">
          <ac:chgData name="Zhou, Bokun" userId="25b5c88e-15c9-4854-a3b5-1eff25c1f934" providerId="ADAL" clId="{9EF2CDCA-E21C-DF41-9189-1B8583A6D045}" dt="2023-11-27T17:33:44.107" v="4813" actId="478"/>
          <ac:spMkLst>
            <pc:docMk/>
            <pc:sldMk cId="3335157131" sldId="606"/>
            <ac:spMk id="55" creationId="{B5318AB4-55A8-567D-1932-E96C56FD688D}"/>
          </ac:spMkLst>
        </pc:spChg>
        <pc:spChg chg="add del">
          <ac:chgData name="Zhou, Bokun" userId="25b5c88e-15c9-4854-a3b5-1eff25c1f934" providerId="ADAL" clId="{9EF2CDCA-E21C-DF41-9189-1B8583A6D045}" dt="2023-11-27T17:33:42.469" v="4812" actId="478"/>
          <ac:spMkLst>
            <pc:docMk/>
            <pc:sldMk cId="3335157131" sldId="606"/>
            <ac:spMk id="56" creationId="{3A93F1BD-AF88-6464-1D9A-FD54DD75E45A}"/>
          </ac:spMkLst>
        </pc:spChg>
        <pc:spChg chg="add del">
          <ac:chgData name="Zhou, Bokun" userId="25b5c88e-15c9-4854-a3b5-1eff25c1f934" providerId="ADAL" clId="{9EF2CDCA-E21C-DF41-9189-1B8583A6D045}" dt="2023-11-27T17:33:40.991" v="4811" actId="478"/>
          <ac:spMkLst>
            <pc:docMk/>
            <pc:sldMk cId="3335157131" sldId="606"/>
            <ac:spMk id="57" creationId="{07537563-AEAF-0813-7BB2-886F79F0FC7B}"/>
          </ac:spMkLst>
        </pc:spChg>
        <pc:spChg chg="add del">
          <ac:chgData name="Zhou, Bokun" userId="25b5c88e-15c9-4854-a3b5-1eff25c1f934" providerId="ADAL" clId="{9EF2CDCA-E21C-DF41-9189-1B8583A6D045}" dt="2023-11-27T17:33:39.566" v="4810" actId="478"/>
          <ac:spMkLst>
            <pc:docMk/>
            <pc:sldMk cId="3335157131" sldId="606"/>
            <ac:spMk id="58" creationId="{1A999846-F4DC-6168-5452-C2B5F8CF0541}"/>
          </ac:spMkLst>
        </pc:spChg>
        <pc:spChg chg="add del">
          <ac:chgData name="Zhou, Bokun" userId="25b5c88e-15c9-4854-a3b5-1eff25c1f934" providerId="ADAL" clId="{9EF2CDCA-E21C-DF41-9189-1B8583A6D045}" dt="2023-11-27T17:33:38.169" v="4809" actId="478"/>
          <ac:spMkLst>
            <pc:docMk/>
            <pc:sldMk cId="3335157131" sldId="606"/>
            <ac:spMk id="59" creationId="{C59D1386-7283-2A68-C5CE-38D78803F66D}"/>
          </ac:spMkLst>
        </pc:spChg>
        <pc:spChg chg="add del">
          <ac:chgData name="Zhou, Bokun" userId="25b5c88e-15c9-4854-a3b5-1eff25c1f934" providerId="ADAL" clId="{9EF2CDCA-E21C-DF41-9189-1B8583A6D045}" dt="2023-11-27T17:33:36.743" v="4808" actId="478"/>
          <ac:spMkLst>
            <pc:docMk/>
            <pc:sldMk cId="3335157131" sldId="606"/>
            <ac:spMk id="60" creationId="{63B315F3-0CE4-F60B-4F29-351B20FCA8D2}"/>
          </ac:spMkLst>
        </pc:spChg>
        <pc:spChg chg="add del">
          <ac:chgData name="Zhou, Bokun" userId="25b5c88e-15c9-4854-a3b5-1eff25c1f934" providerId="ADAL" clId="{9EF2CDCA-E21C-DF41-9189-1B8583A6D045}" dt="2023-11-27T17:33:56.972" v="4814" actId="478"/>
          <ac:spMkLst>
            <pc:docMk/>
            <pc:sldMk cId="3335157131" sldId="606"/>
            <ac:spMk id="61" creationId="{E03E4E3F-D6BC-3D24-CCEC-E4E430AA413F}"/>
          </ac:spMkLst>
        </pc:spChg>
        <pc:spChg chg="add del">
          <ac:chgData name="Zhou, Bokun" userId="25b5c88e-15c9-4854-a3b5-1eff25c1f934" providerId="ADAL" clId="{9EF2CDCA-E21C-DF41-9189-1B8583A6D045}" dt="2023-11-27T17:33:32.475" v="4807" actId="478"/>
          <ac:spMkLst>
            <pc:docMk/>
            <pc:sldMk cId="3335157131" sldId="606"/>
            <ac:spMk id="62" creationId="{236605B8-475C-6819-8422-C6A68037AA3D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64" creationId="{3F1AAB5B-03CB-37FE-048F-19CE4E74DE77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65" creationId="{890D2174-3552-017F-F351-111C0C5E3B4F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66" creationId="{1DE9F01E-0F29-ADCB-E007-CBF75DCF59B1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67" creationId="{F46AA71A-3A59-2C4F-DB34-1E20F2832AFE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68" creationId="{5D7751EC-ACA6-C1F7-AD7F-300DD8419DDB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69" creationId="{0E6D906A-1453-B670-8BD2-FADF812DF042}"/>
          </ac:spMkLst>
        </pc:spChg>
        <pc:spChg chg="add del mod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70" creationId="{C7F93FEB-E5B2-AF1C-7383-3C9D112C5E18}"/>
          </ac:spMkLst>
        </pc:spChg>
        <pc:spChg chg="add del mod modVis">
          <ac:chgData name="Zhou, Bokun" userId="25b5c88e-15c9-4854-a3b5-1eff25c1f934" providerId="ADAL" clId="{9EF2CDCA-E21C-DF41-9189-1B8583A6D045}" dt="2023-11-27T17:41:44.584" v="4890" actId="164"/>
          <ac:spMkLst>
            <pc:docMk/>
            <pc:sldMk cId="3335157131" sldId="606"/>
            <ac:spMk id="71" creationId="{42152304-7753-AFFF-9AB4-8A4516F247AE}"/>
          </ac:spMkLst>
        </pc:spChg>
        <pc:grpChg chg="add mod modVis">
          <ac:chgData name="Zhou, Bokun" userId="25b5c88e-15c9-4854-a3b5-1eff25c1f934" providerId="ADAL" clId="{9EF2CDCA-E21C-DF41-9189-1B8583A6D045}" dt="2023-11-27T17:46:04.455" v="4947" actId="14429"/>
          <ac:grpSpMkLst>
            <pc:docMk/>
            <pc:sldMk cId="3335157131" sldId="606"/>
            <ac:grpSpMk id="31" creationId="{80625651-A773-E395-892B-90D897DCA65A}"/>
          </ac:grpSpMkLst>
        </pc:grpChg>
        <pc:grpChg chg="add mod modVis">
          <ac:chgData name="Zhou, Bokun" userId="25b5c88e-15c9-4854-a3b5-1eff25c1f934" providerId="ADAL" clId="{9EF2CDCA-E21C-DF41-9189-1B8583A6D045}" dt="2023-11-27T17:43:53.262" v="4921" actId="164"/>
          <ac:grpSpMkLst>
            <pc:docMk/>
            <pc:sldMk cId="3335157131" sldId="606"/>
            <ac:grpSpMk id="32" creationId="{1BD391EC-3839-5F6C-C2CC-F60FD2C0F090}"/>
          </ac:grpSpMkLst>
        </pc:grpChg>
        <pc:grpChg chg="add mod modVis">
          <ac:chgData name="Zhou, Bokun" userId="25b5c88e-15c9-4854-a3b5-1eff25c1f934" providerId="ADAL" clId="{9EF2CDCA-E21C-DF41-9189-1B8583A6D045}" dt="2023-11-27T17:43:53.262" v="4921" actId="164"/>
          <ac:grpSpMkLst>
            <pc:docMk/>
            <pc:sldMk cId="3335157131" sldId="606"/>
            <ac:grpSpMk id="33" creationId="{BD14327F-0A17-96AD-87C9-C2BF8BF0CB52}"/>
          </ac:grpSpMkLst>
        </pc:grpChg>
        <pc:grpChg chg="add del mod">
          <ac:chgData name="Zhou, Bokun" userId="25b5c88e-15c9-4854-a3b5-1eff25c1f934" providerId="ADAL" clId="{9EF2CDCA-E21C-DF41-9189-1B8583A6D045}" dt="2023-11-27T17:43:24.463" v="4913"/>
          <ac:grpSpMkLst>
            <pc:docMk/>
            <pc:sldMk cId="3335157131" sldId="606"/>
            <ac:grpSpMk id="34" creationId="{C330382E-47B4-9E2A-E1C5-2AC6B1C560AF}"/>
          </ac:grpSpMkLst>
        </pc:grpChg>
        <pc:grpChg chg="add del mod modVis">
          <ac:chgData name="Zhou, Bokun" userId="25b5c88e-15c9-4854-a3b5-1eff25c1f934" providerId="ADAL" clId="{9EF2CDCA-E21C-DF41-9189-1B8583A6D045}" dt="2023-11-27T18:19:02.047" v="5029" actId="165"/>
          <ac:grpSpMkLst>
            <pc:docMk/>
            <pc:sldMk cId="3335157131" sldId="606"/>
            <ac:grpSpMk id="43" creationId="{F480C798-0499-17A6-ADDC-82B4F8755D42}"/>
          </ac:grpSpMkLst>
        </pc:grpChg>
        <pc:grpChg chg="add mod modVis">
          <ac:chgData name="Zhou, Bokun" userId="25b5c88e-15c9-4854-a3b5-1eff25c1f934" providerId="ADAL" clId="{9EF2CDCA-E21C-DF41-9189-1B8583A6D045}" dt="2023-11-27T17:45:41.447" v="4938" actId="14429"/>
          <ac:grpSpMkLst>
            <pc:docMk/>
            <pc:sldMk cId="3335157131" sldId="606"/>
            <ac:grpSpMk id="51" creationId="{BF9E5054-4D39-0090-9608-42657F89201B}"/>
          </ac:grpSpMkLst>
        </pc:grpChg>
        <pc:grpChg chg="add mod">
          <ac:chgData name="Zhou, Bokun" userId="25b5c88e-15c9-4854-a3b5-1eff25c1f934" providerId="ADAL" clId="{9EF2CDCA-E21C-DF41-9189-1B8583A6D045}" dt="2023-11-27T18:19:04.322" v="5030" actId="164"/>
          <ac:grpSpMkLst>
            <pc:docMk/>
            <pc:sldMk cId="3335157131" sldId="606"/>
            <ac:grpSpMk id="53" creationId="{619ADF45-A28A-2F02-7C46-AD5B22B00C4D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04" creationId="{30F09EDB-BB24-2485-011C-86E26F45D4FC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05" creationId="{463DEB05-AD1C-0EBE-107F-4CB9FE9CA63F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06" creationId="{B3171F62-DC19-3B09-1B28-B386E9D02C36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07" creationId="{17E7F710-D364-01FB-1C01-5550DDD09C7F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08" creationId="{D25E231E-8B4D-0F5D-B648-F3DD9E2E0D6D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09" creationId="{9ECB460B-FAB0-81E0-FB3F-EF9D3AE722C6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10" creationId="{64FD4517-8533-8082-6EE5-00E68FF7B311}"/>
          </ac:grpSpMkLst>
        </pc:grpChg>
        <pc:grpChg chg="add del mod">
          <ac:chgData name="Zhou, Bokun" userId="25b5c88e-15c9-4854-a3b5-1eff25c1f934" providerId="ADAL" clId="{9EF2CDCA-E21C-DF41-9189-1B8583A6D045}" dt="2023-11-27T17:41:55.767" v="4892" actId="164"/>
          <ac:grpSpMkLst>
            <pc:docMk/>
            <pc:sldMk cId="3335157131" sldId="606"/>
            <ac:grpSpMk id="111" creationId="{15E3A98C-62F4-4B49-4278-01DE739A4FCC}"/>
          </ac:grpSpMkLst>
        </pc:grpChg>
        <pc:picChg chg="add mod">
          <ac:chgData name="Zhou, Bokun" userId="25b5c88e-15c9-4854-a3b5-1eff25c1f934" providerId="ADAL" clId="{9EF2CDCA-E21C-DF41-9189-1B8583A6D045}" dt="2023-11-27T17:34:58.469" v="4831" actId="571"/>
          <ac:picMkLst>
            <pc:docMk/>
            <pc:sldMk cId="3335157131" sldId="606"/>
            <ac:picMk id="6" creationId="{8EA6F3AB-3C51-7859-02E7-068B6CC16B16}"/>
          </ac:picMkLst>
        </pc:picChg>
        <pc:picChg chg="mod modCrop">
          <ac:chgData name="Zhou, Bokun" userId="25b5c88e-15c9-4854-a3b5-1eff25c1f934" providerId="ADAL" clId="{9EF2CDCA-E21C-DF41-9189-1B8583A6D045}" dt="2023-11-27T17:36:02.501" v="4844" actId="1076"/>
          <ac:picMkLst>
            <pc:docMk/>
            <pc:sldMk cId="3335157131" sldId="606"/>
            <ac:picMk id="12" creationId="{DE6A551E-38E5-BAE7-8DDE-EB37C902F503}"/>
          </ac:picMkLst>
        </pc:picChg>
      </pc:sldChg>
      <pc:sldChg chg="addSp delSp modSp new del mod modClrScheme chgLayout">
        <pc:chgData name="Zhou, Bokun" userId="25b5c88e-15c9-4854-a3b5-1eff25c1f934" providerId="ADAL" clId="{9EF2CDCA-E21C-DF41-9189-1B8583A6D045}" dt="2023-11-27T18:25:52.677" v="5186" actId="2696"/>
        <pc:sldMkLst>
          <pc:docMk/>
          <pc:sldMk cId="2755851033" sldId="607"/>
        </pc:sldMkLst>
        <pc:spChg chg="del">
          <ac:chgData name="Zhou, Bokun" userId="25b5c88e-15c9-4854-a3b5-1eff25c1f934" providerId="ADAL" clId="{9EF2CDCA-E21C-DF41-9189-1B8583A6D045}" dt="2023-11-27T18:21:14.271" v="5042" actId="700"/>
          <ac:spMkLst>
            <pc:docMk/>
            <pc:sldMk cId="2755851033" sldId="607"/>
            <ac:spMk id="2" creationId="{506B668B-7B62-DA1C-6BC1-73C458E60B7E}"/>
          </ac:spMkLst>
        </pc:spChg>
        <pc:spChg chg="del mod ord">
          <ac:chgData name="Zhou, Bokun" userId="25b5c88e-15c9-4854-a3b5-1eff25c1f934" providerId="ADAL" clId="{9EF2CDCA-E21C-DF41-9189-1B8583A6D045}" dt="2023-11-27T18:21:14.271" v="5042" actId="700"/>
          <ac:spMkLst>
            <pc:docMk/>
            <pc:sldMk cId="2755851033" sldId="607"/>
            <ac:spMk id="3" creationId="{50BADD17-CEBB-1FB8-2EB7-EE97DF6E7DDC}"/>
          </ac:spMkLst>
        </pc:spChg>
        <pc:spChg chg="del mod ord">
          <ac:chgData name="Zhou, Bokun" userId="25b5c88e-15c9-4854-a3b5-1eff25c1f934" providerId="ADAL" clId="{9EF2CDCA-E21C-DF41-9189-1B8583A6D045}" dt="2023-11-27T18:21:14.271" v="5042" actId="700"/>
          <ac:spMkLst>
            <pc:docMk/>
            <pc:sldMk cId="2755851033" sldId="607"/>
            <ac:spMk id="4" creationId="{D797E13C-7344-BBC3-4ECE-177176C7DB02}"/>
          </ac:spMkLst>
        </pc:spChg>
        <pc:spChg chg="del mod ord">
          <ac:chgData name="Zhou, Bokun" userId="25b5c88e-15c9-4854-a3b5-1eff25c1f934" providerId="ADAL" clId="{9EF2CDCA-E21C-DF41-9189-1B8583A6D045}" dt="2023-11-27T18:21:14.271" v="5042" actId="700"/>
          <ac:spMkLst>
            <pc:docMk/>
            <pc:sldMk cId="2755851033" sldId="607"/>
            <ac:spMk id="5" creationId="{4AE63F52-D0A0-49C1-E27C-BEE339F4032D}"/>
          </ac:spMkLst>
        </pc:spChg>
        <pc:spChg chg="add del mod ord">
          <ac:chgData name="Zhou, Bokun" userId="25b5c88e-15c9-4854-a3b5-1eff25c1f934" providerId="ADAL" clId="{9EF2CDCA-E21C-DF41-9189-1B8583A6D045}" dt="2023-11-27T18:21:16.579" v="5043" actId="700"/>
          <ac:spMkLst>
            <pc:docMk/>
            <pc:sldMk cId="2755851033" sldId="607"/>
            <ac:spMk id="6" creationId="{D4CE6AF7-CEE6-6277-2FB6-5D49BA5708DB}"/>
          </ac:spMkLst>
        </pc:spChg>
        <pc:spChg chg="add del mod ord">
          <ac:chgData name="Zhou, Bokun" userId="25b5c88e-15c9-4854-a3b5-1eff25c1f934" providerId="ADAL" clId="{9EF2CDCA-E21C-DF41-9189-1B8583A6D045}" dt="2023-11-27T18:21:16.579" v="5043" actId="700"/>
          <ac:spMkLst>
            <pc:docMk/>
            <pc:sldMk cId="2755851033" sldId="607"/>
            <ac:spMk id="7" creationId="{CC54BEDA-6541-1FD9-CDFB-7F6634AE02DD}"/>
          </ac:spMkLst>
        </pc:spChg>
        <pc:spChg chg="add del mod ord">
          <ac:chgData name="Zhou, Bokun" userId="25b5c88e-15c9-4854-a3b5-1eff25c1f934" providerId="ADAL" clId="{9EF2CDCA-E21C-DF41-9189-1B8583A6D045}" dt="2023-11-27T18:21:16.579" v="5043" actId="700"/>
          <ac:spMkLst>
            <pc:docMk/>
            <pc:sldMk cId="2755851033" sldId="607"/>
            <ac:spMk id="8" creationId="{343F92B1-B967-FBB3-5512-3FBCCB056CCB}"/>
          </ac:spMkLst>
        </pc:spChg>
        <pc:spChg chg="add del mod ord">
          <ac:chgData name="Zhou, Bokun" userId="25b5c88e-15c9-4854-a3b5-1eff25c1f934" providerId="ADAL" clId="{9EF2CDCA-E21C-DF41-9189-1B8583A6D045}" dt="2023-11-27T18:21:19.843" v="5044" actId="700"/>
          <ac:spMkLst>
            <pc:docMk/>
            <pc:sldMk cId="2755851033" sldId="607"/>
            <ac:spMk id="9" creationId="{66DF4C94-092C-CB51-8D17-121806BDB547}"/>
          </ac:spMkLst>
        </pc:spChg>
        <pc:spChg chg="add del mod ord">
          <ac:chgData name="Zhou, Bokun" userId="25b5c88e-15c9-4854-a3b5-1eff25c1f934" providerId="ADAL" clId="{9EF2CDCA-E21C-DF41-9189-1B8583A6D045}" dt="2023-11-27T18:21:19.843" v="5044" actId="700"/>
          <ac:spMkLst>
            <pc:docMk/>
            <pc:sldMk cId="2755851033" sldId="607"/>
            <ac:spMk id="10" creationId="{761F4177-9811-E59C-3D11-DF063D458101}"/>
          </ac:spMkLst>
        </pc:spChg>
        <pc:spChg chg="add del mod ord">
          <ac:chgData name="Zhou, Bokun" userId="25b5c88e-15c9-4854-a3b5-1eff25c1f934" providerId="ADAL" clId="{9EF2CDCA-E21C-DF41-9189-1B8583A6D045}" dt="2023-11-27T18:21:19.843" v="5044" actId="700"/>
          <ac:spMkLst>
            <pc:docMk/>
            <pc:sldMk cId="2755851033" sldId="607"/>
            <ac:spMk id="11" creationId="{71F9CC4E-6714-649E-F91D-00A9EB361CBC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2" creationId="{A4696B78-C8A0-BEC9-5BDC-C596E8067113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3" creationId="{A2D05E48-6E9C-3FFF-962A-97BEB8521F92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4" creationId="{5E7F73E0-8520-CC02-5150-3D4DA837712E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5" creationId="{EB5BDBEB-C46B-88A0-E922-E3FB3C22296B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6" creationId="{1D757437-75E3-86CF-C069-F1463E282E3C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7" creationId="{00053100-2FCB-8981-1121-64993803F20C}"/>
          </ac:spMkLst>
        </pc:spChg>
        <pc:spChg chg="add del mod ord">
          <ac:chgData name="Zhou, Bokun" userId="25b5c88e-15c9-4854-a3b5-1eff25c1f934" providerId="ADAL" clId="{9EF2CDCA-E21C-DF41-9189-1B8583A6D045}" dt="2023-11-27T18:21:22.801" v="5045" actId="700"/>
          <ac:spMkLst>
            <pc:docMk/>
            <pc:sldMk cId="2755851033" sldId="607"/>
            <ac:spMk id="18" creationId="{011610E6-7CB5-76E5-A6CD-000241160587}"/>
          </ac:spMkLst>
        </pc:spChg>
        <pc:spChg chg="add mod ord">
          <ac:chgData name="Zhou, Bokun" userId="25b5c88e-15c9-4854-a3b5-1eff25c1f934" providerId="ADAL" clId="{9EF2CDCA-E21C-DF41-9189-1B8583A6D045}" dt="2023-11-27T18:21:43.472" v="5060" actId="700"/>
          <ac:spMkLst>
            <pc:docMk/>
            <pc:sldMk cId="2755851033" sldId="607"/>
            <ac:spMk id="19" creationId="{762B273F-C286-5C3B-4C1D-CEAD0A149B38}"/>
          </ac:spMkLst>
        </pc:spChg>
        <pc:spChg chg="add del mod ord">
          <ac:chgData name="Zhou, Bokun" userId="25b5c88e-15c9-4854-a3b5-1eff25c1f934" providerId="ADAL" clId="{9EF2CDCA-E21C-DF41-9189-1B8583A6D045}" dt="2023-11-27T18:21:38.386" v="5058" actId="700"/>
          <ac:spMkLst>
            <pc:docMk/>
            <pc:sldMk cId="2755851033" sldId="607"/>
            <ac:spMk id="20" creationId="{35EDB82B-B931-1C51-7D5D-19D235136C86}"/>
          </ac:spMkLst>
        </pc:spChg>
        <pc:spChg chg="add del mod ord">
          <ac:chgData name="Zhou, Bokun" userId="25b5c88e-15c9-4854-a3b5-1eff25c1f934" providerId="ADAL" clId="{9EF2CDCA-E21C-DF41-9189-1B8583A6D045}" dt="2023-11-27T18:21:38.386" v="5058" actId="700"/>
          <ac:spMkLst>
            <pc:docMk/>
            <pc:sldMk cId="2755851033" sldId="607"/>
            <ac:spMk id="21" creationId="{6D49DE1C-910B-8553-5B79-97A7E0F0415C}"/>
          </ac:spMkLst>
        </pc:spChg>
        <pc:spChg chg="add del mod ord">
          <ac:chgData name="Zhou, Bokun" userId="25b5c88e-15c9-4854-a3b5-1eff25c1f934" providerId="ADAL" clId="{9EF2CDCA-E21C-DF41-9189-1B8583A6D045}" dt="2023-11-27T18:21:40.001" v="5059" actId="21"/>
          <ac:spMkLst>
            <pc:docMk/>
            <pc:sldMk cId="2755851033" sldId="607"/>
            <ac:spMk id="22" creationId="{3787BA50-414B-31CF-3A28-F81DC8E84C51}"/>
          </ac:spMkLst>
        </pc:spChg>
        <pc:spChg chg="add del mod ord">
          <ac:chgData name="Zhou, Bokun" userId="25b5c88e-15c9-4854-a3b5-1eff25c1f934" providerId="ADAL" clId="{9EF2CDCA-E21C-DF41-9189-1B8583A6D045}" dt="2023-11-27T18:21:43.472" v="5060" actId="700"/>
          <ac:spMkLst>
            <pc:docMk/>
            <pc:sldMk cId="2755851033" sldId="607"/>
            <ac:spMk id="23" creationId="{CF592F04-5E81-493E-E0E6-B5C238501DD1}"/>
          </ac:spMkLst>
        </pc:spChg>
        <pc:spChg chg="add del mod ord">
          <ac:chgData name="Zhou, Bokun" userId="25b5c88e-15c9-4854-a3b5-1eff25c1f934" providerId="ADAL" clId="{9EF2CDCA-E21C-DF41-9189-1B8583A6D045}" dt="2023-11-27T18:21:43.472" v="5060" actId="700"/>
          <ac:spMkLst>
            <pc:docMk/>
            <pc:sldMk cId="2755851033" sldId="607"/>
            <ac:spMk id="24" creationId="{4ED2AAAC-4D3E-1453-69C4-5F03B9D24DF1}"/>
          </ac:spMkLst>
        </pc:spChg>
        <pc:spChg chg="add mod ord">
          <ac:chgData name="Zhou, Bokun" userId="25b5c88e-15c9-4854-a3b5-1eff25c1f934" providerId="ADAL" clId="{9EF2CDCA-E21C-DF41-9189-1B8583A6D045}" dt="2023-11-27T18:21:43.472" v="5060" actId="700"/>
          <ac:spMkLst>
            <pc:docMk/>
            <pc:sldMk cId="2755851033" sldId="607"/>
            <ac:spMk id="25" creationId="{8BEFE0F2-2C48-E853-EE5A-8E6B776C864A}"/>
          </ac:spMkLst>
        </pc:spChg>
        <pc:spChg chg="add mod ord">
          <ac:chgData name="Zhou, Bokun" userId="25b5c88e-15c9-4854-a3b5-1eff25c1f934" providerId="ADAL" clId="{9EF2CDCA-E21C-DF41-9189-1B8583A6D045}" dt="2023-11-27T18:21:43.472" v="5060" actId="700"/>
          <ac:spMkLst>
            <pc:docMk/>
            <pc:sldMk cId="2755851033" sldId="607"/>
            <ac:spMk id="26" creationId="{2DBF5442-9AD1-E81B-A761-2DAB231F1AD5}"/>
          </ac:spMkLst>
        </pc:spChg>
        <pc:spChg chg="add mod">
          <ac:chgData name="Zhou, Bokun" userId="25b5c88e-15c9-4854-a3b5-1eff25c1f934" providerId="ADAL" clId="{9EF2CDCA-E21C-DF41-9189-1B8583A6D045}" dt="2023-11-27T18:21:54.404" v="5066" actId="14"/>
          <ac:spMkLst>
            <pc:docMk/>
            <pc:sldMk cId="2755851033" sldId="607"/>
            <ac:spMk id="27" creationId="{96BCA19F-3DEB-C7FC-5D27-4BE723C5C707}"/>
          </ac:spMkLst>
        </pc:spChg>
        <pc:spChg chg="add del mod">
          <ac:chgData name="Zhou, Bokun" userId="25b5c88e-15c9-4854-a3b5-1eff25c1f934" providerId="ADAL" clId="{9EF2CDCA-E21C-DF41-9189-1B8583A6D045}" dt="2023-11-27T18:23:03.563" v="5136"/>
          <ac:spMkLst>
            <pc:docMk/>
            <pc:sldMk cId="2755851033" sldId="607"/>
            <ac:spMk id="28" creationId="{D1445A6F-8856-44A6-BFF8-D9FA639217D9}"/>
          </ac:spMkLst>
        </pc:spChg>
      </pc:sldChg>
      <pc:sldMasterChg chg="modSldLayout">
        <pc:chgData name="Zhou, Bokun" userId="25b5c88e-15c9-4854-a3b5-1eff25c1f934" providerId="ADAL" clId="{9EF2CDCA-E21C-DF41-9189-1B8583A6D045}" dt="2023-11-27T13:00:16.136" v="120" actId="14100"/>
        <pc:sldMasterMkLst>
          <pc:docMk/>
          <pc:sldMasterMk cId="1131101072" sldId="2147483648"/>
        </pc:sldMasterMkLst>
        <pc:sldLayoutChg chg="modSp mod">
          <pc:chgData name="Zhou, Bokun" userId="25b5c88e-15c9-4854-a3b5-1eff25c1f934" providerId="ADAL" clId="{9EF2CDCA-E21C-DF41-9189-1B8583A6D045}" dt="2023-11-27T12:58:43.772" v="111" actId="1076"/>
          <pc:sldLayoutMkLst>
            <pc:docMk/>
            <pc:sldMasterMk cId="1131101072" sldId="2147483648"/>
            <pc:sldLayoutMk cId="1230582415" sldId="2147483713"/>
          </pc:sldLayoutMkLst>
          <pc:picChg chg="mod">
            <ac:chgData name="Zhou, Bokun" userId="25b5c88e-15c9-4854-a3b5-1eff25c1f934" providerId="ADAL" clId="{9EF2CDCA-E21C-DF41-9189-1B8583A6D045}" dt="2023-11-27T12:58:08.338" v="103" actId="1035"/>
            <ac:picMkLst>
              <pc:docMk/>
              <pc:sldMasterMk cId="1131101072" sldId="2147483648"/>
              <pc:sldLayoutMk cId="1230582415" sldId="2147483713"/>
              <ac:picMk id="4" creationId="{7289B392-EEA0-884C-8BDD-A022D875EBC4}"/>
            </ac:picMkLst>
          </pc:picChg>
          <pc:picChg chg="mod">
            <ac:chgData name="Zhou, Bokun" userId="25b5c88e-15c9-4854-a3b5-1eff25c1f934" providerId="ADAL" clId="{9EF2CDCA-E21C-DF41-9189-1B8583A6D045}" dt="2023-11-27T12:58:43.772" v="111" actId="1076"/>
            <ac:picMkLst>
              <pc:docMk/>
              <pc:sldMasterMk cId="1131101072" sldId="2147483648"/>
              <pc:sldLayoutMk cId="1230582415" sldId="2147483713"/>
              <ac:picMk id="8" creationId="{00000000-0000-0000-0000-000000000000}"/>
            </ac:picMkLst>
          </pc:picChg>
        </pc:sldLayoutChg>
        <pc:sldLayoutChg chg="modSp mod">
          <pc:chgData name="Zhou, Bokun" userId="25b5c88e-15c9-4854-a3b5-1eff25c1f934" providerId="ADAL" clId="{9EF2CDCA-E21C-DF41-9189-1B8583A6D045}" dt="2023-11-27T13:00:16.136" v="120" actId="14100"/>
          <pc:sldLayoutMkLst>
            <pc:docMk/>
            <pc:sldMasterMk cId="1131101072" sldId="2147483648"/>
            <pc:sldLayoutMk cId="4242431891" sldId="2147483747"/>
          </pc:sldLayoutMkLst>
          <pc:spChg chg="mod">
            <ac:chgData name="Zhou, Bokun" userId="25b5c88e-15c9-4854-a3b5-1eff25c1f934" providerId="ADAL" clId="{9EF2CDCA-E21C-DF41-9189-1B8583A6D045}" dt="2023-11-27T12:59:48.689" v="116" actId="14100"/>
            <ac:spMkLst>
              <pc:docMk/>
              <pc:sldMasterMk cId="1131101072" sldId="2147483648"/>
              <pc:sldLayoutMk cId="4242431891" sldId="2147483747"/>
              <ac:spMk id="21" creationId="{B11995C1-9BD1-044C-99BD-09A3336305EC}"/>
            </ac:spMkLst>
          </pc:spChg>
          <pc:picChg chg="mod">
            <ac:chgData name="Zhou, Bokun" userId="25b5c88e-15c9-4854-a3b5-1eff25c1f934" providerId="ADAL" clId="{9EF2CDCA-E21C-DF41-9189-1B8583A6D045}" dt="2023-11-27T13:00:09.433" v="119" actId="1035"/>
            <ac:picMkLst>
              <pc:docMk/>
              <pc:sldMasterMk cId="1131101072" sldId="2147483648"/>
              <pc:sldLayoutMk cId="4242431891" sldId="2147483747"/>
              <ac:picMk id="7" creationId="{E36A4368-DA65-6089-54FE-837F6970ADD5}"/>
            </ac:picMkLst>
          </pc:picChg>
          <pc:picChg chg="mod">
            <ac:chgData name="Zhou, Bokun" userId="25b5c88e-15c9-4854-a3b5-1eff25c1f934" providerId="ADAL" clId="{9EF2CDCA-E21C-DF41-9189-1B8583A6D045}" dt="2023-11-27T13:00:16.136" v="120" actId="14100"/>
            <ac:picMkLst>
              <pc:docMk/>
              <pc:sldMasterMk cId="1131101072" sldId="2147483648"/>
              <pc:sldLayoutMk cId="4242431891" sldId="2147483747"/>
              <ac:picMk id="12" creationId="{ECC3161E-ED2A-DCCD-486A-650F1592B4C2}"/>
            </ac:picMkLst>
          </pc:picChg>
        </pc:sldLayoutChg>
      </pc:sldMasterChg>
    </pc:docChg>
  </pc:docChgLst>
  <pc:docChgLst>
    <pc:chgData name="Zhou, Bokun" userId="S::zhoubok@oregonstate.edu::25b5c88e-15c9-4854-a3b5-1eff25c1f934" providerId="AD" clId="Web-{BDA0B8E9-9689-A050-D582-B5EC94B79C3A}"/>
    <pc:docChg chg="modSld">
      <pc:chgData name="Zhou, Bokun" userId="S::zhoubok@oregonstate.edu::25b5c88e-15c9-4854-a3b5-1eff25c1f934" providerId="AD" clId="Web-{BDA0B8E9-9689-A050-D582-B5EC94B79C3A}" dt="2023-11-27T14:17:23.682" v="4"/>
      <pc:docMkLst>
        <pc:docMk/>
      </pc:docMkLst>
      <pc:sldChg chg="modSp">
        <pc:chgData name="Zhou, Bokun" userId="S::zhoubok@oregonstate.edu::25b5c88e-15c9-4854-a3b5-1eff25c1f934" providerId="AD" clId="Web-{BDA0B8E9-9689-A050-D582-B5EC94B79C3A}" dt="2023-11-27T14:17:23.682" v="4"/>
        <pc:sldMkLst>
          <pc:docMk/>
          <pc:sldMk cId="3985896613" sldId="596"/>
        </pc:sldMkLst>
        <pc:spChg chg="mod modVis">
          <ac:chgData name="Zhou, Bokun" userId="S::zhoubok@oregonstate.edu::25b5c88e-15c9-4854-a3b5-1eff25c1f934" providerId="AD" clId="Web-{BDA0B8E9-9689-A050-D582-B5EC94B79C3A}" dt="2023-11-27T14:17:23.682" v="4"/>
          <ac:spMkLst>
            <pc:docMk/>
            <pc:sldMk cId="3985896613" sldId="596"/>
            <ac:spMk id="19" creationId="{08052FAE-2F6A-A1BF-709C-3B4EF901785F}"/>
          </ac:spMkLst>
        </pc:spChg>
      </pc:sldChg>
    </pc:docChg>
  </pc:docChgLst>
  <pc:docChgLst>
    <pc:chgData name="Zhou, Bokun" userId="25b5c88e-15c9-4854-a3b5-1eff25c1f934" providerId="ADAL" clId="{141DC920-0A6F-47B1-B79E-638B42840E99}"/>
    <pc:docChg chg="undo redo custSel addSld delSld modSld sldOrd modMainMaster addSection modSection">
      <pc:chgData name="Zhou, Bokun" userId="25b5c88e-15c9-4854-a3b5-1eff25c1f934" providerId="ADAL" clId="{141DC920-0A6F-47B1-B79E-638B42840E99}" dt="2023-11-23T13:22:45.119" v="5376" actId="14100"/>
      <pc:docMkLst>
        <pc:docMk/>
      </pc:docMkLst>
      <pc:sldChg chg="modSp mod chgLayout">
        <pc:chgData name="Zhou, Bokun" userId="25b5c88e-15c9-4854-a3b5-1eff25c1f934" providerId="ADAL" clId="{141DC920-0A6F-47B1-B79E-638B42840E99}" dt="2023-11-22T23:07:38.619" v="76" actId="20577"/>
        <pc:sldMkLst>
          <pc:docMk/>
          <pc:sldMk cId="4174750669" sldId="314"/>
        </pc:sldMkLst>
        <pc:spChg chg="mod ord">
          <ac:chgData name="Zhou, Bokun" userId="25b5c88e-15c9-4854-a3b5-1eff25c1f934" providerId="ADAL" clId="{141DC920-0A6F-47B1-B79E-638B42840E99}" dt="2023-11-22T23:06:46.169" v="46" actId="1076"/>
          <ac:spMkLst>
            <pc:docMk/>
            <pc:sldMk cId="4174750669" sldId="314"/>
            <ac:spMk id="3" creationId="{C88FDD1B-F519-194A-34C8-1338873C8C73}"/>
          </ac:spMkLst>
        </pc:spChg>
        <pc:spChg chg="mod ord">
          <ac:chgData name="Zhou, Bokun" userId="25b5c88e-15c9-4854-a3b5-1eff25c1f934" providerId="ADAL" clId="{141DC920-0A6F-47B1-B79E-638B42840E99}" dt="2023-11-22T23:07:38.619" v="76" actId="20577"/>
          <ac:spMkLst>
            <pc:docMk/>
            <pc:sldMk cId="4174750669" sldId="314"/>
            <ac:spMk id="6" creationId="{8DAAB91D-6599-205C-75FC-6E34065424DA}"/>
          </ac:spMkLst>
        </pc:spChg>
      </pc:sldChg>
      <pc:sldChg chg="ord">
        <pc:chgData name="Zhou, Bokun" userId="25b5c88e-15c9-4854-a3b5-1eff25c1f934" providerId="ADAL" clId="{141DC920-0A6F-47B1-B79E-638B42840E99}" dt="2023-11-23T05:11:47.163" v="5084"/>
        <pc:sldMkLst>
          <pc:docMk/>
          <pc:sldMk cId="2989367098" sldId="556"/>
        </pc:sldMkLst>
      </pc:sldChg>
      <pc:sldChg chg="addSp delSp modSp del mod addAnim delAnim chgLayout">
        <pc:chgData name="Zhou, Bokun" userId="25b5c88e-15c9-4854-a3b5-1eff25c1f934" providerId="ADAL" clId="{141DC920-0A6F-47B1-B79E-638B42840E99}" dt="2023-11-22T23:37:14.999" v="608" actId="47"/>
        <pc:sldMkLst>
          <pc:docMk/>
          <pc:sldMk cId="2257546198" sldId="557"/>
        </pc:sldMkLst>
        <pc:spChg chg="mod ord">
          <ac:chgData name="Zhou, Bokun" userId="25b5c88e-15c9-4854-a3b5-1eff25c1f934" providerId="ADAL" clId="{141DC920-0A6F-47B1-B79E-638B42840E99}" dt="2023-11-22T23:13:19.789" v="221" actId="700"/>
          <ac:spMkLst>
            <pc:docMk/>
            <pc:sldMk cId="2257546198" sldId="557"/>
            <ac:spMk id="3" creationId="{88421697-8265-57D7-4F17-11A3A84700F4}"/>
          </ac:spMkLst>
        </pc:spChg>
        <pc:spChg chg="add del mod ord">
          <ac:chgData name="Zhou, Bokun" userId="25b5c88e-15c9-4854-a3b5-1eff25c1f934" providerId="ADAL" clId="{141DC920-0A6F-47B1-B79E-638B42840E99}" dt="2023-11-22T23:13:19.789" v="221" actId="700"/>
          <ac:spMkLst>
            <pc:docMk/>
            <pc:sldMk cId="2257546198" sldId="557"/>
            <ac:spMk id="6" creationId="{08D967FE-86DB-E14B-902C-E0E258FBCC77}"/>
          </ac:spMkLst>
        </pc:spChg>
        <pc:spChg chg="add del mod ord">
          <ac:chgData name="Zhou, Bokun" userId="25b5c88e-15c9-4854-a3b5-1eff25c1f934" providerId="ADAL" clId="{141DC920-0A6F-47B1-B79E-638B42840E99}" dt="2023-11-22T23:13:19.789" v="221" actId="700"/>
          <ac:spMkLst>
            <pc:docMk/>
            <pc:sldMk cId="2257546198" sldId="557"/>
            <ac:spMk id="7" creationId="{B0C8AFAB-3FC4-7A11-DB15-F6FB9B4475C1}"/>
          </ac:spMkLst>
        </pc:spChg>
        <pc:spChg chg="add del mod ord">
          <ac:chgData name="Zhou, Bokun" userId="25b5c88e-15c9-4854-a3b5-1eff25c1f934" providerId="ADAL" clId="{141DC920-0A6F-47B1-B79E-638B42840E99}" dt="2023-11-22T23:13:19.789" v="221" actId="700"/>
          <ac:spMkLst>
            <pc:docMk/>
            <pc:sldMk cId="2257546198" sldId="557"/>
            <ac:spMk id="8" creationId="{0817810D-3FF7-7544-8D5D-DC0FA93C2262}"/>
          </ac:spMkLst>
        </pc:spChg>
        <pc:spChg chg="add del mod ord">
          <ac:chgData name="Zhou, Bokun" userId="25b5c88e-15c9-4854-a3b5-1eff25c1f934" providerId="ADAL" clId="{141DC920-0A6F-47B1-B79E-638B42840E99}" dt="2023-11-22T23:13:19.789" v="221" actId="700"/>
          <ac:spMkLst>
            <pc:docMk/>
            <pc:sldMk cId="2257546198" sldId="557"/>
            <ac:spMk id="9" creationId="{37DF108A-4FD3-F351-7C44-838C6347E50D}"/>
          </ac:spMkLst>
        </pc:spChg>
        <pc:spChg chg="add del mod ord">
          <ac:chgData name="Zhou, Bokun" userId="25b5c88e-15c9-4854-a3b5-1eff25c1f934" providerId="ADAL" clId="{141DC920-0A6F-47B1-B79E-638B42840E99}" dt="2023-11-22T23:13:19.789" v="221" actId="700"/>
          <ac:spMkLst>
            <pc:docMk/>
            <pc:sldMk cId="2257546198" sldId="557"/>
            <ac:spMk id="25" creationId="{96B463FF-27A9-96EE-5EE1-485CE93DD2E3}"/>
          </ac:spMkLst>
        </pc:spChg>
        <pc:spChg chg="mod ord">
          <ac:chgData name="Zhou, Bokun" userId="25b5c88e-15c9-4854-a3b5-1eff25c1f934" providerId="ADAL" clId="{141DC920-0A6F-47B1-B79E-638B42840E99}" dt="2023-11-22T23:22:45.411" v="370" actId="21"/>
          <ac:spMkLst>
            <pc:docMk/>
            <pc:sldMk cId="2257546198" sldId="557"/>
            <ac:spMk id="37" creationId="{3E057DB2-3523-F033-B8B9-934FAAD93986}"/>
          </ac:spMkLst>
        </pc:spChg>
        <pc:spChg chg="del mod">
          <ac:chgData name="Zhou, Bokun" userId="25b5c88e-15c9-4854-a3b5-1eff25c1f934" providerId="ADAL" clId="{141DC920-0A6F-47B1-B79E-638B42840E99}" dt="2023-11-22T23:24:11.305" v="407"/>
          <ac:spMkLst>
            <pc:docMk/>
            <pc:sldMk cId="2257546198" sldId="557"/>
            <ac:spMk id="42" creationId="{3BA85A3D-4E18-23DC-27F1-2FAEECE5E974}"/>
          </ac:spMkLst>
        </pc:spChg>
      </pc:sldChg>
      <pc:sldChg chg="del">
        <pc:chgData name="Zhou, Bokun" userId="25b5c88e-15c9-4854-a3b5-1eff25c1f934" providerId="ADAL" clId="{141DC920-0A6F-47B1-B79E-638B42840E99}" dt="2023-11-23T00:29:37.920" v="1043" actId="47"/>
        <pc:sldMkLst>
          <pc:docMk/>
          <pc:sldMk cId="1824675119" sldId="563"/>
        </pc:sldMkLst>
      </pc:sldChg>
      <pc:sldChg chg="modNotesTx">
        <pc:chgData name="Zhou, Bokun" userId="25b5c88e-15c9-4854-a3b5-1eff25c1f934" providerId="ADAL" clId="{141DC920-0A6F-47B1-B79E-638B42840E99}" dt="2023-11-23T06:30:43.775" v="5307" actId="20577"/>
        <pc:sldMkLst>
          <pc:docMk/>
          <pc:sldMk cId="646391111" sldId="565"/>
        </pc:sldMkLst>
      </pc:sldChg>
      <pc:sldChg chg="ord">
        <pc:chgData name="Zhou, Bokun" userId="25b5c88e-15c9-4854-a3b5-1eff25c1f934" providerId="ADAL" clId="{141DC920-0A6F-47B1-B79E-638B42840E99}" dt="2023-11-23T05:11:39.950" v="5082"/>
        <pc:sldMkLst>
          <pc:docMk/>
          <pc:sldMk cId="1054775659" sldId="572"/>
        </pc:sldMkLst>
      </pc:sldChg>
      <pc:sldChg chg="addSp modSp del mod chgLayout">
        <pc:chgData name="Zhou, Bokun" userId="25b5c88e-15c9-4854-a3b5-1eff25c1f934" providerId="ADAL" clId="{141DC920-0A6F-47B1-B79E-638B42840E99}" dt="2023-11-23T04:51:20.069" v="4076" actId="47"/>
        <pc:sldMkLst>
          <pc:docMk/>
          <pc:sldMk cId="1348273063" sldId="576"/>
        </pc:sldMkLst>
        <pc:spChg chg="add mod ord">
          <ac:chgData name="Zhou, Bokun" userId="25b5c88e-15c9-4854-a3b5-1eff25c1f934" providerId="ADAL" clId="{141DC920-0A6F-47B1-B79E-638B42840E99}" dt="2023-11-23T04:15:35.417" v="3100" actId="700"/>
          <ac:spMkLst>
            <pc:docMk/>
            <pc:sldMk cId="1348273063" sldId="576"/>
            <ac:spMk id="2" creationId="{9E4BE553-E953-AE05-F6F8-2A70C684DADD}"/>
          </ac:spMkLst>
        </pc:spChg>
        <pc:spChg chg="add mod ord">
          <ac:chgData name="Zhou, Bokun" userId="25b5c88e-15c9-4854-a3b5-1eff25c1f934" providerId="ADAL" clId="{141DC920-0A6F-47B1-B79E-638B42840E99}" dt="2023-11-23T04:15:35.417" v="3100" actId="700"/>
          <ac:spMkLst>
            <pc:docMk/>
            <pc:sldMk cId="1348273063" sldId="576"/>
            <ac:spMk id="3" creationId="{71EEF2CC-7DFA-5E0C-0353-89322D8754AB}"/>
          </ac:spMkLst>
        </pc:spChg>
        <pc:spChg chg="add mod ord">
          <ac:chgData name="Zhou, Bokun" userId="25b5c88e-15c9-4854-a3b5-1eff25c1f934" providerId="ADAL" clId="{141DC920-0A6F-47B1-B79E-638B42840E99}" dt="2023-11-23T04:15:38.085" v="3107" actId="20577"/>
          <ac:spMkLst>
            <pc:docMk/>
            <pc:sldMk cId="1348273063" sldId="576"/>
            <ac:spMk id="4" creationId="{700F4ED6-7CDE-CC66-F1C6-CAA5B355DC04}"/>
          </ac:spMkLst>
        </pc:spChg>
        <pc:spChg chg="mod ord">
          <ac:chgData name="Zhou, Bokun" userId="25b5c88e-15c9-4854-a3b5-1eff25c1f934" providerId="ADAL" clId="{141DC920-0A6F-47B1-B79E-638B42840E99}" dt="2023-11-23T04:15:35.417" v="3100" actId="700"/>
          <ac:spMkLst>
            <pc:docMk/>
            <pc:sldMk cId="1348273063" sldId="576"/>
            <ac:spMk id="12" creationId="{94E270A8-B962-EAD3-6995-EAADCFB38938}"/>
          </ac:spMkLst>
        </pc:spChg>
        <pc:spChg chg="add mod ord">
          <ac:chgData name="Zhou, Bokun" userId="25b5c88e-15c9-4854-a3b5-1eff25c1f934" providerId="ADAL" clId="{141DC920-0A6F-47B1-B79E-638B42840E99}" dt="2023-11-23T04:15:35.417" v="3100" actId="700"/>
          <ac:spMkLst>
            <pc:docMk/>
            <pc:sldMk cId="1348273063" sldId="576"/>
            <ac:spMk id="19" creationId="{CFEF86F6-B82F-6B0B-069F-6D897E65F1C7}"/>
          </ac:spMkLst>
        </pc:spChg>
        <pc:spChg chg="add mod ord">
          <ac:chgData name="Zhou, Bokun" userId="25b5c88e-15c9-4854-a3b5-1eff25c1f934" providerId="ADAL" clId="{141DC920-0A6F-47B1-B79E-638B42840E99}" dt="2023-11-23T04:15:35.417" v="3100" actId="700"/>
          <ac:spMkLst>
            <pc:docMk/>
            <pc:sldMk cId="1348273063" sldId="576"/>
            <ac:spMk id="60" creationId="{106AF368-FF0C-1B96-2F46-A9C6DD14C9FE}"/>
          </ac:spMkLst>
        </pc:spChg>
        <pc:spChg chg="add mod ord">
          <ac:chgData name="Zhou, Bokun" userId="25b5c88e-15c9-4854-a3b5-1eff25c1f934" providerId="ADAL" clId="{141DC920-0A6F-47B1-B79E-638B42840E99}" dt="2023-11-23T04:15:35.417" v="3100" actId="700"/>
          <ac:spMkLst>
            <pc:docMk/>
            <pc:sldMk cId="1348273063" sldId="576"/>
            <ac:spMk id="81" creationId="{C04E05EB-895F-8223-6217-21C14C79BFA2}"/>
          </ac:spMkLst>
        </pc:spChg>
      </pc:sldChg>
      <pc:sldChg chg="addSp delSp modSp mod delAnim modAnim chgLayout">
        <pc:chgData name="Zhou, Bokun" userId="25b5c88e-15c9-4854-a3b5-1eff25c1f934" providerId="ADAL" clId="{141DC920-0A6F-47B1-B79E-638B42840E99}" dt="2023-11-23T13:22:14.804" v="5365" actId="14100"/>
        <pc:sldMkLst>
          <pc:docMk/>
          <pc:sldMk cId="2200011035" sldId="584"/>
        </pc:sldMkLst>
        <pc:spChg chg="mod ord">
          <ac:chgData name="Zhou, Bokun" userId="25b5c88e-15c9-4854-a3b5-1eff25c1f934" providerId="ADAL" clId="{141DC920-0A6F-47B1-B79E-638B42840E99}" dt="2023-11-23T04:39:08.773" v="3557" actId="20577"/>
          <ac:spMkLst>
            <pc:docMk/>
            <pc:sldMk cId="2200011035" sldId="584"/>
            <ac:spMk id="2" creationId="{77B87AEB-0DC8-3C58-F822-399AC0E21B75}"/>
          </ac:spMkLst>
        </pc:spChg>
        <pc:spChg chg="add del">
          <ac:chgData name="Zhou, Bokun" userId="25b5c88e-15c9-4854-a3b5-1eff25c1f934" providerId="ADAL" clId="{141DC920-0A6F-47B1-B79E-638B42840E99}" dt="2023-11-23T13:21:55.530" v="5356" actId="11529"/>
          <ac:spMkLst>
            <pc:docMk/>
            <pc:sldMk cId="2200011035" sldId="584"/>
            <ac:spMk id="3" creationId="{A0647ED7-1D87-B64E-C5D9-4B1461BFADFA}"/>
          </ac:spMkLst>
        </pc:spChg>
        <pc:spChg chg="add del mod">
          <ac:chgData name="Zhou, Bokun" userId="25b5c88e-15c9-4854-a3b5-1eff25c1f934" providerId="ADAL" clId="{141DC920-0A6F-47B1-B79E-638B42840E99}" dt="2023-11-23T13:21:54.587" v="5355"/>
          <ac:spMkLst>
            <pc:docMk/>
            <pc:sldMk cId="2200011035" sldId="584"/>
            <ac:spMk id="4" creationId="{0D747B06-0830-DC32-6B3C-CFB0BC12DA88}"/>
          </ac:spMkLst>
        </pc:spChg>
        <pc:spChg chg="mod topLvl">
          <ac:chgData name="Zhou, Bokun" userId="25b5c88e-15c9-4854-a3b5-1eff25c1f934" providerId="ADAL" clId="{141DC920-0A6F-47B1-B79E-638B42840E99}" dt="2023-11-23T04:40:17.345" v="3575" actId="164"/>
          <ac:spMkLst>
            <pc:docMk/>
            <pc:sldMk cId="2200011035" sldId="584"/>
            <ac:spMk id="5" creationId="{8358A601-4351-BAFE-07DB-D51EB09FEB75}"/>
          </ac:spMkLst>
        </pc:spChg>
        <pc:spChg chg="mod topLvl">
          <ac:chgData name="Zhou, Bokun" userId="25b5c88e-15c9-4854-a3b5-1eff25c1f934" providerId="ADAL" clId="{141DC920-0A6F-47B1-B79E-638B42840E99}" dt="2023-11-23T04:40:17.345" v="3575" actId="164"/>
          <ac:spMkLst>
            <pc:docMk/>
            <pc:sldMk cId="2200011035" sldId="584"/>
            <ac:spMk id="6" creationId="{99A54B60-AAD2-0ABA-1DCB-8342D4C2FB3B}"/>
          </ac:spMkLst>
        </pc:spChg>
        <pc:spChg chg="mod topLvl">
          <ac:chgData name="Zhou, Bokun" userId="25b5c88e-15c9-4854-a3b5-1eff25c1f934" providerId="ADAL" clId="{141DC920-0A6F-47B1-B79E-638B42840E99}" dt="2023-11-23T04:40:17.345" v="3575" actId="164"/>
          <ac:spMkLst>
            <pc:docMk/>
            <pc:sldMk cId="2200011035" sldId="584"/>
            <ac:spMk id="7" creationId="{D9F95D21-A573-CFAD-740D-B3E65FA19AD1}"/>
          </ac:spMkLst>
        </pc:spChg>
        <pc:spChg chg="add mod">
          <ac:chgData name="Zhou, Bokun" userId="25b5c88e-15c9-4854-a3b5-1eff25c1f934" providerId="ADAL" clId="{141DC920-0A6F-47B1-B79E-638B42840E99}" dt="2023-11-23T13:22:04.223" v="5359" actId="208"/>
          <ac:spMkLst>
            <pc:docMk/>
            <pc:sldMk cId="2200011035" sldId="584"/>
            <ac:spMk id="8" creationId="{3D33B2EA-D210-C66E-4313-F5029FAE6E42}"/>
          </ac:spMkLst>
        </pc:spChg>
        <pc:spChg chg="add del mod ord">
          <ac:chgData name="Zhou, Bokun" userId="25b5c88e-15c9-4854-a3b5-1eff25c1f934" providerId="ADAL" clId="{141DC920-0A6F-47B1-B79E-638B42840E99}" dt="2023-11-23T04:23:28.294" v="3254" actId="478"/>
          <ac:spMkLst>
            <pc:docMk/>
            <pc:sldMk cId="2200011035" sldId="584"/>
            <ac:spMk id="8" creationId="{B97834EE-A116-FCA4-1FBA-938955CDCAD3}"/>
          </ac:spMkLst>
        </pc:spChg>
        <pc:spChg chg="add mod">
          <ac:chgData name="Zhou, Bokun" userId="25b5c88e-15c9-4854-a3b5-1eff25c1f934" providerId="ADAL" clId="{141DC920-0A6F-47B1-B79E-638B42840E99}" dt="2023-11-23T13:22:09.039" v="5362" actId="14100"/>
          <ac:spMkLst>
            <pc:docMk/>
            <pc:sldMk cId="2200011035" sldId="584"/>
            <ac:spMk id="9" creationId="{000A0E67-C088-CED3-2782-2F410A6512E5}"/>
          </ac:spMkLst>
        </pc:spChg>
        <pc:spChg chg="add del mod ord">
          <ac:chgData name="Zhou, Bokun" userId="25b5c88e-15c9-4854-a3b5-1eff25c1f934" providerId="ADAL" clId="{141DC920-0A6F-47B1-B79E-638B42840E99}" dt="2023-11-23T04:39:54.935" v="3571" actId="478"/>
          <ac:spMkLst>
            <pc:docMk/>
            <pc:sldMk cId="2200011035" sldId="584"/>
            <ac:spMk id="9" creationId="{3E37E28D-DB53-A50A-08EF-5737303FEAE5}"/>
          </ac:spMkLst>
        </pc:spChg>
        <pc:spChg chg="add mod ord">
          <ac:chgData name="Zhou, Bokun" userId="25b5c88e-15c9-4854-a3b5-1eff25c1f934" providerId="ADAL" clId="{141DC920-0A6F-47B1-B79E-638B42840E99}" dt="2023-11-23T04:15:28.513" v="3099" actId="20577"/>
          <ac:spMkLst>
            <pc:docMk/>
            <pc:sldMk cId="2200011035" sldId="584"/>
            <ac:spMk id="10" creationId="{36DF0E2A-7857-6D70-14AE-057C33FA3E5E}"/>
          </ac:spMkLst>
        </pc:spChg>
        <pc:spChg chg="add mod ord">
          <ac:chgData name="Zhou, Bokun" userId="25b5c88e-15c9-4854-a3b5-1eff25c1f934" providerId="ADAL" clId="{141DC920-0A6F-47B1-B79E-638B42840E99}" dt="2023-11-23T04:15:26.275" v="3092" actId="700"/>
          <ac:spMkLst>
            <pc:docMk/>
            <pc:sldMk cId="2200011035" sldId="584"/>
            <ac:spMk id="13" creationId="{5B1FB6E5-D101-C9A6-70CC-2D10C3C9CB92}"/>
          </ac:spMkLst>
        </pc:spChg>
        <pc:spChg chg="add del mod ord">
          <ac:chgData name="Zhou, Bokun" userId="25b5c88e-15c9-4854-a3b5-1eff25c1f934" providerId="ADAL" clId="{141DC920-0A6F-47B1-B79E-638B42840E99}" dt="2023-11-23T04:39:20.891" v="3559" actId="478"/>
          <ac:spMkLst>
            <pc:docMk/>
            <pc:sldMk cId="2200011035" sldId="584"/>
            <ac:spMk id="14" creationId="{8EDB1013-9CB8-AD7E-2259-3ACA8B6E4DA8}"/>
          </ac:spMkLst>
        </pc:spChg>
        <pc:spChg chg="add mod">
          <ac:chgData name="Zhou, Bokun" userId="25b5c88e-15c9-4854-a3b5-1eff25c1f934" providerId="ADAL" clId="{141DC920-0A6F-47B1-B79E-638B42840E99}" dt="2023-11-23T13:22:14.804" v="5365" actId="14100"/>
          <ac:spMkLst>
            <pc:docMk/>
            <pc:sldMk cId="2200011035" sldId="584"/>
            <ac:spMk id="14" creationId="{E6E9A1B4-E12B-1B1F-63CD-90E45A40B017}"/>
          </ac:spMkLst>
        </pc:spChg>
        <pc:spChg chg="add del mod ord">
          <ac:chgData name="Zhou, Bokun" userId="25b5c88e-15c9-4854-a3b5-1eff25c1f934" providerId="ADAL" clId="{141DC920-0A6F-47B1-B79E-638B42840E99}" dt="2023-11-23T04:39:22.647" v="3560" actId="478"/>
          <ac:spMkLst>
            <pc:docMk/>
            <pc:sldMk cId="2200011035" sldId="584"/>
            <ac:spMk id="15" creationId="{D889E5D0-B669-4E30-1544-387B9B86773A}"/>
          </ac:spMkLst>
        </pc:spChg>
        <pc:spChg chg="del">
          <ac:chgData name="Zhou, Bokun" userId="25b5c88e-15c9-4854-a3b5-1eff25c1f934" providerId="ADAL" clId="{141DC920-0A6F-47B1-B79E-638B42840E99}" dt="2023-11-23T04:39:29.805" v="3562" actId="478"/>
          <ac:spMkLst>
            <pc:docMk/>
            <pc:sldMk cId="2200011035" sldId="584"/>
            <ac:spMk id="19" creationId="{04404F64-693A-7C92-0D13-8FEBBAC36669}"/>
          </ac:spMkLst>
        </pc:spChg>
        <pc:spChg chg="mod">
          <ac:chgData name="Zhou, Bokun" userId="25b5c88e-15c9-4854-a3b5-1eff25c1f934" providerId="ADAL" clId="{141DC920-0A6F-47B1-B79E-638B42840E99}" dt="2023-11-23T04:40:38.276" v="3583" actId="1076"/>
          <ac:spMkLst>
            <pc:docMk/>
            <pc:sldMk cId="2200011035" sldId="584"/>
            <ac:spMk id="20" creationId="{EF995485-CC35-BBDD-588F-A2EF4966AECD}"/>
          </ac:spMkLst>
        </pc:spChg>
        <pc:spChg chg="mod topLvl">
          <ac:chgData name="Zhou, Bokun" userId="25b5c88e-15c9-4854-a3b5-1eff25c1f934" providerId="ADAL" clId="{141DC920-0A6F-47B1-B79E-638B42840E99}" dt="2023-11-23T04:40:17.345" v="3575" actId="164"/>
          <ac:spMkLst>
            <pc:docMk/>
            <pc:sldMk cId="2200011035" sldId="584"/>
            <ac:spMk id="21" creationId="{8B6F7B18-67C6-20A8-018D-C1861CED367B}"/>
          </ac:spMkLst>
        </pc:spChg>
        <pc:spChg chg="mod topLvl">
          <ac:chgData name="Zhou, Bokun" userId="25b5c88e-15c9-4854-a3b5-1eff25c1f934" providerId="ADAL" clId="{141DC920-0A6F-47B1-B79E-638B42840E99}" dt="2023-11-23T04:48:20.817" v="3906" actId="1076"/>
          <ac:spMkLst>
            <pc:docMk/>
            <pc:sldMk cId="2200011035" sldId="584"/>
            <ac:spMk id="24" creationId="{FB7A2975-F53F-B453-2FC0-80845C882E36}"/>
          </ac:spMkLst>
        </pc:spChg>
        <pc:spChg chg="mod">
          <ac:chgData name="Zhou, Bokun" userId="25b5c88e-15c9-4854-a3b5-1eff25c1f934" providerId="ADAL" clId="{141DC920-0A6F-47B1-B79E-638B42840E99}" dt="2023-11-23T04:40:19.539" v="3576" actId="165"/>
          <ac:spMkLst>
            <pc:docMk/>
            <pc:sldMk cId="2200011035" sldId="584"/>
            <ac:spMk id="27" creationId="{A0004E3C-1913-B7C4-5997-9DF404535CFC}"/>
          </ac:spMkLst>
        </pc:spChg>
        <pc:spChg chg="mod">
          <ac:chgData name="Zhou, Bokun" userId="25b5c88e-15c9-4854-a3b5-1eff25c1f934" providerId="ADAL" clId="{141DC920-0A6F-47B1-B79E-638B42840E99}" dt="2023-11-23T04:40:19.539" v="3576" actId="165"/>
          <ac:spMkLst>
            <pc:docMk/>
            <pc:sldMk cId="2200011035" sldId="584"/>
            <ac:spMk id="28" creationId="{77C9C825-EFC4-81F6-F638-3F5DCB41B89C}"/>
          </ac:spMkLst>
        </pc:spChg>
        <pc:spChg chg="mod">
          <ac:chgData name="Zhou, Bokun" userId="25b5c88e-15c9-4854-a3b5-1eff25c1f934" providerId="ADAL" clId="{141DC920-0A6F-47B1-B79E-638B42840E99}" dt="2023-11-23T04:40:19.539" v="3576" actId="165"/>
          <ac:spMkLst>
            <pc:docMk/>
            <pc:sldMk cId="2200011035" sldId="584"/>
            <ac:spMk id="29" creationId="{8572E32A-4926-F3B1-4E3B-E9FA44919F03}"/>
          </ac:spMkLst>
        </pc:spChg>
        <pc:spChg chg="mod">
          <ac:chgData name="Zhou, Bokun" userId="25b5c88e-15c9-4854-a3b5-1eff25c1f934" providerId="ADAL" clId="{141DC920-0A6F-47B1-B79E-638B42840E99}" dt="2023-11-23T04:40:19.539" v="3576" actId="165"/>
          <ac:spMkLst>
            <pc:docMk/>
            <pc:sldMk cId="2200011035" sldId="584"/>
            <ac:spMk id="30" creationId="{6E539EC0-A4D7-B964-0650-258FF2324F18}"/>
          </ac:spMkLst>
        </pc:spChg>
        <pc:grpChg chg="del mod">
          <ac:chgData name="Zhou, Bokun" userId="25b5c88e-15c9-4854-a3b5-1eff25c1f934" providerId="ADAL" clId="{141DC920-0A6F-47B1-B79E-638B42840E99}" dt="2023-11-23T04:40:13.093" v="3574" actId="165"/>
          <ac:grpSpMkLst>
            <pc:docMk/>
            <pc:sldMk cId="2200011035" sldId="584"/>
            <ac:grpSpMk id="3" creationId="{C2E56359-458D-BDAF-DB01-DC3DC53431E2}"/>
          </ac:grpSpMkLst>
        </pc:grpChg>
        <pc:grpChg chg="del mod topLvl">
          <ac:chgData name="Zhou, Bokun" userId="25b5c88e-15c9-4854-a3b5-1eff25c1f934" providerId="ADAL" clId="{141DC920-0A6F-47B1-B79E-638B42840E99}" dt="2023-11-23T04:40:19.539" v="3576" actId="165"/>
          <ac:grpSpMkLst>
            <pc:docMk/>
            <pc:sldMk cId="2200011035" sldId="584"/>
            <ac:grpSpMk id="4" creationId="{A80E8347-CA03-F07F-966D-FA8A1BD867DE}"/>
          </ac:grpSpMkLst>
        </pc:grpChg>
        <pc:grpChg chg="mod">
          <ac:chgData name="Zhou, Bokun" userId="25b5c88e-15c9-4854-a3b5-1eff25c1f934" providerId="ADAL" clId="{141DC920-0A6F-47B1-B79E-638B42840E99}" dt="2023-11-23T04:40:31.841" v="3580" actId="1076"/>
          <ac:grpSpMkLst>
            <pc:docMk/>
            <pc:sldMk cId="2200011035" sldId="584"/>
            <ac:grpSpMk id="11" creationId="{F923D8A3-3E69-CD94-854F-92E065452597}"/>
          </ac:grpSpMkLst>
        </pc:grpChg>
        <pc:grpChg chg="mod topLvl">
          <ac:chgData name="Zhou, Bokun" userId="25b5c88e-15c9-4854-a3b5-1eff25c1f934" providerId="ADAL" clId="{141DC920-0A6F-47B1-B79E-638B42840E99}" dt="2023-11-23T04:48:20.817" v="3906" actId="1076"/>
          <ac:grpSpMkLst>
            <pc:docMk/>
            <pc:sldMk cId="2200011035" sldId="584"/>
            <ac:grpSpMk id="23" creationId="{D3AB1B59-2E6E-CA88-F4B1-D4BD0DE662F2}"/>
          </ac:grpSpMkLst>
        </pc:grpChg>
        <pc:grpChg chg="mod">
          <ac:chgData name="Zhou, Bokun" userId="25b5c88e-15c9-4854-a3b5-1eff25c1f934" providerId="ADAL" clId="{141DC920-0A6F-47B1-B79E-638B42840E99}" dt="2023-11-23T04:40:19.539" v="3576" actId="165"/>
          <ac:grpSpMkLst>
            <pc:docMk/>
            <pc:sldMk cId="2200011035" sldId="584"/>
            <ac:grpSpMk id="25" creationId="{008A3CD8-BC84-EE04-E693-38A26A4F37A4}"/>
          </ac:grpSpMkLst>
        </pc:grpChg>
        <pc:grpChg chg="add del mod">
          <ac:chgData name="Zhou, Bokun" userId="25b5c88e-15c9-4854-a3b5-1eff25c1f934" providerId="ADAL" clId="{141DC920-0A6F-47B1-B79E-638B42840E99}" dt="2023-11-23T04:39:43.685" v="3568" actId="478"/>
          <ac:grpSpMkLst>
            <pc:docMk/>
            <pc:sldMk cId="2200011035" sldId="584"/>
            <ac:grpSpMk id="31" creationId="{1E2EDE71-7675-0DB8-CE28-D5DDB9DC915A}"/>
          </ac:grpSpMkLst>
        </pc:grpChg>
        <pc:grpChg chg="add mod">
          <ac:chgData name="Zhou, Bokun" userId="25b5c88e-15c9-4854-a3b5-1eff25c1f934" providerId="ADAL" clId="{141DC920-0A6F-47B1-B79E-638B42840E99}" dt="2023-11-23T04:48:20.817" v="3906" actId="1076"/>
          <ac:grpSpMkLst>
            <pc:docMk/>
            <pc:sldMk cId="2200011035" sldId="584"/>
            <ac:grpSpMk id="34" creationId="{5C0DF3B1-93F7-7310-D383-FD9B3F4D7D52}"/>
          </ac:grpSpMkLst>
        </pc:grpChg>
        <pc:grpChg chg="add del mod">
          <ac:chgData name="Zhou, Bokun" userId="25b5c88e-15c9-4854-a3b5-1eff25c1f934" providerId="ADAL" clId="{141DC920-0A6F-47B1-B79E-638B42840E99}" dt="2023-11-23T04:45:01.552" v="3706" actId="478"/>
          <ac:grpSpMkLst>
            <pc:docMk/>
            <pc:sldMk cId="2200011035" sldId="584"/>
            <ac:grpSpMk id="35" creationId="{BB7E4A1F-66E1-1144-E2B2-7C0D7C8C4B7D}"/>
          </ac:grpSpMkLst>
        </pc:grpChg>
        <pc:grpChg chg="add del mod">
          <ac:chgData name="Zhou, Bokun" userId="25b5c88e-15c9-4854-a3b5-1eff25c1f934" providerId="ADAL" clId="{141DC920-0A6F-47B1-B79E-638B42840E99}" dt="2023-11-23T04:48:10.416" v="3902" actId="478"/>
          <ac:grpSpMkLst>
            <pc:docMk/>
            <pc:sldMk cId="2200011035" sldId="584"/>
            <ac:grpSpMk id="38" creationId="{FD2E8E59-85C5-3CFD-F2E0-C8590DFF8A87}"/>
          </ac:grpSpMkLst>
        </pc:grpChg>
        <pc:graphicFrameChg chg="del modGraphic">
          <ac:chgData name="Zhou, Bokun" userId="25b5c88e-15c9-4854-a3b5-1eff25c1f934" providerId="ADAL" clId="{141DC920-0A6F-47B1-B79E-638B42840E99}" dt="2023-11-23T04:39:29.805" v="3562" actId="478"/>
          <ac:graphicFrameMkLst>
            <pc:docMk/>
            <pc:sldMk cId="2200011035" sldId="584"/>
            <ac:graphicFrameMk id="18" creationId="{C9DB147A-8626-B523-2A47-340567D5F82F}"/>
          </ac:graphicFrameMkLst>
        </pc:graphicFrameChg>
        <pc:graphicFrameChg chg="del">
          <ac:chgData name="Zhou, Bokun" userId="25b5c88e-15c9-4854-a3b5-1eff25c1f934" providerId="ADAL" clId="{141DC920-0A6F-47B1-B79E-638B42840E99}" dt="2023-11-23T04:39:36.868" v="3564" actId="478"/>
          <ac:graphicFrameMkLst>
            <pc:docMk/>
            <pc:sldMk cId="2200011035" sldId="584"/>
            <ac:graphicFrameMk id="22" creationId="{6E9C9F36-72E6-A20F-6334-4732D4665AE8}"/>
          </ac:graphicFrameMkLst>
        </pc:graphicFrameChg>
        <pc:graphicFrameChg chg="del mod topLvl">
          <ac:chgData name="Zhou, Bokun" userId="25b5c88e-15c9-4854-a3b5-1eff25c1f934" providerId="ADAL" clId="{141DC920-0A6F-47B1-B79E-638B42840E99}" dt="2023-11-23T04:44:51.174" v="3615" actId="478"/>
          <ac:graphicFrameMkLst>
            <pc:docMk/>
            <pc:sldMk cId="2200011035" sldId="584"/>
            <ac:graphicFrameMk id="32" creationId="{3967973A-8968-B2AA-E84A-55D661BD7FAD}"/>
          </ac:graphicFrameMkLst>
        </pc:graphicFrameChg>
        <pc:graphicFrameChg chg="del mod topLvl">
          <ac:chgData name="Zhou, Bokun" userId="25b5c88e-15c9-4854-a3b5-1eff25c1f934" providerId="ADAL" clId="{141DC920-0A6F-47B1-B79E-638B42840E99}" dt="2023-11-23T04:47:13.309" v="3764" actId="478"/>
          <ac:graphicFrameMkLst>
            <pc:docMk/>
            <pc:sldMk cId="2200011035" sldId="584"/>
            <ac:graphicFrameMk id="36" creationId="{AA564110-51BB-FF3A-BAC7-8F903850C12F}"/>
          </ac:graphicFrameMkLst>
        </pc:graphicFrameChg>
        <pc:graphicFrameChg chg="mod topLvl">
          <ac:chgData name="Zhou, Bokun" userId="25b5c88e-15c9-4854-a3b5-1eff25c1f934" providerId="ADAL" clId="{141DC920-0A6F-47B1-B79E-638B42840E99}" dt="2023-11-23T04:48:10.416" v="3902" actId="478"/>
          <ac:graphicFrameMkLst>
            <pc:docMk/>
            <pc:sldMk cId="2200011035" sldId="584"/>
            <ac:graphicFrameMk id="39" creationId="{CD142C3D-BF1E-A799-B08C-57BC35112546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50:12.351" v="4031" actId="21"/>
          <ac:graphicFrameMkLst>
            <pc:docMk/>
            <pc:sldMk cId="2200011035" sldId="584"/>
            <ac:graphicFrameMk id="41" creationId="{756E75EA-C46E-68A9-1947-5655E1F1CBF1}"/>
          </ac:graphicFrameMkLst>
        </pc:graphicFrameChg>
        <pc:cxnChg chg="mod">
          <ac:chgData name="Zhou, Bokun" userId="25b5c88e-15c9-4854-a3b5-1eff25c1f934" providerId="ADAL" clId="{141DC920-0A6F-47B1-B79E-638B42840E99}" dt="2023-11-23T04:40:19.539" v="3576" actId="165"/>
          <ac:cxnSpMkLst>
            <pc:docMk/>
            <pc:sldMk cId="2200011035" sldId="584"/>
            <ac:cxnSpMk id="26" creationId="{D65C6770-59A2-EA67-FD3E-644696657824}"/>
          </ac:cxnSpMkLst>
        </pc:cxnChg>
        <pc:cxnChg chg="del mod topLvl">
          <ac:chgData name="Zhou, Bokun" userId="25b5c88e-15c9-4854-a3b5-1eff25c1f934" providerId="ADAL" clId="{141DC920-0A6F-47B1-B79E-638B42840E99}" dt="2023-11-23T04:39:43.685" v="3568" actId="478"/>
          <ac:cxnSpMkLst>
            <pc:docMk/>
            <pc:sldMk cId="2200011035" sldId="584"/>
            <ac:cxnSpMk id="33" creationId="{DBFD8EE4-1A17-BDE0-55FD-9474612F7042}"/>
          </ac:cxnSpMkLst>
        </pc:cxnChg>
        <pc:cxnChg chg="del mod topLvl">
          <ac:chgData name="Zhou, Bokun" userId="25b5c88e-15c9-4854-a3b5-1eff25c1f934" providerId="ADAL" clId="{141DC920-0A6F-47B1-B79E-638B42840E99}" dt="2023-11-23T04:45:01.552" v="3706" actId="478"/>
          <ac:cxnSpMkLst>
            <pc:docMk/>
            <pc:sldMk cId="2200011035" sldId="584"/>
            <ac:cxnSpMk id="37" creationId="{E6ECC44B-08B5-BF3B-1092-B62AC1CE222A}"/>
          </ac:cxnSpMkLst>
        </pc:cxnChg>
        <pc:cxnChg chg="del mod topLvl">
          <ac:chgData name="Zhou, Bokun" userId="25b5c88e-15c9-4854-a3b5-1eff25c1f934" providerId="ADAL" clId="{141DC920-0A6F-47B1-B79E-638B42840E99}" dt="2023-11-23T04:48:10.416" v="3902" actId="478"/>
          <ac:cxnSpMkLst>
            <pc:docMk/>
            <pc:sldMk cId="2200011035" sldId="584"/>
            <ac:cxnSpMk id="40" creationId="{366644F4-BA1E-EB12-04FE-52FB68A36A0C}"/>
          </ac:cxnSpMkLst>
        </pc:cxnChg>
      </pc:sldChg>
      <pc:sldChg chg="addSp delSp modSp mod modClrScheme addAnim delAnim modAnim chgLayout modNotesTx">
        <pc:chgData name="Zhou, Bokun" userId="25b5c88e-15c9-4854-a3b5-1eff25c1f934" providerId="ADAL" clId="{141DC920-0A6F-47B1-B79E-638B42840E99}" dt="2023-11-23T04:47:55.835" v="3815" actId="1076"/>
        <pc:sldMkLst>
          <pc:docMk/>
          <pc:sldMk cId="887763156" sldId="585"/>
        </pc:sldMkLst>
        <pc:spChg chg="mod ord">
          <ac:chgData name="Zhou, Bokun" userId="25b5c88e-15c9-4854-a3b5-1eff25c1f934" providerId="ADAL" clId="{141DC920-0A6F-47B1-B79E-638B42840E99}" dt="2023-11-23T04:23:43.662" v="3268" actId="20577"/>
          <ac:spMkLst>
            <pc:docMk/>
            <pc:sldMk cId="887763156" sldId="585"/>
            <ac:spMk id="2" creationId="{77B87AEB-0DC8-3C58-F822-399AC0E21B75}"/>
          </ac:spMkLst>
        </pc:spChg>
        <pc:spChg chg="mod">
          <ac:chgData name="Zhou, Bokun" userId="25b5c88e-15c9-4854-a3b5-1eff25c1f934" providerId="ADAL" clId="{141DC920-0A6F-47B1-B79E-638B42840E99}" dt="2023-11-23T04:47:42.673" v="3812" actId="1037"/>
          <ac:spMkLst>
            <pc:docMk/>
            <pc:sldMk cId="887763156" sldId="585"/>
            <ac:spMk id="4" creationId="{A57D0D47-A2C2-006C-127C-BB538ECEE450}"/>
          </ac:spMkLst>
        </pc:spChg>
        <pc:spChg chg="del mod">
          <ac:chgData name="Zhou, Bokun" userId="25b5c88e-15c9-4854-a3b5-1eff25c1f934" providerId="ADAL" clId="{141DC920-0A6F-47B1-B79E-638B42840E99}" dt="2023-11-23T04:21:37.549" v="3245" actId="478"/>
          <ac:spMkLst>
            <pc:docMk/>
            <pc:sldMk cId="887763156" sldId="585"/>
            <ac:spMk id="5" creationId="{0F698FE2-8691-2540-07EE-F01436B0CFF9}"/>
          </ac:spMkLst>
        </pc:spChg>
        <pc:spChg chg="mod ord">
          <ac:chgData name="Zhou, Bokun" userId="25b5c88e-15c9-4854-a3b5-1eff25c1f934" providerId="ADAL" clId="{141DC920-0A6F-47B1-B79E-638B42840E99}" dt="2023-11-23T04:47:55.835" v="3815" actId="1076"/>
          <ac:spMkLst>
            <pc:docMk/>
            <pc:sldMk cId="887763156" sldId="585"/>
            <ac:spMk id="6" creationId="{6FD3D1E4-12CF-34E1-C4BD-06F8F1E4C076}"/>
          </ac:spMkLst>
        </pc:spChg>
        <pc:spChg chg="add del mod ord">
          <ac:chgData name="Zhou, Bokun" userId="25b5c88e-15c9-4854-a3b5-1eff25c1f934" providerId="ADAL" clId="{141DC920-0A6F-47B1-B79E-638B42840E99}" dt="2023-11-23T04:15:13.112" v="3083" actId="700"/>
          <ac:spMkLst>
            <pc:docMk/>
            <pc:sldMk cId="887763156" sldId="585"/>
            <ac:spMk id="7" creationId="{5E5E46F6-4194-124F-504F-2A37F13F4CDD}"/>
          </ac:spMkLst>
        </pc:spChg>
        <pc:spChg chg="add del mod ord">
          <ac:chgData name="Zhou, Bokun" userId="25b5c88e-15c9-4854-a3b5-1eff25c1f934" providerId="ADAL" clId="{141DC920-0A6F-47B1-B79E-638B42840E99}" dt="2023-11-23T04:15:13.112" v="3083" actId="700"/>
          <ac:spMkLst>
            <pc:docMk/>
            <pc:sldMk cId="887763156" sldId="585"/>
            <ac:spMk id="9" creationId="{AC08D316-D793-DAA9-1F1A-DE7806131AFE}"/>
          </ac:spMkLst>
        </pc:spChg>
        <pc:spChg chg="add del mod ord">
          <ac:chgData name="Zhou, Bokun" userId="25b5c88e-15c9-4854-a3b5-1eff25c1f934" providerId="ADAL" clId="{141DC920-0A6F-47B1-B79E-638B42840E99}" dt="2023-11-23T04:15:13.112" v="3083" actId="700"/>
          <ac:spMkLst>
            <pc:docMk/>
            <pc:sldMk cId="887763156" sldId="585"/>
            <ac:spMk id="12" creationId="{76C0E9CD-52A5-F56E-8974-B3C53BBA2304}"/>
          </ac:spMkLst>
        </pc:spChg>
        <pc:spChg chg="add del mod ord">
          <ac:chgData name="Zhou, Bokun" userId="25b5c88e-15c9-4854-a3b5-1eff25c1f934" providerId="ADAL" clId="{141DC920-0A6F-47B1-B79E-638B42840E99}" dt="2023-11-23T04:15:13.112" v="3083" actId="700"/>
          <ac:spMkLst>
            <pc:docMk/>
            <pc:sldMk cId="887763156" sldId="585"/>
            <ac:spMk id="14" creationId="{838592AC-B6E7-780A-30A1-AD3A12B7E8D3}"/>
          </ac:spMkLst>
        </pc:spChg>
        <pc:spChg chg="add del mod ord">
          <ac:chgData name="Zhou, Bokun" userId="25b5c88e-15c9-4854-a3b5-1eff25c1f934" providerId="ADAL" clId="{141DC920-0A6F-47B1-B79E-638B42840E99}" dt="2023-11-23T04:15:13.112" v="3083" actId="700"/>
          <ac:spMkLst>
            <pc:docMk/>
            <pc:sldMk cId="887763156" sldId="585"/>
            <ac:spMk id="15" creationId="{FAE59934-FB2B-75D3-724C-229FBBE93B32}"/>
          </ac:spMkLst>
        </pc:spChg>
        <pc:spChg chg="add del mod ord">
          <ac:chgData name="Zhou, Bokun" userId="25b5c88e-15c9-4854-a3b5-1eff25c1f934" providerId="ADAL" clId="{141DC920-0A6F-47B1-B79E-638B42840E99}" dt="2023-11-23T04:15:12.303" v="3082" actId="700"/>
          <ac:spMkLst>
            <pc:docMk/>
            <pc:sldMk cId="887763156" sldId="585"/>
            <ac:spMk id="16" creationId="{22C0223E-9874-07EB-929C-720E67616419}"/>
          </ac:spMkLst>
        </pc:spChg>
        <pc:spChg chg="add del mod ord">
          <ac:chgData name="Zhou, Bokun" userId="25b5c88e-15c9-4854-a3b5-1eff25c1f934" providerId="ADAL" clId="{141DC920-0A6F-47B1-B79E-638B42840E99}" dt="2023-11-23T04:15:12.303" v="3082" actId="700"/>
          <ac:spMkLst>
            <pc:docMk/>
            <pc:sldMk cId="887763156" sldId="585"/>
            <ac:spMk id="17" creationId="{176A6A3F-9770-CF55-FE27-41C2EAC7C25F}"/>
          </ac:spMkLst>
        </pc:spChg>
        <pc:spChg chg="add del mod ord">
          <ac:chgData name="Zhou, Bokun" userId="25b5c88e-15c9-4854-a3b5-1eff25c1f934" providerId="ADAL" clId="{141DC920-0A6F-47B1-B79E-638B42840E99}" dt="2023-11-23T04:15:12.303" v="3082" actId="700"/>
          <ac:spMkLst>
            <pc:docMk/>
            <pc:sldMk cId="887763156" sldId="585"/>
            <ac:spMk id="18" creationId="{5814D1E2-F1E4-D53F-A57A-99055C2AA521}"/>
          </ac:spMkLst>
        </pc:spChg>
        <pc:spChg chg="add del mod ord">
          <ac:chgData name="Zhou, Bokun" userId="25b5c88e-15c9-4854-a3b5-1eff25c1f934" providerId="ADAL" clId="{141DC920-0A6F-47B1-B79E-638B42840E99}" dt="2023-11-23T04:15:12.303" v="3082" actId="700"/>
          <ac:spMkLst>
            <pc:docMk/>
            <pc:sldMk cId="887763156" sldId="585"/>
            <ac:spMk id="19" creationId="{2C371873-E74D-726D-6DF5-3B057FB13336}"/>
          </ac:spMkLst>
        </pc:spChg>
        <pc:spChg chg="add del mod ord">
          <ac:chgData name="Zhou, Bokun" userId="25b5c88e-15c9-4854-a3b5-1eff25c1f934" providerId="ADAL" clId="{141DC920-0A6F-47B1-B79E-638B42840E99}" dt="2023-11-23T04:15:12.303" v="3082" actId="700"/>
          <ac:spMkLst>
            <pc:docMk/>
            <pc:sldMk cId="887763156" sldId="585"/>
            <ac:spMk id="20" creationId="{B6816720-09EC-8BD4-F258-EB3E0B61FD63}"/>
          </ac:spMkLst>
        </pc:spChg>
        <pc:spChg chg="add del mod ord">
          <ac:chgData name="Zhou, Bokun" userId="25b5c88e-15c9-4854-a3b5-1eff25c1f934" providerId="ADAL" clId="{141DC920-0A6F-47B1-B79E-638B42840E99}" dt="2023-11-23T04:15:11.809" v="3081" actId="700"/>
          <ac:spMkLst>
            <pc:docMk/>
            <pc:sldMk cId="887763156" sldId="585"/>
            <ac:spMk id="21" creationId="{C1CCC968-4B28-F520-BD41-50AE73CC0420}"/>
          </ac:spMkLst>
        </pc:spChg>
        <pc:spChg chg="add del mod ord">
          <ac:chgData name="Zhou, Bokun" userId="25b5c88e-15c9-4854-a3b5-1eff25c1f934" providerId="ADAL" clId="{141DC920-0A6F-47B1-B79E-638B42840E99}" dt="2023-11-23T04:15:11.809" v="3081" actId="700"/>
          <ac:spMkLst>
            <pc:docMk/>
            <pc:sldMk cId="887763156" sldId="585"/>
            <ac:spMk id="22" creationId="{9AB8E31E-F390-50B8-B580-B040B16E004A}"/>
          </ac:spMkLst>
        </pc:spChg>
        <pc:spChg chg="add del mod ord">
          <ac:chgData name="Zhou, Bokun" userId="25b5c88e-15c9-4854-a3b5-1eff25c1f934" providerId="ADAL" clId="{141DC920-0A6F-47B1-B79E-638B42840E99}" dt="2023-11-23T04:15:11.809" v="3081" actId="700"/>
          <ac:spMkLst>
            <pc:docMk/>
            <pc:sldMk cId="887763156" sldId="585"/>
            <ac:spMk id="23" creationId="{ED063B5E-3F96-1730-5F6D-E6D463DD2D81}"/>
          </ac:spMkLst>
        </pc:spChg>
        <pc:spChg chg="add del mod ord">
          <ac:chgData name="Zhou, Bokun" userId="25b5c88e-15c9-4854-a3b5-1eff25c1f934" providerId="ADAL" clId="{141DC920-0A6F-47B1-B79E-638B42840E99}" dt="2023-11-23T04:15:11.809" v="3081" actId="700"/>
          <ac:spMkLst>
            <pc:docMk/>
            <pc:sldMk cId="887763156" sldId="585"/>
            <ac:spMk id="24" creationId="{7940EB31-0F5C-D746-2EF6-F0F55671A9C2}"/>
          </ac:spMkLst>
        </pc:spChg>
        <pc:spChg chg="add del mod ord">
          <ac:chgData name="Zhou, Bokun" userId="25b5c88e-15c9-4854-a3b5-1eff25c1f934" providerId="ADAL" clId="{141DC920-0A6F-47B1-B79E-638B42840E99}" dt="2023-11-23T04:15:11.809" v="3081" actId="700"/>
          <ac:spMkLst>
            <pc:docMk/>
            <pc:sldMk cId="887763156" sldId="585"/>
            <ac:spMk id="25" creationId="{1EB0A7A3-2C49-19AE-3AA0-69BFF1FABCD8}"/>
          </ac:spMkLst>
        </pc:spChg>
        <pc:spChg chg="add del mod ord">
          <ac:chgData name="Zhou, Bokun" userId="25b5c88e-15c9-4854-a3b5-1eff25c1f934" providerId="ADAL" clId="{141DC920-0A6F-47B1-B79E-638B42840E99}" dt="2023-11-23T04:17:08.511" v="3145" actId="478"/>
          <ac:spMkLst>
            <pc:docMk/>
            <pc:sldMk cId="887763156" sldId="585"/>
            <ac:spMk id="26" creationId="{51561617-462E-9E40-6BCF-BA6D684D5316}"/>
          </ac:spMkLst>
        </pc:spChg>
        <pc:spChg chg="add mod ord">
          <ac:chgData name="Zhou, Bokun" userId="25b5c88e-15c9-4854-a3b5-1eff25c1f934" providerId="ADAL" clId="{141DC920-0A6F-47B1-B79E-638B42840E99}" dt="2023-11-23T04:17:21.946" v="3148" actId="700"/>
          <ac:spMkLst>
            <pc:docMk/>
            <pc:sldMk cId="887763156" sldId="585"/>
            <ac:spMk id="27" creationId="{C2D72E58-2E0B-BEA7-78F6-EE4EFEDC4C6C}"/>
          </ac:spMkLst>
        </pc:spChg>
        <pc:spChg chg="add del mod ord">
          <ac:chgData name="Zhou, Bokun" userId="25b5c88e-15c9-4854-a3b5-1eff25c1f934" providerId="ADAL" clId="{141DC920-0A6F-47B1-B79E-638B42840E99}" dt="2023-11-23T04:17:21.946" v="3148" actId="700"/>
          <ac:spMkLst>
            <pc:docMk/>
            <pc:sldMk cId="887763156" sldId="585"/>
            <ac:spMk id="28" creationId="{C20670F6-4BC6-F3FD-FB84-2A342B9DE224}"/>
          </ac:spMkLst>
        </pc:spChg>
        <pc:spChg chg="add del mod ord">
          <ac:chgData name="Zhou, Bokun" userId="25b5c88e-15c9-4854-a3b5-1eff25c1f934" providerId="ADAL" clId="{141DC920-0A6F-47B1-B79E-638B42840E99}" dt="2023-11-23T04:17:04.405" v="3144" actId="478"/>
          <ac:spMkLst>
            <pc:docMk/>
            <pc:sldMk cId="887763156" sldId="585"/>
            <ac:spMk id="29" creationId="{171BFDB3-2A41-70A9-22A1-5148F19C6588}"/>
          </ac:spMkLst>
        </pc:spChg>
        <pc:spChg chg="add del mod ord">
          <ac:chgData name="Zhou, Bokun" userId="25b5c88e-15c9-4854-a3b5-1eff25c1f934" providerId="ADAL" clId="{141DC920-0A6F-47B1-B79E-638B42840E99}" dt="2023-11-23T04:17:02.927" v="3143" actId="478"/>
          <ac:spMkLst>
            <pc:docMk/>
            <pc:sldMk cId="887763156" sldId="585"/>
            <ac:spMk id="30" creationId="{0CE42027-EED2-2772-3E43-B953C64187FB}"/>
          </ac:spMkLst>
        </pc:spChg>
        <pc:spChg chg="add mod">
          <ac:chgData name="Zhou, Bokun" userId="25b5c88e-15c9-4854-a3b5-1eff25c1f934" providerId="ADAL" clId="{141DC920-0A6F-47B1-B79E-638B42840E99}" dt="2023-11-23T04:47:42.673" v="3812" actId="1037"/>
          <ac:spMkLst>
            <pc:docMk/>
            <pc:sldMk cId="887763156" sldId="585"/>
            <ac:spMk id="41" creationId="{73C275F6-362A-1CD3-0D37-2CE9564B8159}"/>
          </ac:spMkLst>
        </pc:spChg>
        <pc:spChg chg="add mod">
          <ac:chgData name="Zhou, Bokun" userId="25b5c88e-15c9-4854-a3b5-1eff25c1f934" providerId="ADAL" clId="{141DC920-0A6F-47B1-B79E-638B42840E99}" dt="2023-11-23T04:45:46.757" v="3724" actId="1076"/>
          <ac:spMkLst>
            <pc:docMk/>
            <pc:sldMk cId="887763156" sldId="585"/>
            <ac:spMk id="48" creationId="{05B2427D-B0E4-B21A-C60F-A54B5A814803}"/>
          </ac:spMkLst>
        </pc:spChg>
        <pc:grpChg chg="add del">
          <ac:chgData name="Zhou, Bokun" userId="25b5c88e-15c9-4854-a3b5-1eff25c1f934" providerId="ADAL" clId="{141DC920-0A6F-47B1-B79E-638B42840E99}" dt="2023-11-23T04:17:48.742" v="3156" actId="478"/>
          <ac:grpSpMkLst>
            <pc:docMk/>
            <pc:sldMk cId="887763156" sldId="585"/>
            <ac:grpSpMk id="11" creationId="{FD1C8063-C833-9B99-CE1E-3DC7F6186022}"/>
          </ac:grpSpMkLst>
        </pc:grpChg>
        <pc:grpChg chg="add del mod">
          <ac:chgData name="Zhou, Bokun" userId="25b5c88e-15c9-4854-a3b5-1eff25c1f934" providerId="ADAL" clId="{141DC920-0A6F-47B1-B79E-638B42840E99}" dt="2023-11-23T04:26:49.382" v="3330" actId="165"/>
          <ac:grpSpMkLst>
            <pc:docMk/>
            <pc:sldMk cId="887763156" sldId="585"/>
            <ac:grpSpMk id="34" creationId="{0E3D69F2-0ED1-6CF1-3A4A-AC9A67A2113D}"/>
          </ac:grpSpMkLst>
        </pc:grpChg>
        <pc:grpChg chg="add mod">
          <ac:chgData name="Zhou, Bokun" userId="25b5c88e-15c9-4854-a3b5-1eff25c1f934" providerId="ADAL" clId="{141DC920-0A6F-47B1-B79E-638B42840E99}" dt="2023-11-23T04:47:21.229" v="3778" actId="1038"/>
          <ac:grpSpMkLst>
            <pc:docMk/>
            <pc:sldMk cId="887763156" sldId="585"/>
            <ac:grpSpMk id="49" creationId="{FD1F1662-D869-D486-CE6C-B92A67D369FA}"/>
          </ac:grpSpMkLst>
        </pc:grpChg>
        <pc:grpChg chg="add mod">
          <ac:chgData name="Zhou, Bokun" userId="25b5c88e-15c9-4854-a3b5-1eff25c1f934" providerId="ADAL" clId="{141DC920-0A6F-47B1-B79E-638B42840E99}" dt="2023-11-23T04:47:21.229" v="3778" actId="1038"/>
          <ac:grpSpMkLst>
            <pc:docMk/>
            <pc:sldMk cId="887763156" sldId="585"/>
            <ac:grpSpMk id="50" creationId="{4049FA37-8F88-456F-BCC3-245959E5D302}"/>
          </ac:grpSpMkLst>
        </pc:grpChg>
        <pc:grpChg chg="add mod">
          <ac:chgData name="Zhou, Bokun" userId="25b5c88e-15c9-4854-a3b5-1eff25c1f934" providerId="ADAL" clId="{141DC920-0A6F-47B1-B79E-638B42840E99}" dt="2023-11-23T04:47:21.229" v="3778" actId="1038"/>
          <ac:grpSpMkLst>
            <pc:docMk/>
            <pc:sldMk cId="887763156" sldId="585"/>
            <ac:grpSpMk id="51" creationId="{EEB70F65-DBB5-9A46-7F48-33EBAD427ADB}"/>
          </ac:grpSpMkLst>
        </pc:grpChg>
        <pc:grpChg chg="add del mod">
          <ac:chgData name="Zhou, Bokun" userId="25b5c88e-15c9-4854-a3b5-1eff25c1f934" providerId="ADAL" clId="{141DC920-0A6F-47B1-B79E-638B42840E99}" dt="2023-11-23T04:44:00.266" v="3608"/>
          <ac:grpSpMkLst>
            <pc:docMk/>
            <pc:sldMk cId="887763156" sldId="585"/>
            <ac:grpSpMk id="52" creationId="{F2FF36F3-ED4F-75DF-CB6E-7F40F43227B2}"/>
          </ac:grpSpMkLst>
        </pc:grpChg>
        <pc:graphicFrameChg chg="mod modGraphic">
          <ac:chgData name="Zhou, Bokun" userId="25b5c88e-15c9-4854-a3b5-1eff25c1f934" providerId="ADAL" clId="{141DC920-0A6F-47B1-B79E-638B42840E99}" dt="2023-11-23T04:47:42.673" v="3812" actId="1037"/>
          <ac:graphicFrameMkLst>
            <pc:docMk/>
            <pc:sldMk cId="887763156" sldId="585"/>
            <ac:graphicFrameMk id="3" creationId="{319BC5A1-8368-C043-AF50-FA2219E33267}"/>
          </ac:graphicFrameMkLst>
        </pc:graphicFrameChg>
        <pc:graphicFrameChg chg="add mod topLvl">
          <ac:chgData name="Zhou, Bokun" userId="25b5c88e-15c9-4854-a3b5-1eff25c1f934" providerId="ADAL" clId="{141DC920-0A6F-47B1-B79E-638B42840E99}" dt="2023-11-23T04:37:47.675" v="3530" actId="164"/>
          <ac:graphicFrameMkLst>
            <pc:docMk/>
            <pc:sldMk cId="887763156" sldId="585"/>
            <ac:graphicFrameMk id="31" creationId="{22EE5AE1-BE66-A7DB-0364-08C44D031E0D}"/>
          </ac:graphicFrameMkLst>
        </pc:graphicFrameChg>
        <pc:graphicFrameChg chg="add mod topLvl">
          <ac:chgData name="Zhou, Bokun" userId="25b5c88e-15c9-4854-a3b5-1eff25c1f934" providerId="ADAL" clId="{141DC920-0A6F-47B1-B79E-638B42840E99}" dt="2023-11-23T04:37:47.675" v="3530" actId="164"/>
          <ac:graphicFrameMkLst>
            <pc:docMk/>
            <pc:sldMk cId="887763156" sldId="585"/>
            <ac:graphicFrameMk id="32" creationId="{69D51FFA-A3B9-4529-8318-992E915CBB61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23:54.821" v="3272" actId="478"/>
          <ac:graphicFrameMkLst>
            <pc:docMk/>
            <pc:sldMk cId="887763156" sldId="585"/>
            <ac:graphicFrameMk id="35" creationId="{000C16CC-4CFD-0111-92A0-E1AC71CC498D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26:29.492" v="3324" actId="478"/>
          <ac:graphicFrameMkLst>
            <pc:docMk/>
            <pc:sldMk cId="887763156" sldId="585"/>
            <ac:graphicFrameMk id="36" creationId="{A66D909A-A6FD-137C-E0A6-12FD5D91B5E4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37:59.576" v="3534" actId="164"/>
          <ac:graphicFrameMkLst>
            <pc:docMk/>
            <pc:sldMk cId="887763156" sldId="585"/>
            <ac:graphicFrameMk id="37" creationId="{8762DA87-45D1-7464-9CD9-6EF08E0291FF}"/>
          </ac:graphicFrameMkLst>
        </pc:graphicFrameChg>
        <pc:graphicFrameChg chg="add mod modGraphic">
          <ac:chgData name="Zhou, Bokun" userId="25b5c88e-15c9-4854-a3b5-1eff25c1f934" providerId="ADAL" clId="{141DC920-0A6F-47B1-B79E-638B42840E99}" dt="2023-11-23T04:47:42.673" v="3812" actId="1037"/>
          <ac:graphicFrameMkLst>
            <pc:docMk/>
            <pc:sldMk cId="887763156" sldId="585"/>
            <ac:graphicFrameMk id="40" creationId="{987B7E1D-5E36-2E25-14DB-CE87FAC166DA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45:42.458" v="3723" actId="14100"/>
          <ac:graphicFrameMkLst>
            <pc:docMk/>
            <pc:sldMk cId="887763156" sldId="585"/>
            <ac:graphicFrameMk id="46" creationId="{152D0D82-B6BA-698E-9197-C5B10C5E7311}"/>
          </ac:graphicFrameMkLst>
        </pc:graphicFrameChg>
        <pc:graphicFrameChg chg="mod">
          <ac:chgData name="Zhou, Bokun" userId="25b5c88e-15c9-4854-a3b5-1eff25c1f934" providerId="ADAL" clId="{141DC920-0A6F-47B1-B79E-638B42840E99}" dt="2023-11-23T04:43:59.385" v="3607"/>
          <ac:graphicFrameMkLst>
            <pc:docMk/>
            <pc:sldMk cId="887763156" sldId="585"/>
            <ac:graphicFrameMk id="53" creationId="{16ABB866-A7A2-0976-D0F4-B7B9983DDD01}"/>
          </ac:graphicFrameMkLst>
        </pc:graphicFrameChg>
        <pc:cxnChg chg="del">
          <ac:chgData name="Zhou, Bokun" userId="25b5c88e-15c9-4854-a3b5-1eff25c1f934" providerId="ADAL" clId="{141DC920-0A6F-47B1-B79E-638B42840E99}" dt="2023-11-23T04:17:44.222" v="3153" actId="21"/>
          <ac:cxnSpMkLst>
            <pc:docMk/>
            <pc:sldMk cId="887763156" sldId="585"/>
            <ac:cxnSpMk id="10" creationId="{424BA9AD-4BF7-C2FA-96B7-059A9037C88C}"/>
          </ac:cxnSpMkLst>
        </pc:cxnChg>
        <pc:cxnChg chg="add del mod topLvl">
          <ac:chgData name="Zhou, Bokun" userId="25b5c88e-15c9-4854-a3b5-1eff25c1f934" providerId="ADAL" clId="{141DC920-0A6F-47B1-B79E-638B42840E99}" dt="2023-11-23T04:35:06.480" v="3480" actId="478"/>
          <ac:cxnSpMkLst>
            <pc:docMk/>
            <pc:sldMk cId="887763156" sldId="585"/>
            <ac:cxnSpMk id="33" creationId="{A4581E3D-8B15-3F1B-34E5-B18F996A6452}"/>
          </ac:cxnSpMkLst>
        </pc:cxnChg>
        <pc:cxnChg chg="add mod">
          <ac:chgData name="Zhou, Bokun" userId="25b5c88e-15c9-4854-a3b5-1eff25c1f934" providerId="ADAL" clId="{141DC920-0A6F-47B1-B79E-638B42840E99}" dt="2023-11-23T04:37:47.675" v="3530" actId="164"/>
          <ac:cxnSpMkLst>
            <pc:docMk/>
            <pc:sldMk cId="887763156" sldId="585"/>
            <ac:cxnSpMk id="38" creationId="{51B3623F-2BA7-2812-28A2-BD783AB24667}"/>
          </ac:cxnSpMkLst>
        </pc:cxnChg>
        <pc:cxnChg chg="add mod">
          <ac:chgData name="Zhou, Bokun" userId="25b5c88e-15c9-4854-a3b5-1eff25c1f934" providerId="ADAL" clId="{141DC920-0A6F-47B1-B79E-638B42840E99}" dt="2023-11-23T04:37:59.576" v="3534" actId="164"/>
          <ac:cxnSpMkLst>
            <pc:docMk/>
            <pc:sldMk cId="887763156" sldId="585"/>
            <ac:cxnSpMk id="44" creationId="{F9C6FCDD-B02E-0620-420B-ED1335BD78A3}"/>
          </ac:cxnSpMkLst>
        </pc:cxnChg>
        <pc:cxnChg chg="mod">
          <ac:chgData name="Zhou, Bokun" userId="25b5c88e-15c9-4854-a3b5-1eff25c1f934" providerId="ADAL" clId="{141DC920-0A6F-47B1-B79E-638B42840E99}" dt="2023-11-23T04:43:59.385" v="3607"/>
          <ac:cxnSpMkLst>
            <pc:docMk/>
            <pc:sldMk cId="887763156" sldId="585"/>
            <ac:cxnSpMk id="54" creationId="{C6448348-FFDB-791C-F92C-2BD6EDF935D7}"/>
          </ac:cxnSpMkLst>
        </pc:cxnChg>
      </pc:sldChg>
      <pc:sldChg chg="addSp delSp modSp mod delAnim modAnim chgLayout modNotesTx">
        <pc:chgData name="Zhou, Bokun" userId="25b5c88e-15c9-4854-a3b5-1eff25c1f934" providerId="ADAL" clId="{141DC920-0A6F-47B1-B79E-638B42840E99}" dt="2023-11-23T04:49:43.209" v="4023" actId="1076"/>
        <pc:sldMkLst>
          <pc:docMk/>
          <pc:sldMk cId="4108736655" sldId="587"/>
        </pc:sldMkLst>
        <pc:spChg chg="mod ord">
          <ac:chgData name="Zhou, Bokun" userId="25b5c88e-15c9-4854-a3b5-1eff25c1f934" providerId="ADAL" clId="{141DC920-0A6F-47B1-B79E-638B42840E99}" dt="2023-11-23T04:14:36.167" v="3055" actId="700"/>
          <ac:spMkLst>
            <pc:docMk/>
            <pc:sldMk cId="4108736655" sldId="587"/>
            <ac:spMk id="6" creationId="{49C84619-54AE-41AE-75C4-545E37846293}"/>
          </ac:spMkLst>
        </pc:spChg>
        <pc:spChg chg="add mod topLvl">
          <ac:chgData name="Zhou, Bokun" userId="25b5c88e-15c9-4854-a3b5-1eff25c1f934" providerId="ADAL" clId="{141DC920-0A6F-47B1-B79E-638B42840E99}" dt="2023-11-23T04:12:05.430" v="3016" actId="165"/>
          <ac:spMkLst>
            <pc:docMk/>
            <pc:sldMk cId="4108736655" sldId="587"/>
            <ac:spMk id="14" creationId="{0174A5A8-42DE-3A91-C165-B3A9A0BCA446}"/>
          </ac:spMkLst>
        </pc:spChg>
        <pc:spChg chg="mod topLvl">
          <ac:chgData name="Zhou, Bokun" userId="25b5c88e-15c9-4854-a3b5-1eff25c1f934" providerId="ADAL" clId="{141DC920-0A6F-47B1-B79E-638B42840E99}" dt="2023-11-23T03:29:54.209" v="2048" actId="164"/>
          <ac:spMkLst>
            <pc:docMk/>
            <pc:sldMk cId="4108736655" sldId="587"/>
            <ac:spMk id="16" creationId="{A718CA7A-59D8-08B5-E70D-A302ADC9B71C}"/>
          </ac:spMkLst>
        </pc:spChg>
        <pc:spChg chg="mod topLvl">
          <ac:chgData name="Zhou, Bokun" userId="25b5c88e-15c9-4854-a3b5-1eff25c1f934" providerId="ADAL" clId="{141DC920-0A6F-47B1-B79E-638B42840E99}" dt="2023-11-23T03:29:56.099" v="2049" actId="164"/>
          <ac:spMkLst>
            <pc:docMk/>
            <pc:sldMk cId="4108736655" sldId="587"/>
            <ac:spMk id="17" creationId="{029C8884-8164-3C09-4245-1A177DE7057B}"/>
          </ac:spMkLst>
        </pc:spChg>
        <pc:spChg chg="mod topLvl">
          <ac:chgData name="Zhou, Bokun" userId="25b5c88e-15c9-4854-a3b5-1eff25c1f934" providerId="ADAL" clId="{141DC920-0A6F-47B1-B79E-638B42840E99}" dt="2023-11-23T03:29:57.927" v="2050" actId="164"/>
          <ac:spMkLst>
            <pc:docMk/>
            <pc:sldMk cId="4108736655" sldId="587"/>
            <ac:spMk id="18" creationId="{E1D6EC6F-3560-335F-4BC3-90C9E442BEDE}"/>
          </ac:spMkLst>
        </pc:spChg>
        <pc:spChg chg="add del mod topLvl">
          <ac:chgData name="Zhou, Bokun" userId="25b5c88e-15c9-4854-a3b5-1eff25c1f934" providerId="ADAL" clId="{141DC920-0A6F-47B1-B79E-638B42840E99}" dt="2023-11-23T03:29:59.580" v="2051" actId="164"/>
          <ac:spMkLst>
            <pc:docMk/>
            <pc:sldMk cId="4108736655" sldId="587"/>
            <ac:spMk id="19" creationId="{5C5607C0-D4EB-C402-EE45-D447719C66EF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24" creationId="{ED678D1B-376D-5AD3-A907-5538C79220D8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25" creationId="{9FE023FC-8522-5770-12CE-734F88CCA05B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26" creationId="{DB890FA1-177D-6C7E-5C70-FC94EA00B8B6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27" creationId="{EEFDA808-F830-B328-F16F-5A1C0F84E38B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28" creationId="{2B345828-9804-C4C1-9954-8184E623CA3F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29" creationId="{E64E476D-09E9-865F-B2A6-111B26EA398D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30" creationId="{924F882C-00D0-6E86-FB69-F7C5257F0B08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31" creationId="{0CFA942A-0FBC-63C0-0A5A-A46B9BC21D29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32" creationId="{BF57EE3A-20C0-A99A-140B-0D0166F48263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34" creationId="{595EAF9F-18C5-8176-C692-CEF2B777904E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35" creationId="{15474835-B3AD-9CC2-E9C4-0FB613A2429E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38" creationId="{2C095FDD-7F8E-ACF8-2A34-34F9C933D92D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44" creationId="{DD32D2CC-511F-904B-52AC-CD98160CB6DC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45" creationId="{B1C06BC9-591E-E055-6B60-B72594EB11B9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46" creationId="{736EAB23-D586-6583-5BCD-7D0473A4FD48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47" creationId="{CC1A4176-86AE-137B-B2B8-A03BC3D57BE6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48" creationId="{8B7A8860-F0C8-10BE-1CEF-CD6DD239E5E7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49" creationId="{28E0D032-9349-3C60-3F98-F334806662DB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50" creationId="{ABC77770-8DAC-1C96-B909-86F4DACF8951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52" creationId="{42A343F2-DF0B-859B-7998-061C10478B37}"/>
          </ac:spMkLst>
        </pc:spChg>
        <pc:spChg chg="add del mod topLvl">
          <ac:chgData name="Zhou, Bokun" userId="25b5c88e-15c9-4854-a3b5-1eff25c1f934" providerId="ADAL" clId="{141DC920-0A6F-47B1-B79E-638B42840E99}" dt="2023-11-23T03:29:59.580" v="2051" actId="164"/>
          <ac:spMkLst>
            <pc:docMk/>
            <pc:sldMk cId="4108736655" sldId="587"/>
            <ac:spMk id="53" creationId="{05DCA6AA-206B-B9BA-BC8F-3199510DADC0}"/>
          </ac:spMkLst>
        </pc:spChg>
        <pc:spChg chg="add del mod topLvl">
          <ac:chgData name="Zhou, Bokun" userId="25b5c88e-15c9-4854-a3b5-1eff25c1f934" providerId="ADAL" clId="{141DC920-0A6F-47B1-B79E-638B42840E99}" dt="2023-11-23T03:29:59.580" v="2051" actId="164"/>
          <ac:spMkLst>
            <pc:docMk/>
            <pc:sldMk cId="4108736655" sldId="587"/>
            <ac:spMk id="54" creationId="{3C441A87-8520-8AD9-CD47-D26BF9CE7097}"/>
          </ac:spMkLst>
        </pc:spChg>
        <pc:spChg chg="mod topLvl">
          <ac:chgData name="Zhou, Bokun" userId="25b5c88e-15c9-4854-a3b5-1eff25c1f934" providerId="ADAL" clId="{141DC920-0A6F-47B1-B79E-638B42840E99}" dt="2023-11-23T03:29:54.209" v="2048" actId="164"/>
          <ac:spMkLst>
            <pc:docMk/>
            <pc:sldMk cId="4108736655" sldId="587"/>
            <ac:spMk id="56" creationId="{C64F6DB8-786F-FF0B-05AC-746963A3173E}"/>
          </ac:spMkLst>
        </pc:spChg>
        <pc:spChg chg="mod topLvl">
          <ac:chgData name="Zhou, Bokun" userId="25b5c88e-15c9-4854-a3b5-1eff25c1f934" providerId="ADAL" clId="{141DC920-0A6F-47B1-B79E-638B42840E99}" dt="2023-11-23T03:29:56.099" v="2049" actId="164"/>
          <ac:spMkLst>
            <pc:docMk/>
            <pc:sldMk cId="4108736655" sldId="587"/>
            <ac:spMk id="59" creationId="{0246A876-BA7F-1C2C-C4DA-ED292E07EA00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61" creationId="{FC9B399E-2EDF-5363-F089-338887CFCC0F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70" creationId="{399070B6-6D3C-C8A8-370F-CB4F4419F469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72" creationId="{E08D3783-9B3F-8C9A-52D1-240C68AC7C2C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74" creationId="{AE6A9EDC-1160-E35C-1561-F16DEA19F765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76" creationId="{C89312C1-60FE-809D-9247-23657EA4C219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78" creationId="{81599377-A077-483B-60DD-83EA8631EDA0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79" creationId="{362BBAC1-DF80-C430-EBCC-894984877636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0" creationId="{12BBE9BA-F5F6-E078-D995-F4F2F2B812AE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1" creationId="{17C01E6D-E7EC-152C-03FE-436493BD5BAA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2" creationId="{ADADF157-BA2E-8717-6518-BC5FF136C19B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3" creationId="{79A3CC19-B8B4-4BD7-3034-1A775DD5AAE7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4" creationId="{BEADD5EF-FF7C-43FB-8C9F-78DA1ABD7441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6" creationId="{525AC41C-C83D-4C9A-2DE4-41D560C0AB04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7" creationId="{73DB30EC-57D8-1544-AD2E-F273523BE97D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8" creationId="{B44B2206-E540-17F1-1EC8-3D9F12B4B392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89" creationId="{141398DD-E14C-69A3-4391-5FF060EAE483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90" creationId="{DEA0859E-E289-87FF-55C3-93C5A2643F0C}"/>
          </ac:spMkLst>
        </pc:spChg>
        <pc:spChg chg="mod">
          <ac:chgData name="Zhou, Bokun" userId="25b5c88e-15c9-4854-a3b5-1eff25c1f934" providerId="ADAL" clId="{141DC920-0A6F-47B1-B79E-638B42840E99}" dt="2023-11-23T03:29:38.956" v="2038" actId="165"/>
          <ac:spMkLst>
            <pc:docMk/>
            <pc:sldMk cId="4108736655" sldId="587"/>
            <ac:spMk id="91" creationId="{B46F6CE4-40F5-267F-FE18-F7C8B2FEB0E6}"/>
          </ac:spMkLst>
        </pc:spChg>
        <pc:spChg chg="mod">
          <ac:chgData name="Zhou, Bokun" userId="25b5c88e-15c9-4854-a3b5-1eff25c1f934" providerId="ADAL" clId="{141DC920-0A6F-47B1-B79E-638B42840E99}" dt="2023-11-23T03:29:22.913" v="2035" actId="113"/>
          <ac:spMkLst>
            <pc:docMk/>
            <pc:sldMk cId="4108736655" sldId="587"/>
            <ac:spMk id="96" creationId="{ACE63AF6-5C7A-CD53-25B7-B70FCE9B2D37}"/>
          </ac:spMkLst>
        </pc:spChg>
        <pc:spChg chg="mod">
          <ac:chgData name="Zhou, Bokun" userId="25b5c88e-15c9-4854-a3b5-1eff25c1f934" providerId="ADAL" clId="{141DC920-0A6F-47B1-B79E-638B42840E99}" dt="2023-11-23T03:29:22.913" v="2035" actId="113"/>
          <ac:spMkLst>
            <pc:docMk/>
            <pc:sldMk cId="4108736655" sldId="587"/>
            <ac:spMk id="98" creationId="{692532A2-A2C9-3185-3105-232BA1C149CB}"/>
          </ac:spMkLst>
        </pc:spChg>
        <pc:spChg chg="mod">
          <ac:chgData name="Zhou, Bokun" userId="25b5c88e-15c9-4854-a3b5-1eff25c1f934" providerId="ADAL" clId="{141DC920-0A6F-47B1-B79E-638B42840E99}" dt="2023-11-23T03:29:22.913" v="2035" actId="113"/>
          <ac:spMkLst>
            <pc:docMk/>
            <pc:sldMk cId="4108736655" sldId="587"/>
            <ac:spMk id="100" creationId="{6F03D4F6-6DE4-D480-8CDD-2C4F2A702C81}"/>
          </ac:spMkLst>
        </pc:spChg>
        <pc:spChg chg="mod">
          <ac:chgData name="Zhou, Bokun" userId="25b5c88e-15c9-4854-a3b5-1eff25c1f934" providerId="ADAL" clId="{141DC920-0A6F-47B1-B79E-638B42840E99}" dt="2023-11-23T03:29:22.913" v="2035" actId="113"/>
          <ac:spMkLst>
            <pc:docMk/>
            <pc:sldMk cId="4108736655" sldId="587"/>
            <ac:spMk id="102" creationId="{5B481392-DD22-CA47-B818-9DBD6AF63B93}"/>
          </ac:spMkLst>
        </pc:spChg>
        <pc:spChg chg="mod">
          <ac:chgData name="Zhou, Bokun" userId="25b5c88e-15c9-4854-a3b5-1eff25c1f934" providerId="ADAL" clId="{141DC920-0A6F-47B1-B79E-638B42840E99}" dt="2023-11-23T03:29:22.913" v="2035" actId="113"/>
          <ac:spMkLst>
            <pc:docMk/>
            <pc:sldMk cId="4108736655" sldId="587"/>
            <ac:spMk id="103" creationId="{5EC65368-1EB8-6C3F-D970-37B11770020E}"/>
          </ac:spMkLst>
        </pc:spChg>
        <pc:spChg chg="mod">
          <ac:chgData name="Zhou, Bokun" userId="25b5c88e-15c9-4854-a3b5-1eff25c1f934" providerId="ADAL" clId="{141DC920-0A6F-47B1-B79E-638B42840E99}" dt="2023-11-23T03:29:22.913" v="2035" actId="113"/>
          <ac:spMkLst>
            <pc:docMk/>
            <pc:sldMk cId="4108736655" sldId="587"/>
            <ac:spMk id="104" creationId="{D5CE873B-3FFF-FB14-DD75-D9DA8EB701F0}"/>
          </ac:spMkLst>
        </pc:spChg>
        <pc:spChg chg="add mod topLvl">
          <ac:chgData name="Zhou, Bokun" userId="25b5c88e-15c9-4854-a3b5-1eff25c1f934" providerId="ADAL" clId="{141DC920-0A6F-47B1-B79E-638B42840E99}" dt="2023-11-23T04:12:05.430" v="3016" actId="165"/>
          <ac:spMkLst>
            <pc:docMk/>
            <pc:sldMk cId="4108736655" sldId="587"/>
            <ac:spMk id="111" creationId="{69B46616-1052-4F53-5965-0914B2DDAC43}"/>
          </ac:spMkLst>
        </pc:spChg>
        <pc:spChg chg="add del mod ord">
          <ac:chgData name="Zhou, Bokun" userId="25b5c88e-15c9-4854-a3b5-1eff25c1f934" providerId="ADAL" clId="{141DC920-0A6F-47B1-B79E-638B42840E99}" dt="2023-11-23T04:14:39.447" v="3056" actId="478"/>
          <ac:spMkLst>
            <pc:docMk/>
            <pc:sldMk cId="4108736655" sldId="587"/>
            <ac:spMk id="118" creationId="{211E5802-88DD-D113-1906-683F9E23AF92}"/>
          </ac:spMkLst>
        </pc:spChg>
        <pc:spChg chg="add mod ord">
          <ac:chgData name="Zhou, Bokun" userId="25b5c88e-15c9-4854-a3b5-1eff25c1f934" providerId="ADAL" clId="{141DC920-0A6F-47B1-B79E-638B42840E99}" dt="2023-11-23T04:14:55.384" v="3077" actId="20577"/>
          <ac:spMkLst>
            <pc:docMk/>
            <pc:sldMk cId="4108736655" sldId="587"/>
            <ac:spMk id="119" creationId="{C3399146-6768-AE86-4C97-EFD7305CC65D}"/>
          </ac:spMkLst>
        </pc:spChg>
        <pc:spChg chg="add mod ord">
          <ac:chgData name="Zhou, Bokun" userId="25b5c88e-15c9-4854-a3b5-1eff25c1f934" providerId="ADAL" clId="{141DC920-0A6F-47B1-B79E-638B42840E99}" dt="2023-11-23T04:14:36.167" v="3055" actId="700"/>
          <ac:spMkLst>
            <pc:docMk/>
            <pc:sldMk cId="4108736655" sldId="587"/>
            <ac:spMk id="120" creationId="{63F84A3E-C1F4-D0C9-7B0E-6ED721850CEC}"/>
          </ac:spMkLst>
        </pc:spChg>
        <pc:spChg chg="add del mod ord">
          <ac:chgData name="Zhou, Bokun" userId="25b5c88e-15c9-4854-a3b5-1eff25c1f934" providerId="ADAL" clId="{141DC920-0A6F-47B1-B79E-638B42840E99}" dt="2023-11-23T04:14:41.328" v="3058" actId="478"/>
          <ac:spMkLst>
            <pc:docMk/>
            <pc:sldMk cId="4108736655" sldId="587"/>
            <ac:spMk id="121" creationId="{DB1A8270-3E02-2330-1862-2AB6CA28B01C}"/>
          </ac:spMkLst>
        </pc:spChg>
        <pc:spChg chg="add del mod ord">
          <ac:chgData name="Zhou, Bokun" userId="25b5c88e-15c9-4854-a3b5-1eff25c1f934" providerId="ADAL" clId="{141DC920-0A6F-47B1-B79E-638B42840E99}" dt="2023-11-23T04:14:40.370" v="3057" actId="478"/>
          <ac:spMkLst>
            <pc:docMk/>
            <pc:sldMk cId="4108736655" sldId="587"/>
            <ac:spMk id="122" creationId="{870A053F-5C77-23D8-729B-D92841AE2234}"/>
          </ac:spMkLst>
        </pc:spChg>
        <pc:spChg chg="add del mod ord">
          <ac:chgData name="Zhou, Bokun" userId="25b5c88e-15c9-4854-a3b5-1eff25c1f934" providerId="ADAL" clId="{141DC920-0A6F-47B1-B79E-638B42840E99}" dt="2023-11-23T04:14:41.960" v="3059" actId="478"/>
          <ac:spMkLst>
            <pc:docMk/>
            <pc:sldMk cId="4108736655" sldId="587"/>
            <ac:spMk id="123" creationId="{B44DD7A5-9DFA-4CA9-E31E-17209E9205B6}"/>
          </ac:spMkLst>
        </pc:spChg>
        <pc:grpChg chg="add del 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2" creationId="{26C1F761-233F-43CC-1E84-E1F2A2E3B4B6}"/>
          </ac:grpSpMkLst>
        </pc:grpChg>
        <pc:grpChg chg="add del 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3" creationId="{7CC93F81-4477-663A-8A88-8A856169AB61}"/>
          </ac:grpSpMkLst>
        </pc:grpChg>
        <pc:grpChg chg="add del 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4" creationId="{71982C43-7FB1-BA0E-79DC-4E6E8525A1B6}"/>
          </ac:grpSpMkLst>
        </pc:grpChg>
        <pc:grpChg chg="add del 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5" creationId="{0AE6C6DC-4420-A459-325B-FF7D9B6A1D44}"/>
          </ac:grpSpMkLst>
        </pc:grpChg>
        <pc:grpChg chg="add mod">
          <ac:chgData name="Zhou, Bokun" userId="25b5c88e-15c9-4854-a3b5-1eff25c1f934" providerId="ADAL" clId="{141DC920-0A6F-47B1-B79E-638B42840E99}" dt="2023-11-23T03:44:56.848" v="2897" actId="1076"/>
          <ac:grpSpMkLst>
            <pc:docMk/>
            <pc:sldMk cId="4108736655" sldId="587"/>
            <ac:grpSpMk id="7" creationId="{EB41E595-D9B4-EA24-15EB-58D2016116BC}"/>
          </ac:grpSpMkLst>
        </pc:grpChg>
        <pc:grpChg chg="del">
          <ac:chgData name="Zhou, Bokun" userId="25b5c88e-15c9-4854-a3b5-1eff25c1f934" providerId="ADAL" clId="{141DC920-0A6F-47B1-B79E-638B42840E99}" dt="2023-11-23T03:28:49.300" v="2020" actId="165"/>
          <ac:grpSpMkLst>
            <pc:docMk/>
            <pc:sldMk cId="4108736655" sldId="587"/>
            <ac:grpSpMk id="8" creationId="{87B3A779-81E3-4885-BA2F-4D79438A4D3C}"/>
          </ac:grpSpMkLst>
        </pc:grpChg>
        <pc:grpChg chg="add mod">
          <ac:chgData name="Zhou, Bokun" userId="25b5c88e-15c9-4854-a3b5-1eff25c1f934" providerId="ADAL" clId="{141DC920-0A6F-47B1-B79E-638B42840E99}" dt="2023-11-23T03:29:50.590" v="2044" actId="164"/>
          <ac:grpSpMkLst>
            <pc:docMk/>
            <pc:sldMk cId="4108736655" sldId="587"/>
            <ac:grpSpMk id="10" creationId="{F77E6775-D1C7-4A37-6BE3-28BB220C234C}"/>
          </ac:grpSpMkLst>
        </pc:grpChg>
        <pc:grpChg chg="add mod">
          <ac:chgData name="Zhou, Bokun" userId="25b5c88e-15c9-4854-a3b5-1eff25c1f934" providerId="ADAL" clId="{141DC920-0A6F-47B1-B79E-638B42840E99}" dt="2023-11-23T03:44:56.848" v="2897" actId="1076"/>
          <ac:grpSpMkLst>
            <pc:docMk/>
            <pc:sldMk cId="4108736655" sldId="587"/>
            <ac:grpSpMk id="11" creationId="{5097135A-1C03-E18C-8283-E1153ECB60D2}"/>
          </ac:grpSpMkLst>
        </pc:grpChg>
        <pc:grpChg chg="add mod">
          <ac:chgData name="Zhou, Bokun" userId="25b5c88e-15c9-4854-a3b5-1eff25c1f934" providerId="ADAL" clId="{141DC920-0A6F-47B1-B79E-638B42840E99}" dt="2023-11-23T03:44:56.848" v="2897" actId="1076"/>
          <ac:grpSpMkLst>
            <pc:docMk/>
            <pc:sldMk cId="4108736655" sldId="587"/>
            <ac:grpSpMk id="12" creationId="{9F5EC1CE-12FE-2379-57F6-9599B93954FF}"/>
          </ac:grpSpMkLst>
        </pc:grpChg>
        <pc:grpChg chg="del">
          <ac:chgData name="Zhou, Bokun" userId="25b5c88e-15c9-4854-a3b5-1eff25c1f934" providerId="ADAL" clId="{141DC920-0A6F-47B1-B79E-638B42840E99}" dt="2023-11-23T03:28:49.300" v="2020" actId="165"/>
          <ac:grpSpMkLst>
            <pc:docMk/>
            <pc:sldMk cId="4108736655" sldId="587"/>
            <ac:grpSpMk id="13" creationId="{F726D29E-0DDE-8CAB-6666-DA725B37D935}"/>
          </ac:grpSpMkLst>
        </pc:grpChg>
        <pc:grpChg chg="del mod topLvl">
          <ac:chgData name="Zhou, Bokun" userId="25b5c88e-15c9-4854-a3b5-1eff25c1f934" providerId="ADAL" clId="{141DC920-0A6F-47B1-B79E-638B42840E99}" dt="2023-11-23T03:28:53.166" v="2021" actId="165"/>
          <ac:grpSpMkLst>
            <pc:docMk/>
            <pc:sldMk cId="4108736655" sldId="587"/>
            <ac:grpSpMk id="14" creationId="{DE700779-09BA-ACD5-8B19-C031B0132B48}"/>
          </ac:grpSpMkLst>
        </pc:grpChg>
        <pc:grpChg chg="mod topLvl">
          <ac:chgData name="Zhou, Bokun" userId="25b5c88e-15c9-4854-a3b5-1eff25c1f934" providerId="ADAL" clId="{141DC920-0A6F-47B1-B79E-638B42840E99}" dt="2023-11-23T03:29:57.927" v="2050" actId="164"/>
          <ac:grpSpMkLst>
            <pc:docMk/>
            <pc:sldMk cId="4108736655" sldId="587"/>
            <ac:grpSpMk id="15" creationId="{2455F189-E959-17E8-8929-582BD0EA16D1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33" creationId="{90BBF076-CD2F-0825-F672-9D0DE28F74BC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36" creationId="{99ECC194-64E9-ACF6-E5C0-357850B42EA1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39" creationId="{F7419AE3-00C3-2B9F-B1C6-36E6CC803CCC}"/>
          </ac:grpSpMkLst>
        </pc:grpChg>
        <pc:grpChg chg="mod topLvl">
          <ac:chgData name="Zhou, Bokun" userId="25b5c88e-15c9-4854-a3b5-1eff25c1f934" providerId="ADAL" clId="{141DC920-0A6F-47B1-B79E-638B42840E99}" dt="2023-11-23T03:29:54.209" v="2048" actId="164"/>
          <ac:grpSpMkLst>
            <pc:docMk/>
            <pc:sldMk cId="4108736655" sldId="587"/>
            <ac:grpSpMk id="55" creationId="{5C3DAC9A-F460-5F12-DA27-1DBB9539D55F}"/>
          </ac:grpSpMkLst>
        </pc:grpChg>
        <pc:grpChg chg="mod topLvl">
          <ac:chgData name="Zhou, Bokun" userId="25b5c88e-15c9-4854-a3b5-1eff25c1f934" providerId="ADAL" clId="{141DC920-0A6F-47B1-B79E-638B42840E99}" dt="2023-11-23T03:29:56.099" v="2049" actId="164"/>
          <ac:grpSpMkLst>
            <pc:docMk/>
            <pc:sldMk cId="4108736655" sldId="587"/>
            <ac:grpSpMk id="58" creationId="{11DB250D-D7AB-81F5-6A05-F0F949EC035F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2" creationId="{C3592998-E4B7-A128-A81B-7BEA7775D5EE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3" creationId="{B30C4146-B26C-341D-0087-1893177F9F02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4" creationId="{B2172ACC-4D5B-4105-FD25-DC57F1C04D37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5" creationId="{83B962A1-11D6-8E35-95AB-BB3319D15DC0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6" creationId="{DC0F06CB-7134-57E8-553A-87BDB7672B6D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7" creationId="{BE9A211F-D023-A3D2-D036-485A9BDA6A0A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68" creationId="{FDA6B30D-2812-53B7-2E67-6307378BC235}"/>
          </ac:grpSpMkLst>
        </pc:grpChg>
        <pc:grpChg chg="mod">
          <ac:chgData name="Zhou, Bokun" userId="25b5c88e-15c9-4854-a3b5-1eff25c1f934" providerId="ADAL" clId="{141DC920-0A6F-47B1-B79E-638B42840E99}" dt="2023-11-23T03:29:38.956" v="2038" actId="165"/>
          <ac:grpSpMkLst>
            <pc:docMk/>
            <pc:sldMk cId="4108736655" sldId="587"/>
            <ac:grpSpMk id="85" creationId="{6D03E6E6-B6B6-3A0C-99A1-179F7AC8C14E}"/>
          </ac:grpSpMkLst>
        </pc:grpChg>
        <pc:grpChg chg="mod topLvl">
          <ac:chgData name="Zhou, Bokun" userId="25b5c88e-15c9-4854-a3b5-1eff25c1f934" providerId="ADAL" clId="{141DC920-0A6F-47B1-B79E-638B42840E99}" dt="2023-11-23T03:29:05.902" v="2026" actId="164"/>
          <ac:grpSpMkLst>
            <pc:docMk/>
            <pc:sldMk cId="4108736655" sldId="587"/>
            <ac:grpSpMk id="92" creationId="{9A9A15A6-0A48-6E0A-9E8D-61934949E2C5}"/>
          </ac:grpSpMkLst>
        </pc:grpChg>
        <pc:grpChg chg="mod topLvl">
          <ac:chgData name="Zhou, Bokun" userId="25b5c88e-15c9-4854-a3b5-1eff25c1f934" providerId="ADAL" clId="{141DC920-0A6F-47B1-B79E-638B42840E99}" dt="2023-11-23T03:29:05.902" v="2026" actId="164"/>
          <ac:grpSpMkLst>
            <pc:docMk/>
            <pc:sldMk cId="4108736655" sldId="587"/>
            <ac:grpSpMk id="93" creationId="{464CE8D5-6141-B9BF-120B-775981DB781B}"/>
          </ac:grpSpMkLst>
        </pc:grpChg>
        <pc:grpChg chg="mod topLvl">
          <ac:chgData name="Zhou, Bokun" userId="25b5c88e-15c9-4854-a3b5-1eff25c1f934" providerId="ADAL" clId="{141DC920-0A6F-47B1-B79E-638B42840E99}" dt="2023-11-23T03:29:05.902" v="2026" actId="164"/>
          <ac:grpSpMkLst>
            <pc:docMk/>
            <pc:sldMk cId="4108736655" sldId="587"/>
            <ac:grpSpMk id="94" creationId="{98F9FD29-85C5-026A-87F5-0D4FBB920D86}"/>
          </ac:grpSpMkLst>
        </pc:grpChg>
        <pc:grpChg chg="mod">
          <ac:chgData name="Zhou, Bokun" userId="25b5c88e-15c9-4854-a3b5-1eff25c1f934" providerId="ADAL" clId="{141DC920-0A6F-47B1-B79E-638B42840E99}" dt="2023-11-23T03:28:49.300" v="2020" actId="165"/>
          <ac:grpSpMkLst>
            <pc:docMk/>
            <pc:sldMk cId="4108736655" sldId="587"/>
            <ac:grpSpMk id="95" creationId="{024968A0-E092-A1E2-2150-9F654AF81F64}"/>
          </ac:grpSpMkLst>
        </pc:grpChg>
        <pc:grpChg chg="mod">
          <ac:chgData name="Zhou, Bokun" userId="25b5c88e-15c9-4854-a3b5-1eff25c1f934" providerId="ADAL" clId="{141DC920-0A6F-47B1-B79E-638B42840E99}" dt="2023-11-23T03:28:49.300" v="2020" actId="165"/>
          <ac:grpSpMkLst>
            <pc:docMk/>
            <pc:sldMk cId="4108736655" sldId="587"/>
            <ac:grpSpMk id="99" creationId="{B848A93F-A26F-A4CF-6C95-397C4A6454C7}"/>
          </ac:grpSpMkLst>
        </pc:grpChg>
        <pc:grpChg chg="add mod">
          <ac:chgData name="Zhou, Bokun" userId="25b5c88e-15c9-4854-a3b5-1eff25c1f934" providerId="ADAL" clId="{141DC920-0A6F-47B1-B79E-638B42840E99}" dt="2023-11-23T03:44:56.848" v="2897" actId="1076"/>
          <ac:grpSpMkLst>
            <pc:docMk/>
            <pc:sldMk cId="4108736655" sldId="587"/>
            <ac:grpSpMk id="106" creationId="{5071923B-A6DF-1BEC-4C1C-4038C6B6760B}"/>
          </ac:grpSpMkLst>
        </pc:grpChg>
        <pc:grpChg chg="add mod">
          <ac:chgData name="Zhou, Bokun" userId="25b5c88e-15c9-4854-a3b5-1eff25c1f934" providerId="ADAL" clId="{141DC920-0A6F-47B1-B79E-638B42840E99}" dt="2023-11-23T03:44:56.848" v="2897" actId="1076"/>
          <ac:grpSpMkLst>
            <pc:docMk/>
            <pc:sldMk cId="4108736655" sldId="587"/>
            <ac:grpSpMk id="110" creationId="{E173DAEF-4FF1-ABCC-BCD7-4DE9E7AEC0B0}"/>
          </ac:grpSpMkLst>
        </pc:grpChg>
        <pc:grpChg chg="add del mod">
          <ac:chgData name="Zhou, Bokun" userId="25b5c88e-15c9-4854-a3b5-1eff25c1f934" providerId="ADAL" clId="{141DC920-0A6F-47B1-B79E-638B42840E99}" dt="2023-11-23T04:11:54.455" v="3013" actId="165"/>
          <ac:grpSpMkLst>
            <pc:docMk/>
            <pc:sldMk cId="4108736655" sldId="587"/>
            <ac:grpSpMk id="114" creationId="{64C64829-390A-01E5-61F6-A0BBA7D2DABB}"/>
          </ac:grpSpMkLst>
        </pc:grpChg>
        <pc:grpChg chg="add del mod">
          <ac:chgData name="Zhou, Bokun" userId="25b5c88e-15c9-4854-a3b5-1eff25c1f934" providerId="ADAL" clId="{141DC920-0A6F-47B1-B79E-638B42840E99}" dt="2023-11-23T04:12:05.430" v="3016" actId="165"/>
          <ac:grpSpMkLst>
            <pc:docMk/>
            <pc:sldMk cId="4108736655" sldId="587"/>
            <ac:grpSpMk id="117" creationId="{3B7EB93B-7340-7EDB-3804-EA47EEA181A8}"/>
          </ac:grpSpMkLst>
        </pc:grpChg>
        <pc:graphicFrameChg chg="add mod">
          <ac:chgData name="Zhou, Bokun" userId="25b5c88e-15c9-4854-a3b5-1eff25c1f934" providerId="ADAL" clId="{141DC920-0A6F-47B1-B79E-638B42840E99}" dt="2023-11-23T04:07:24.446" v="2965" actId="1076"/>
          <ac:graphicFrameMkLst>
            <pc:docMk/>
            <pc:sldMk cId="4108736655" sldId="587"/>
            <ac:graphicFrameMk id="2" creationId="{D92CED3D-924F-5994-DEF7-53542F86BEC3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25:03.876" v="3285" actId="1076"/>
          <ac:graphicFrameMkLst>
            <pc:docMk/>
            <pc:sldMk cId="4108736655" sldId="587"/>
            <ac:graphicFrameMk id="3" creationId="{BB3F118F-9B4D-FA8B-CBBF-F6C5527DC630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24:27.673" v="3273" actId="478"/>
          <ac:graphicFrameMkLst>
            <pc:docMk/>
            <pc:sldMk cId="4108736655" sldId="587"/>
            <ac:graphicFrameMk id="4" creationId="{7A3EB7FB-B28D-B05B-55F1-E72190D1BB9C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24:29.902" v="3276" actId="1076"/>
          <ac:graphicFrameMkLst>
            <pc:docMk/>
            <pc:sldMk cId="4108736655" sldId="587"/>
            <ac:graphicFrameMk id="5" creationId="{CF2B4656-AD74-2070-B625-458C03196D39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49:43.209" v="4023" actId="1076"/>
          <ac:graphicFrameMkLst>
            <pc:docMk/>
            <pc:sldMk cId="4108736655" sldId="587"/>
            <ac:graphicFrameMk id="8" creationId="{A189B8F9-A0B5-3553-EA4F-A20F0482B08C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10:40.504" v="3000" actId="478"/>
          <ac:graphicFrameMkLst>
            <pc:docMk/>
            <pc:sldMk cId="4108736655" sldId="587"/>
            <ac:graphicFrameMk id="10" creationId="{F0C2E06F-D091-AA50-8D6F-D8644B513EB9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10:40.504" v="3000" actId="478"/>
          <ac:graphicFrameMkLst>
            <pc:docMk/>
            <pc:sldMk cId="4108736655" sldId="587"/>
            <ac:graphicFrameMk id="13" creationId="{F68FF8C3-5E59-735B-DB9F-0E4C10F8F01C}"/>
          </ac:graphicFrameMkLst>
        </pc:graphicFrameChg>
        <pc:graphicFrameChg chg="del mod">
          <ac:chgData name="Zhou, Bokun" userId="25b5c88e-15c9-4854-a3b5-1eff25c1f934" providerId="ADAL" clId="{141DC920-0A6F-47B1-B79E-638B42840E99}" dt="2023-11-23T04:01:55.134" v="2904" actId="478"/>
          <ac:graphicFrameMkLst>
            <pc:docMk/>
            <pc:sldMk cId="4108736655" sldId="587"/>
            <ac:graphicFrameMk id="105" creationId="{7A074DAC-1005-05B6-1A5D-A7EA434C8FEA}"/>
          </ac:graphicFrameMkLst>
        </pc:graphicFrameChg>
        <pc:graphicFrameChg chg="del mod">
          <ac:chgData name="Zhou, Bokun" userId="25b5c88e-15c9-4854-a3b5-1eff25c1f934" providerId="ADAL" clId="{141DC920-0A6F-47B1-B79E-638B42840E99}" dt="2023-11-23T04:01:55.134" v="2904" actId="478"/>
          <ac:graphicFrameMkLst>
            <pc:docMk/>
            <pc:sldMk cId="4108736655" sldId="587"/>
            <ac:graphicFrameMk id="107" creationId="{51BB69E9-B316-F7AC-E999-AF63E6D88E3F}"/>
          </ac:graphicFrameMkLst>
        </pc:graphicFrameChg>
        <pc:graphicFrameChg chg="del mod">
          <ac:chgData name="Zhou, Bokun" userId="25b5c88e-15c9-4854-a3b5-1eff25c1f934" providerId="ADAL" clId="{141DC920-0A6F-47B1-B79E-638B42840E99}" dt="2023-11-23T04:01:55.134" v="2904" actId="478"/>
          <ac:graphicFrameMkLst>
            <pc:docMk/>
            <pc:sldMk cId="4108736655" sldId="587"/>
            <ac:graphicFrameMk id="108" creationId="{E3BDFA0D-4B2B-B8B2-12CB-7B17DD17F8DB}"/>
          </ac:graphicFrameMkLst>
        </pc:graphicFrameChg>
        <pc:graphicFrameChg chg="del mod">
          <ac:chgData name="Zhou, Bokun" userId="25b5c88e-15c9-4854-a3b5-1eff25c1f934" providerId="ADAL" clId="{141DC920-0A6F-47B1-B79E-638B42840E99}" dt="2023-11-23T04:01:55.134" v="2904" actId="478"/>
          <ac:graphicFrameMkLst>
            <pc:docMk/>
            <pc:sldMk cId="4108736655" sldId="587"/>
            <ac:graphicFrameMk id="109" creationId="{05A0B07F-2304-B0A4-C195-18693D5CE62C}"/>
          </ac:graphicFrameMkLst>
        </pc:graphicFrameChg>
        <pc:graphicFrameChg chg="del mod">
          <ac:chgData name="Zhou, Bokun" userId="25b5c88e-15c9-4854-a3b5-1eff25c1f934" providerId="ADAL" clId="{141DC920-0A6F-47B1-B79E-638B42840E99}" dt="2023-11-23T04:05:49.877" v="2936" actId="478"/>
          <ac:graphicFrameMkLst>
            <pc:docMk/>
            <pc:sldMk cId="4108736655" sldId="587"/>
            <ac:graphicFrameMk id="112" creationId="{B692F1A4-2269-851B-B9B9-09AB0673A651}"/>
          </ac:graphicFrameMkLst>
        </pc:graphicFrameChg>
        <pc:graphicFrameChg chg="del mod">
          <ac:chgData name="Zhou, Bokun" userId="25b5c88e-15c9-4854-a3b5-1eff25c1f934" providerId="ADAL" clId="{141DC920-0A6F-47B1-B79E-638B42840E99}" dt="2023-11-23T04:05:49.271" v="2935" actId="478"/>
          <ac:graphicFrameMkLst>
            <pc:docMk/>
            <pc:sldMk cId="4108736655" sldId="587"/>
            <ac:graphicFrameMk id="113" creationId="{5A0927E4-7663-D63E-C3E8-89953FA6AB3A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10:46.364" v="3002" actId="1076"/>
          <ac:graphicFrameMkLst>
            <pc:docMk/>
            <pc:sldMk cId="4108736655" sldId="587"/>
            <ac:graphicFrameMk id="115" creationId="{D934AE3D-DFB6-75F9-CE5E-CF69BBD5EA61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11:03.877" v="3006" actId="1076"/>
          <ac:graphicFrameMkLst>
            <pc:docMk/>
            <pc:sldMk cId="4108736655" sldId="587"/>
            <ac:graphicFrameMk id="116" creationId="{93E1AF43-2CD1-585B-27E7-8C5C947DC50F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25:26.420" v="3305" actId="1076"/>
          <ac:graphicFrameMkLst>
            <pc:docMk/>
            <pc:sldMk cId="4108736655" sldId="587"/>
            <ac:graphicFrameMk id="124" creationId="{4E3C9CE3-FC33-4221-5A88-5651F362072E}"/>
          </ac:graphicFrameMkLst>
        </pc:graphicFrame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20" creationId="{D20C07C7-9E7D-3DBD-DA06-1671C487B99E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21" creationId="{2868F489-0FA5-9ADC-02AC-AACD063683C1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22" creationId="{051E0D74-0E0A-986F-54F7-661AF5A0B357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23" creationId="{BD926657-2CD0-7D45-D55F-1B6305E95393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37" creationId="{9B84B764-D738-92F0-2BF4-ED3B7860CF08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40" creationId="{12C95490-DC2B-1C17-4353-FA9F0971264C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41" creationId="{2555DC8C-51BE-AE2F-D533-6D02F80D5924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42" creationId="{BA1188D8-36C4-E242-DE10-F7F906988AB8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43" creationId="{5A7E91C5-8918-9EBB-DE7F-9A57584F2DCB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51" creationId="{43A884B3-EAFE-48C4-6501-7E461E2A51ED}"/>
          </ac:cxnSpMkLst>
        </pc:cxnChg>
        <pc:cxnChg chg="add del mod topLvl">
          <ac:chgData name="Zhou, Bokun" userId="25b5c88e-15c9-4854-a3b5-1eff25c1f934" providerId="ADAL" clId="{141DC920-0A6F-47B1-B79E-638B42840E99}" dt="2023-11-23T03:29:54.209" v="2048" actId="164"/>
          <ac:cxnSpMkLst>
            <pc:docMk/>
            <pc:sldMk cId="4108736655" sldId="587"/>
            <ac:cxnSpMk id="57" creationId="{96DC5D55-3FFD-AE93-69CF-66A5D8245728}"/>
          </ac:cxnSpMkLst>
        </pc:cxnChg>
        <pc:cxnChg chg="mod topLvl">
          <ac:chgData name="Zhou, Bokun" userId="25b5c88e-15c9-4854-a3b5-1eff25c1f934" providerId="ADAL" clId="{141DC920-0A6F-47B1-B79E-638B42840E99}" dt="2023-11-23T03:29:56.099" v="2049" actId="164"/>
          <ac:cxnSpMkLst>
            <pc:docMk/>
            <pc:sldMk cId="4108736655" sldId="587"/>
            <ac:cxnSpMk id="60" creationId="{029264D0-FA29-B2D3-C17E-305690731E76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69" creationId="{F04B5F14-492C-A528-313E-B19A3E9FB9DD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71" creationId="{F3BB3272-A0D6-4AD2-CE75-22DDA60E7441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73" creationId="{5299584C-B6B4-ED56-C7A6-A585B2CF8B6A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75" creationId="{74F19D38-ED79-1E8C-918A-0348CCF5C7F5}"/>
          </ac:cxnSpMkLst>
        </pc:cxnChg>
        <pc:cxnChg chg="mod">
          <ac:chgData name="Zhou, Bokun" userId="25b5c88e-15c9-4854-a3b5-1eff25c1f934" providerId="ADAL" clId="{141DC920-0A6F-47B1-B79E-638B42840E99}" dt="2023-11-23T03:29:38.956" v="2038" actId="165"/>
          <ac:cxnSpMkLst>
            <pc:docMk/>
            <pc:sldMk cId="4108736655" sldId="587"/>
            <ac:cxnSpMk id="77" creationId="{09045AAA-77C1-3461-EBCF-9D15CC3F1D72}"/>
          </ac:cxnSpMkLst>
        </pc:cxnChg>
        <pc:cxnChg chg="mod">
          <ac:chgData name="Zhou, Bokun" userId="25b5c88e-15c9-4854-a3b5-1eff25c1f934" providerId="ADAL" clId="{141DC920-0A6F-47B1-B79E-638B42840E99}" dt="2023-11-23T03:28:49.300" v="2020" actId="165"/>
          <ac:cxnSpMkLst>
            <pc:docMk/>
            <pc:sldMk cId="4108736655" sldId="587"/>
            <ac:cxnSpMk id="97" creationId="{E276D08E-31A5-1248-ED74-86B39400C106}"/>
          </ac:cxnSpMkLst>
        </pc:cxnChg>
        <pc:cxnChg chg="mod">
          <ac:chgData name="Zhou, Bokun" userId="25b5c88e-15c9-4854-a3b5-1eff25c1f934" providerId="ADAL" clId="{141DC920-0A6F-47B1-B79E-638B42840E99}" dt="2023-11-23T03:28:49.300" v="2020" actId="165"/>
          <ac:cxnSpMkLst>
            <pc:docMk/>
            <pc:sldMk cId="4108736655" sldId="587"/>
            <ac:cxnSpMk id="101" creationId="{1167AC7C-698F-1AC2-2780-B670B342F554}"/>
          </ac:cxnSpMkLst>
        </pc:cxnChg>
      </pc:sldChg>
      <pc:sldChg chg="addSp delSp modSp del mod chgLayout">
        <pc:chgData name="Zhou, Bokun" userId="25b5c88e-15c9-4854-a3b5-1eff25c1f934" providerId="ADAL" clId="{141DC920-0A6F-47B1-B79E-638B42840E99}" dt="2023-11-23T04:57:32.260" v="4545" actId="47"/>
        <pc:sldMkLst>
          <pc:docMk/>
          <pc:sldMk cId="169080006" sldId="590"/>
        </pc:sldMkLst>
        <pc:spChg chg="del">
          <ac:chgData name="Zhou, Bokun" userId="25b5c88e-15c9-4854-a3b5-1eff25c1f934" providerId="ADAL" clId="{141DC920-0A6F-47B1-B79E-638B42840E99}" dt="2023-11-23T04:55:52.279" v="4523" actId="21"/>
          <ac:spMkLst>
            <pc:docMk/>
            <pc:sldMk cId="169080006" sldId="590"/>
            <ac:spMk id="2" creationId="{A3A69F04-D587-F2F7-36ED-24BE371F636C}"/>
          </ac:spMkLst>
        </pc:spChg>
        <pc:spChg chg="add mod ord">
          <ac:chgData name="Zhou, Bokun" userId="25b5c88e-15c9-4854-a3b5-1eff25c1f934" providerId="ADAL" clId="{141DC920-0A6F-47B1-B79E-638B42840E99}" dt="2023-11-23T04:15:58.579" v="3142" actId="20577"/>
          <ac:spMkLst>
            <pc:docMk/>
            <pc:sldMk cId="169080006" sldId="590"/>
            <ac:spMk id="3" creationId="{4EB8C714-D20D-1DA7-6C32-21ED20213A47}"/>
          </ac:spMkLst>
        </pc:spChg>
        <pc:spChg chg="add mod ord">
          <ac:chgData name="Zhou, Bokun" userId="25b5c88e-15c9-4854-a3b5-1eff25c1f934" providerId="ADAL" clId="{141DC920-0A6F-47B1-B79E-638B42840E99}" dt="2023-11-23T04:15:49.920" v="3116" actId="700"/>
          <ac:spMkLst>
            <pc:docMk/>
            <pc:sldMk cId="169080006" sldId="590"/>
            <ac:spMk id="4" creationId="{9F4A94B0-F117-0D4B-3794-A22DD3B94AA2}"/>
          </ac:spMkLst>
        </pc:spChg>
        <pc:spChg chg="mod ord">
          <ac:chgData name="Zhou, Bokun" userId="25b5c88e-15c9-4854-a3b5-1eff25c1f934" providerId="ADAL" clId="{141DC920-0A6F-47B1-B79E-638B42840E99}" dt="2023-11-23T04:15:49.920" v="3116" actId="700"/>
          <ac:spMkLst>
            <pc:docMk/>
            <pc:sldMk cId="169080006" sldId="590"/>
            <ac:spMk id="7" creationId="{FE0F19A9-49E1-2B53-6F6F-69B627D6DCF5}"/>
          </ac:spMkLst>
        </pc:spChg>
        <pc:spChg chg="mod ord">
          <ac:chgData name="Zhou, Bokun" userId="25b5c88e-15c9-4854-a3b5-1eff25c1f934" providerId="ADAL" clId="{141DC920-0A6F-47B1-B79E-638B42840E99}" dt="2023-11-23T04:15:49.920" v="3116" actId="700"/>
          <ac:spMkLst>
            <pc:docMk/>
            <pc:sldMk cId="169080006" sldId="590"/>
            <ac:spMk id="8" creationId="{B41B3F8D-EC32-1EA0-FD98-CE625C46FA1A}"/>
          </ac:spMkLst>
        </pc:spChg>
        <pc:spChg chg="mod">
          <ac:chgData name="Zhou, Bokun" userId="25b5c88e-15c9-4854-a3b5-1eff25c1f934" providerId="ADAL" clId="{141DC920-0A6F-47B1-B79E-638B42840E99}" dt="2023-11-23T04:57:06.597" v="4540" actId="14100"/>
          <ac:spMkLst>
            <pc:docMk/>
            <pc:sldMk cId="169080006" sldId="590"/>
            <ac:spMk id="9" creationId="{D6893881-16C8-DBD4-88D8-5AC4A028D4E7}"/>
          </ac:spMkLst>
        </pc:spChg>
        <pc:cxnChg chg="mod">
          <ac:chgData name="Zhou, Bokun" userId="25b5c88e-15c9-4854-a3b5-1eff25c1f934" providerId="ADAL" clId="{141DC920-0A6F-47B1-B79E-638B42840E99}" dt="2023-11-23T04:57:06.597" v="4540" actId="14100"/>
          <ac:cxnSpMkLst>
            <pc:docMk/>
            <pc:sldMk cId="169080006" sldId="590"/>
            <ac:cxnSpMk id="12" creationId="{B17AD5F4-0BC8-3C34-25C2-C32A0B2F1D4F}"/>
          </ac:cxnSpMkLst>
        </pc:cxnChg>
      </pc:sldChg>
      <pc:sldChg chg="del">
        <pc:chgData name="Zhou, Bokun" userId="25b5c88e-15c9-4854-a3b5-1eff25c1f934" providerId="ADAL" clId="{141DC920-0A6F-47B1-B79E-638B42840E99}" dt="2023-11-23T00:29:32.781" v="1041" actId="47"/>
        <pc:sldMkLst>
          <pc:docMk/>
          <pc:sldMk cId="737657868" sldId="592"/>
        </pc:sldMkLst>
      </pc:sldChg>
      <pc:sldChg chg="del">
        <pc:chgData name="Zhou, Bokun" userId="25b5c88e-15c9-4854-a3b5-1eff25c1f934" providerId="ADAL" clId="{141DC920-0A6F-47B1-B79E-638B42840E99}" dt="2023-11-23T00:29:34.736" v="1042" actId="47"/>
        <pc:sldMkLst>
          <pc:docMk/>
          <pc:sldMk cId="4114659403" sldId="593"/>
        </pc:sldMkLst>
      </pc:sldChg>
      <pc:sldChg chg="addSp delSp modSp mod modClrScheme modAnim chgLayout">
        <pc:chgData name="Zhou, Bokun" userId="25b5c88e-15c9-4854-a3b5-1eff25c1f934" providerId="ADAL" clId="{141DC920-0A6F-47B1-B79E-638B42840E99}" dt="2023-11-23T13:22:45.119" v="5376" actId="14100"/>
        <pc:sldMkLst>
          <pc:docMk/>
          <pc:sldMk cId="1799701161" sldId="594"/>
        </pc:sldMkLst>
        <pc:spChg chg="add del mod ord">
          <ac:chgData name="Zhou, Bokun" userId="25b5c88e-15c9-4854-a3b5-1eff25c1f934" providerId="ADAL" clId="{141DC920-0A6F-47B1-B79E-638B42840E99}" dt="2023-11-23T04:51:24.129" v="4077" actId="700"/>
          <ac:spMkLst>
            <pc:docMk/>
            <pc:sldMk cId="1799701161" sldId="594"/>
            <ac:spMk id="2" creationId="{56E0C19C-699F-4C3E-9023-DEA919ADACDF}"/>
          </ac:spMkLst>
        </pc:spChg>
        <pc:spChg chg="add mod">
          <ac:chgData name="Zhou, Bokun" userId="25b5c88e-15c9-4854-a3b5-1eff25c1f934" providerId="ADAL" clId="{141DC920-0A6F-47B1-B79E-638B42840E99}" dt="2023-11-23T13:22:45.119" v="5376" actId="14100"/>
          <ac:spMkLst>
            <pc:docMk/>
            <pc:sldMk cId="1799701161" sldId="594"/>
            <ac:spMk id="2" creationId="{E44C73AD-20E2-88BF-96A9-990597D6AFBF}"/>
          </ac:spMkLst>
        </pc:spChg>
        <pc:spChg chg="add del mod ord">
          <ac:chgData name="Zhou, Bokun" userId="25b5c88e-15c9-4854-a3b5-1eff25c1f934" providerId="ADAL" clId="{141DC920-0A6F-47B1-B79E-638B42840E99}" dt="2023-11-23T04:51:24.129" v="4077" actId="700"/>
          <ac:spMkLst>
            <pc:docMk/>
            <pc:sldMk cId="1799701161" sldId="594"/>
            <ac:spMk id="3" creationId="{5813D2B9-D543-3733-0840-6B82420F5B1A}"/>
          </ac:spMkLst>
        </pc:spChg>
        <pc:spChg chg="add del mod ord">
          <ac:chgData name="Zhou, Bokun" userId="25b5c88e-15c9-4854-a3b5-1eff25c1f934" providerId="ADAL" clId="{141DC920-0A6F-47B1-B79E-638B42840E99}" dt="2023-11-23T04:51:24.129" v="4077" actId="700"/>
          <ac:spMkLst>
            <pc:docMk/>
            <pc:sldMk cId="1799701161" sldId="594"/>
            <ac:spMk id="4" creationId="{FA3924C4-9EA3-BB6B-5BFF-9D43CCE1BF8D}"/>
          </ac:spMkLst>
        </pc:spChg>
        <pc:spChg chg="add mod ord modVis">
          <ac:chgData name="Zhou, Bokun" userId="25b5c88e-15c9-4854-a3b5-1eff25c1f934" providerId="ADAL" clId="{141DC920-0A6F-47B1-B79E-638B42840E99}" dt="2023-11-23T04:51:54.613" v="4085" actId="33934"/>
          <ac:spMkLst>
            <pc:docMk/>
            <pc:sldMk cId="1799701161" sldId="594"/>
            <ac:spMk id="5" creationId="{D5C159D7-2157-39FE-C40E-897CF9BB038B}"/>
          </ac:spMkLst>
        </pc:spChg>
        <pc:spChg chg="add del mod ord">
          <ac:chgData name="Zhou, Bokun" userId="25b5c88e-15c9-4854-a3b5-1eff25c1f934" providerId="ADAL" clId="{141DC920-0A6F-47B1-B79E-638B42840E99}" dt="2023-11-23T04:51:24.129" v="4077" actId="700"/>
          <ac:spMkLst>
            <pc:docMk/>
            <pc:sldMk cId="1799701161" sldId="594"/>
            <ac:spMk id="6" creationId="{EC05A508-A961-6C79-9C2B-3FAA194E37A9}"/>
          </ac:spMkLst>
        </pc:spChg>
        <pc:spChg chg="add del mod ord">
          <ac:chgData name="Zhou, Bokun" userId="25b5c88e-15c9-4854-a3b5-1eff25c1f934" providerId="ADAL" clId="{141DC920-0A6F-47B1-B79E-638B42840E99}" dt="2023-11-23T04:51:24.129" v="4077" actId="700"/>
          <ac:spMkLst>
            <pc:docMk/>
            <pc:sldMk cId="1799701161" sldId="594"/>
            <ac:spMk id="7" creationId="{B823EFEB-19A3-8126-B068-92FEBA715C71}"/>
          </ac:spMkLst>
        </pc:spChg>
        <pc:spChg chg="add del mod ord">
          <ac:chgData name="Zhou, Bokun" userId="25b5c88e-15c9-4854-a3b5-1eff25c1f934" providerId="ADAL" clId="{141DC920-0A6F-47B1-B79E-638B42840E99}" dt="2023-11-23T04:51:24.129" v="4077" actId="700"/>
          <ac:spMkLst>
            <pc:docMk/>
            <pc:sldMk cId="1799701161" sldId="594"/>
            <ac:spMk id="8" creationId="{C55DEEEB-CAE3-DEB0-E1C8-15A7F4A3678E}"/>
          </ac:spMkLst>
        </pc:spChg>
        <pc:spChg chg="add mod ord modVis">
          <ac:chgData name="Zhou, Bokun" userId="25b5c88e-15c9-4854-a3b5-1eff25c1f934" providerId="ADAL" clId="{141DC920-0A6F-47B1-B79E-638B42840E99}" dt="2023-11-23T04:51:54.613" v="4085" actId="33934"/>
          <ac:spMkLst>
            <pc:docMk/>
            <pc:sldMk cId="1799701161" sldId="594"/>
            <ac:spMk id="9" creationId="{65C4CB3A-06BD-287F-CAF0-9FB5D2BC5B9C}"/>
          </ac:spMkLst>
        </pc:spChg>
        <pc:spChg chg="add mod ord modVis">
          <ac:chgData name="Zhou, Bokun" userId="25b5c88e-15c9-4854-a3b5-1eff25c1f934" providerId="ADAL" clId="{141DC920-0A6F-47B1-B79E-638B42840E99}" dt="2023-11-23T04:51:54.613" v="4085" actId="33934"/>
          <ac:spMkLst>
            <pc:docMk/>
            <pc:sldMk cId="1799701161" sldId="594"/>
            <ac:spMk id="11" creationId="{68A6F422-6C46-BC3C-2D63-A6DA82DF7E67}"/>
          </ac:spMkLst>
        </pc:spChg>
        <pc:spChg chg="mod modVis">
          <ac:chgData name="Zhou, Bokun" userId="25b5c88e-15c9-4854-a3b5-1eff25c1f934" providerId="ADAL" clId="{141DC920-0A6F-47B1-B79E-638B42840E99}" dt="2023-11-23T04:51:54.613" v="4085" actId="33934"/>
          <ac:spMkLst>
            <pc:docMk/>
            <pc:sldMk cId="1799701161" sldId="594"/>
            <ac:spMk id="31" creationId="{B05451C9-E05D-BFC0-5B24-9A2C13B72535}"/>
          </ac:spMkLst>
        </pc:spChg>
        <pc:grpChg chg="add mod modVis">
          <ac:chgData name="Zhou, Bokun" userId="25b5c88e-15c9-4854-a3b5-1eff25c1f934" providerId="ADAL" clId="{141DC920-0A6F-47B1-B79E-638B42840E99}" dt="2023-11-23T04:51:46.131" v="4083" actId="164"/>
          <ac:grpSpMkLst>
            <pc:docMk/>
            <pc:sldMk cId="1799701161" sldId="594"/>
            <ac:grpSpMk id="13" creationId="{771BCE05-E3B6-0F97-2273-C14772402112}"/>
          </ac:grpSpMkLst>
        </pc:grpChg>
        <pc:picChg chg="mod modVis">
          <ac:chgData name="Zhou, Bokun" userId="25b5c88e-15c9-4854-a3b5-1eff25c1f934" providerId="ADAL" clId="{141DC920-0A6F-47B1-B79E-638B42840E99}" dt="2023-11-23T04:52:04.128" v="4092" actId="14430"/>
          <ac:picMkLst>
            <pc:docMk/>
            <pc:sldMk cId="1799701161" sldId="594"/>
            <ac:picMk id="10" creationId="{B6AB927C-D2D4-FD4C-63AF-5A011E642864}"/>
          </ac:picMkLst>
        </pc:picChg>
        <pc:picChg chg="mod modVis">
          <ac:chgData name="Zhou, Bokun" userId="25b5c88e-15c9-4854-a3b5-1eff25c1f934" providerId="ADAL" clId="{141DC920-0A6F-47B1-B79E-638B42840E99}" dt="2023-11-23T04:52:03.652" v="4091" actId="14430"/>
          <ac:picMkLst>
            <pc:docMk/>
            <pc:sldMk cId="1799701161" sldId="594"/>
            <ac:picMk id="12" creationId="{DE47A6CE-F7C9-6D72-1358-8706469AB082}"/>
          </ac:picMkLst>
        </pc:picChg>
        <pc:picChg chg="mod modVis">
          <ac:chgData name="Zhou, Bokun" userId="25b5c88e-15c9-4854-a3b5-1eff25c1f934" providerId="ADAL" clId="{141DC920-0A6F-47B1-B79E-638B42840E99}" dt="2023-11-23T04:52:03.172" v="4090" actId="14430"/>
          <ac:picMkLst>
            <pc:docMk/>
            <pc:sldMk cId="1799701161" sldId="594"/>
            <ac:picMk id="14" creationId="{1210A9D8-16B0-EAFE-5A8D-4E1649E977F9}"/>
          </ac:picMkLst>
        </pc:picChg>
        <pc:picChg chg="mod modVis">
          <ac:chgData name="Zhou, Bokun" userId="25b5c88e-15c9-4854-a3b5-1eff25c1f934" providerId="ADAL" clId="{141DC920-0A6F-47B1-B79E-638B42840E99}" dt="2023-11-23T04:52:02.671" v="4089" actId="14430"/>
          <ac:picMkLst>
            <pc:docMk/>
            <pc:sldMk cId="1799701161" sldId="594"/>
            <ac:picMk id="18" creationId="{F21BB60C-01F8-041D-9411-ACF577865887}"/>
          </ac:picMkLst>
        </pc:picChg>
        <pc:picChg chg="mod modVis">
          <ac:chgData name="Zhou, Bokun" userId="25b5c88e-15c9-4854-a3b5-1eff25c1f934" providerId="ADAL" clId="{141DC920-0A6F-47B1-B79E-638B42840E99}" dt="2023-11-23T04:52:02.220" v="4088" actId="14430"/>
          <ac:picMkLst>
            <pc:docMk/>
            <pc:sldMk cId="1799701161" sldId="594"/>
            <ac:picMk id="20" creationId="{B2C67CC7-5BCF-E614-D5FD-6CC74A97BAD8}"/>
          </ac:picMkLst>
        </pc:picChg>
        <pc:picChg chg="mod modVis">
          <ac:chgData name="Zhou, Bokun" userId="25b5c88e-15c9-4854-a3b5-1eff25c1f934" providerId="ADAL" clId="{141DC920-0A6F-47B1-B79E-638B42840E99}" dt="2023-11-23T04:52:06.151" v="4094" actId="14429"/>
          <ac:picMkLst>
            <pc:docMk/>
            <pc:sldMk cId="1799701161" sldId="594"/>
            <ac:picMk id="22" creationId="{8A4CFE9D-2C3D-B0E5-723A-74C9E3831407}"/>
          </ac:picMkLst>
        </pc:picChg>
        <pc:picChg chg="mod modVis">
          <ac:chgData name="Zhou, Bokun" userId="25b5c88e-15c9-4854-a3b5-1eff25c1f934" providerId="ADAL" clId="{141DC920-0A6F-47B1-B79E-638B42840E99}" dt="2023-11-23T04:52:01.672" v="4087" actId="14430"/>
          <ac:picMkLst>
            <pc:docMk/>
            <pc:sldMk cId="1799701161" sldId="594"/>
            <ac:picMk id="24" creationId="{A2D80073-7FE3-BA82-2E64-8237689E311F}"/>
          </ac:picMkLst>
        </pc:picChg>
        <pc:picChg chg="mod modVis">
          <ac:chgData name="Zhou, Bokun" userId="25b5c88e-15c9-4854-a3b5-1eff25c1f934" providerId="ADAL" clId="{141DC920-0A6F-47B1-B79E-638B42840E99}" dt="2023-11-23T04:52:01.096" v="4086" actId="14430"/>
          <ac:picMkLst>
            <pc:docMk/>
            <pc:sldMk cId="1799701161" sldId="594"/>
            <ac:picMk id="26" creationId="{DF268B57-69B1-8851-6D69-2EC04224D24F}"/>
          </ac:picMkLst>
        </pc:picChg>
      </pc:sldChg>
      <pc:sldChg chg="addSp delSp modSp del mod modClrScheme delAnim modAnim chgLayout">
        <pc:chgData name="Zhou, Bokun" userId="25b5c88e-15c9-4854-a3b5-1eff25c1f934" providerId="ADAL" clId="{141DC920-0A6F-47B1-B79E-638B42840E99}" dt="2023-11-22T23:13:43.211" v="228" actId="47"/>
        <pc:sldMkLst>
          <pc:docMk/>
          <pc:sldMk cId="3380958787" sldId="595"/>
        </pc:sldMkLst>
        <pc:spChg chg="mod ord">
          <ac:chgData name="Zhou, Bokun" userId="25b5c88e-15c9-4854-a3b5-1eff25c1f934" providerId="ADAL" clId="{141DC920-0A6F-47B1-B79E-638B42840E99}" dt="2023-11-22T23:13:40.971" v="227" actId="700"/>
          <ac:spMkLst>
            <pc:docMk/>
            <pc:sldMk cId="3380958787" sldId="595"/>
            <ac:spMk id="4" creationId="{27D60487-D46B-59F5-3602-D85A21119AEF}"/>
          </ac:spMkLst>
        </pc:spChg>
        <pc:spChg chg="del">
          <ac:chgData name="Zhou, Bokun" userId="25b5c88e-15c9-4854-a3b5-1eff25c1f934" providerId="ADAL" clId="{141DC920-0A6F-47B1-B79E-638B42840E99}" dt="2023-11-22T23:09:39.829" v="145" actId="478"/>
          <ac:spMkLst>
            <pc:docMk/>
            <pc:sldMk cId="3380958787" sldId="595"/>
            <ac:spMk id="5" creationId="{BE60FAA2-541C-62A8-9012-91748F397D10}"/>
          </ac:spMkLst>
        </pc:spChg>
        <pc:spChg chg="del">
          <ac:chgData name="Zhou, Bokun" userId="25b5c88e-15c9-4854-a3b5-1eff25c1f934" providerId="ADAL" clId="{141DC920-0A6F-47B1-B79E-638B42840E99}" dt="2023-11-22T23:13:38.443" v="226" actId="478"/>
          <ac:spMkLst>
            <pc:docMk/>
            <pc:sldMk cId="3380958787" sldId="595"/>
            <ac:spMk id="6" creationId="{C737471F-C749-3952-2479-BF276037E38F}"/>
          </ac:spMkLst>
        </pc:spChg>
        <pc:spChg chg="del mod">
          <ac:chgData name="Zhou, Bokun" userId="25b5c88e-15c9-4854-a3b5-1eff25c1f934" providerId="ADAL" clId="{141DC920-0A6F-47B1-B79E-638B42840E99}" dt="2023-11-22T23:08:39.679" v="119" actId="478"/>
          <ac:spMkLst>
            <pc:docMk/>
            <pc:sldMk cId="3380958787" sldId="595"/>
            <ac:spMk id="7" creationId="{070756F2-7BD0-B3FA-28C8-9968A82D3A6E}"/>
          </ac:spMkLst>
        </pc:spChg>
        <pc:spChg chg="del">
          <ac:chgData name="Zhou, Bokun" userId="25b5c88e-15c9-4854-a3b5-1eff25c1f934" providerId="ADAL" clId="{141DC920-0A6F-47B1-B79E-638B42840E99}" dt="2023-11-22T23:13:37.610" v="225" actId="478"/>
          <ac:spMkLst>
            <pc:docMk/>
            <pc:sldMk cId="3380958787" sldId="595"/>
            <ac:spMk id="8" creationId="{DF50DCB4-8875-86FA-772E-7F9D11D27F20}"/>
          </ac:spMkLst>
        </pc:spChg>
        <pc:spChg chg="del mod ord">
          <ac:chgData name="Zhou, Bokun" userId="25b5c88e-15c9-4854-a3b5-1eff25c1f934" providerId="ADAL" clId="{141DC920-0A6F-47B1-B79E-638B42840E99}" dt="2023-11-22T23:13:40.971" v="227" actId="700"/>
          <ac:spMkLst>
            <pc:docMk/>
            <pc:sldMk cId="3380958787" sldId="595"/>
            <ac:spMk id="9" creationId="{C812D63D-80AC-DEAD-DAB3-7749FC03A38F}"/>
          </ac:spMkLst>
        </pc:spChg>
        <pc:spChg chg="mod">
          <ac:chgData name="Zhou, Bokun" userId="25b5c88e-15c9-4854-a3b5-1eff25c1f934" providerId="ADAL" clId="{141DC920-0A6F-47B1-B79E-638B42840E99}" dt="2023-11-22T23:08:10.729" v="111"/>
          <ac:spMkLst>
            <pc:docMk/>
            <pc:sldMk cId="3380958787" sldId="595"/>
            <ac:spMk id="12" creationId="{6BC128A3-C639-7F2C-5B05-13399490B1F1}"/>
          </ac:spMkLst>
        </pc:spChg>
        <pc:spChg chg="mod">
          <ac:chgData name="Zhou, Bokun" userId="25b5c88e-15c9-4854-a3b5-1eff25c1f934" providerId="ADAL" clId="{141DC920-0A6F-47B1-B79E-638B42840E99}" dt="2023-11-22T23:08:10.729" v="111"/>
          <ac:spMkLst>
            <pc:docMk/>
            <pc:sldMk cId="3380958787" sldId="595"/>
            <ac:spMk id="13" creationId="{A6892290-2764-38CF-3CEF-7F510C2A8B63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16" creationId="{82E6DB8B-C852-96E5-C670-07D259447466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17" creationId="{F4D6E99F-0CA5-771C-BB41-2E3CABD1C77F}"/>
          </ac:spMkLst>
        </pc:spChg>
        <pc:spChg chg="add del mod">
          <ac:chgData name="Zhou, Bokun" userId="25b5c88e-15c9-4854-a3b5-1eff25c1f934" providerId="ADAL" clId="{141DC920-0A6F-47B1-B79E-638B42840E99}" dt="2023-11-22T23:09:27.318" v="141" actId="22"/>
          <ac:spMkLst>
            <pc:docMk/>
            <pc:sldMk cId="3380958787" sldId="595"/>
            <ac:spMk id="19" creationId="{0045C868-7ABD-E05A-F447-110DF69D3A4D}"/>
          </ac:spMkLst>
        </pc:spChg>
        <pc:spChg chg="mod">
          <ac:chgData name="Zhou, Bokun" userId="25b5c88e-15c9-4854-a3b5-1eff25c1f934" providerId="ADAL" clId="{141DC920-0A6F-47B1-B79E-638B42840E99}" dt="2023-11-22T23:10:39.559" v="163" actId="1076"/>
          <ac:spMkLst>
            <pc:docMk/>
            <pc:sldMk cId="3380958787" sldId="595"/>
            <ac:spMk id="23" creationId="{8DA01F10-2DA7-A6B5-AB68-01D59920D1CD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24" creationId="{AF16904A-E281-CC20-2C80-5CE8EDB29ECE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25" creationId="{6485F955-9B2C-8DD7-0F2E-209FDA82FA82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26" creationId="{A7E8CFAD-5150-9DFB-34B9-CE5E865FFBF3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27" creationId="{A5CE7B31-B3F2-2001-51F0-0CB06D6D3A57}"/>
          </ac:spMkLst>
        </pc:spChg>
        <pc:spChg chg="mod">
          <ac:chgData name="Zhou, Bokun" userId="25b5c88e-15c9-4854-a3b5-1eff25c1f934" providerId="ADAL" clId="{141DC920-0A6F-47B1-B79E-638B42840E99}" dt="2023-11-22T23:10:11.779" v="154" actId="255"/>
          <ac:spMkLst>
            <pc:docMk/>
            <pc:sldMk cId="3380958787" sldId="595"/>
            <ac:spMk id="29" creationId="{6D26ADD1-D8D0-683E-F140-62DA9267BD3D}"/>
          </ac:spMkLst>
        </pc:spChg>
        <pc:spChg chg="mod">
          <ac:chgData name="Zhou, Bokun" userId="25b5c88e-15c9-4854-a3b5-1eff25c1f934" providerId="ADAL" clId="{141DC920-0A6F-47B1-B79E-638B42840E99}" dt="2023-11-22T23:12:00.024" v="195" actId="207"/>
          <ac:spMkLst>
            <pc:docMk/>
            <pc:sldMk cId="3380958787" sldId="595"/>
            <ac:spMk id="30" creationId="{7DE6E15B-1B7F-A5B0-0408-3E218757D396}"/>
          </ac:spMkLst>
        </pc:spChg>
        <pc:spChg chg="add del mod">
          <ac:chgData name="Zhou, Bokun" userId="25b5c88e-15c9-4854-a3b5-1eff25c1f934" providerId="ADAL" clId="{141DC920-0A6F-47B1-B79E-638B42840E99}" dt="2023-11-22T23:13:31.959" v="223" actId="478"/>
          <ac:spMkLst>
            <pc:docMk/>
            <pc:sldMk cId="3380958787" sldId="595"/>
            <ac:spMk id="32" creationId="{3FB1630F-6715-8EC0-F125-091A439D7E70}"/>
          </ac:spMkLst>
        </pc:spChg>
        <pc:spChg chg="add mod ord">
          <ac:chgData name="Zhou, Bokun" userId="25b5c88e-15c9-4854-a3b5-1eff25c1f934" providerId="ADAL" clId="{141DC920-0A6F-47B1-B79E-638B42840E99}" dt="2023-11-22T23:13:40.971" v="227" actId="700"/>
          <ac:spMkLst>
            <pc:docMk/>
            <pc:sldMk cId="3380958787" sldId="595"/>
            <ac:spMk id="33" creationId="{7E4A7FD4-2E04-FE2E-6EC5-281878BC0981}"/>
          </ac:spMkLst>
        </pc:spChg>
        <pc:spChg chg="add mod ord">
          <ac:chgData name="Zhou, Bokun" userId="25b5c88e-15c9-4854-a3b5-1eff25c1f934" providerId="ADAL" clId="{141DC920-0A6F-47B1-B79E-638B42840E99}" dt="2023-11-22T23:13:40.971" v="227" actId="700"/>
          <ac:spMkLst>
            <pc:docMk/>
            <pc:sldMk cId="3380958787" sldId="595"/>
            <ac:spMk id="34" creationId="{A682FB18-2F84-E80F-EE65-C30A8E92E993}"/>
          </ac:spMkLst>
        </pc:spChg>
        <pc:grpChg chg="add del mod">
          <ac:chgData name="Zhou, Bokun" userId="25b5c88e-15c9-4854-a3b5-1eff25c1f934" providerId="ADAL" clId="{141DC920-0A6F-47B1-B79E-638B42840E99}" dt="2023-11-22T23:08:17.973" v="112"/>
          <ac:grpSpMkLst>
            <pc:docMk/>
            <pc:sldMk cId="3380958787" sldId="595"/>
            <ac:grpSpMk id="10" creationId="{922E4FE5-4D01-DCA6-0662-2A1619BBEAC0}"/>
          </ac:grpSpMkLst>
        </pc:grpChg>
        <pc:grpChg chg="add mod">
          <ac:chgData name="Zhou, Bokun" userId="25b5c88e-15c9-4854-a3b5-1eff25c1f934" providerId="ADAL" clId="{141DC920-0A6F-47B1-B79E-638B42840E99}" dt="2023-11-22T23:08:36.959" v="117" actId="1076"/>
          <ac:grpSpMkLst>
            <pc:docMk/>
            <pc:sldMk cId="3380958787" sldId="595"/>
            <ac:grpSpMk id="14" creationId="{AF26D122-229C-0196-ADF5-88F946569BFE}"/>
          </ac:grpSpMkLst>
        </pc:grpChg>
        <pc:grpChg chg="add del mod">
          <ac:chgData name="Zhou, Bokun" userId="25b5c88e-15c9-4854-a3b5-1eff25c1f934" providerId="ADAL" clId="{141DC920-0A6F-47B1-B79E-638B42840E99}" dt="2023-11-22T23:13:34.865" v="224" actId="478"/>
          <ac:grpSpMkLst>
            <pc:docMk/>
            <pc:sldMk cId="3380958787" sldId="595"/>
            <ac:grpSpMk id="20" creationId="{6933F84E-0640-A732-8620-53208063C117}"/>
          </ac:grpSpMkLst>
        </pc:grpChg>
        <pc:picChg chg="mod">
          <ac:chgData name="Zhou, Bokun" userId="25b5c88e-15c9-4854-a3b5-1eff25c1f934" providerId="ADAL" clId="{141DC920-0A6F-47B1-B79E-638B42840E99}" dt="2023-11-22T23:08:10.729" v="111"/>
          <ac:picMkLst>
            <pc:docMk/>
            <pc:sldMk cId="3380958787" sldId="595"/>
            <ac:picMk id="11" creationId="{F13149E3-3F14-6550-BFB8-219B05A88385}"/>
          </ac:picMkLst>
        </pc:picChg>
        <pc:picChg chg="mod">
          <ac:chgData name="Zhou, Bokun" userId="25b5c88e-15c9-4854-a3b5-1eff25c1f934" providerId="ADAL" clId="{141DC920-0A6F-47B1-B79E-638B42840E99}" dt="2023-11-22T23:08:19.929" v="113"/>
          <ac:picMkLst>
            <pc:docMk/>
            <pc:sldMk cId="3380958787" sldId="595"/>
            <ac:picMk id="15" creationId="{940FBBE9-514F-C490-80C2-BA39CD4DAAEE}"/>
          </ac:picMkLst>
        </pc:picChg>
        <pc:picChg chg="mod">
          <ac:chgData name="Zhou, Bokun" userId="25b5c88e-15c9-4854-a3b5-1eff25c1f934" providerId="ADAL" clId="{141DC920-0A6F-47B1-B79E-638B42840E99}" dt="2023-11-22T23:10:18.079" v="156" actId="1076"/>
          <ac:picMkLst>
            <pc:docMk/>
            <pc:sldMk cId="3380958787" sldId="595"/>
            <ac:picMk id="21" creationId="{13EBB025-4F98-A1F2-87E2-1686A48E8F53}"/>
          </ac:picMkLst>
        </pc:picChg>
        <pc:cxnChg chg="mod">
          <ac:chgData name="Zhou, Bokun" userId="25b5c88e-15c9-4854-a3b5-1eff25c1f934" providerId="ADAL" clId="{141DC920-0A6F-47B1-B79E-638B42840E99}" dt="2023-11-22T23:13:34.865" v="224" actId="478"/>
          <ac:cxnSpMkLst>
            <pc:docMk/>
            <pc:sldMk cId="3380958787" sldId="595"/>
            <ac:cxnSpMk id="22" creationId="{07C694DE-DD92-5E8D-B3A9-20EFB2F6EB32}"/>
          </ac:cxnSpMkLst>
        </pc:cxnChg>
        <pc:cxnChg chg="mod">
          <ac:chgData name="Zhou, Bokun" userId="25b5c88e-15c9-4854-a3b5-1eff25c1f934" providerId="ADAL" clId="{141DC920-0A6F-47B1-B79E-638B42840E99}" dt="2023-11-22T23:09:34.252" v="143"/>
          <ac:cxnSpMkLst>
            <pc:docMk/>
            <pc:sldMk cId="3380958787" sldId="595"/>
            <ac:cxnSpMk id="28" creationId="{3A0DE742-9D8E-6B2A-9178-F104854A0490}"/>
          </ac:cxnSpMkLst>
        </pc:cxnChg>
      </pc:sldChg>
      <pc:sldChg chg="addSp delSp modSp new mod modClrScheme addAnim delAnim modAnim chgLayout modNotesTx">
        <pc:chgData name="Zhou, Bokun" userId="25b5c88e-15c9-4854-a3b5-1eff25c1f934" providerId="ADAL" clId="{141DC920-0A6F-47B1-B79E-638B42840E99}" dt="2023-11-23T04:14:10.129" v="3043" actId="20577"/>
        <pc:sldMkLst>
          <pc:docMk/>
          <pc:sldMk cId="4258637666" sldId="595"/>
        </pc:sldMkLst>
        <pc:spChg chg="del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2" creationId="{88F615EC-6F33-51E0-953F-A8759597854E}"/>
          </ac:spMkLst>
        </pc:spChg>
        <pc:spChg chg="del mod ord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3" creationId="{B512F0EF-A2D2-977B-E5EE-C65D3FDF3EC7}"/>
          </ac:spMkLst>
        </pc:spChg>
        <pc:spChg chg="del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4" creationId="{609A8C4E-08F7-4198-0B86-3A27020AA28E}"/>
          </ac:spMkLst>
        </pc:spChg>
        <pc:spChg chg="del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5" creationId="{9144FE33-1486-95F5-E970-47C7AF0C4E58}"/>
          </ac:spMkLst>
        </pc:spChg>
        <pc:spChg chg="del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6" creationId="{3E67388C-D42E-E261-34EE-A6912314399C}"/>
          </ac:spMkLst>
        </pc:spChg>
        <pc:spChg chg="del mod ord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7" creationId="{9DFDDCA3-D059-5822-26F9-5C8DCF23CE09}"/>
          </ac:spMkLst>
        </pc:spChg>
        <pc:spChg chg="del mod ord">
          <ac:chgData name="Zhou, Bokun" userId="25b5c88e-15c9-4854-a3b5-1eff25c1f934" providerId="ADAL" clId="{141DC920-0A6F-47B1-B79E-638B42840E99}" dt="2023-11-22T23:13:47.865" v="230" actId="700"/>
          <ac:spMkLst>
            <pc:docMk/>
            <pc:sldMk cId="4258637666" sldId="595"/>
            <ac:spMk id="8" creationId="{8C3A6EE9-F995-8F9C-0CC0-B69E53579565}"/>
          </ac:spMkLst>
        </pc:spChg>
        <pc:spChg chg="add mod ord">
          <ac:chgData name="Zhou, Bokun" userId="25b5c88e-15c9-4854-a3b5-1eff25c1f934" providerId="ADAL" clId="{141DC920-0A6F-47B1-B79E-638B42840E99}" dt="2023-11-22T23:13:56.069" v="232" actId="20577"/>
          <ac:spMkLst>
            <pc:docMk/>
            <pc:sldMk cId="4258637666" sldId="595"/>
            <ac:spMk id="9" creationId="{DA37AF57-6E32-C46D-F13B-4F8E8BBD57F4}"/>
          </ac:spMkLst>
        </pc:spChg>
        <pc:spChg chg="add mod ord">
          <ac:chgData name="Zhou, Bokun" userId="25b5c88e-15c9-4854-a3b5-1eff25c1f934" providerId="ADAL" clId="{141DC920-0A6F-47B1-B79E-638B42840E99}" dt="2023-11-23T04:14:10.129" v="3043" actId="20577"/>
          <ac:spMkLst>
            <pc:docMk/>
            <pc:sldMk cId="4258637666" sldId="595"/>
            <ac:spMk id="10" creationId="{DC87373B-0CEA-853D-8FBD-9AD80E4887EB}"/>
          </ac:spMkLst>
        </pc:spChg>
        <pc:spChg chg="add mod ord">
          <ac:chgData name="Zhou, Bokun" userId="25b5c88e-15c9-4854-a3b5-1eff25c1f934" providerId="ADAL" clId="{141DC920-0A6F-47B1-B79E-638B42840E99}" dt="2023-11-22T23:24:52.397" v="418" actId="404"/>
          <ac:spMkLst>
            <pc:docMk/>
            <pc:sldMk cId="4258637666" sldId="595"/>
            <ac:spMk id="11" creationId="{E8C5F0C3-D6C0-BFAE-E9DB-7D15A141A0BA}"/>
          </ac:spMkLst>
        </pc:spChg>
        <pc:spChg chg="mod">
          <ac:chgData name="Zhou, Bokun" userId="25b5c88e-15c9-4854-a3b5-1eff25c1f934" providerId="ADAL" clId="{141DC920-0A6F-47B1-B79E-638B42840E99}" dt="2023-11-22T23:14:00.415" v="233"/>
          <ac:spMkLst>
            <pc:docMk/>
            <pc:sldMk cId="4258637666" sldId="595"/>
            <ac:spMk id="14" creationId="{38399D07-D498-87B0-C16C-E3924C1720E9}"/>
          </ac:spMkLst>
        </pc:spChg>
        <pc:spChg chg="mod">
          <ac:chgData name="Zhou, Bokun" userId="25b5c88e-15c9-4854-a3b5-1eff25c1f934" providerId="ADAL" clId="{141DC920-0A6F-47B1-B79E-638B42840E99}" dt="2023-11-22T23:14:00.415" v="233"/>
          <ac:spMkLst>
            <pc:docMk/>
            <pc:sldMk cId="4258637666" sldId="595"/>
            <ac:spMk id="15" creationId="{E9285F90-AE00-0BC0-5AAE-3FE746141A22}"/>
          </ac:spMkLst>
        </pc:spChg>
        <pc:spChg chg="mod topLvl">
          <ac:chgData name="Zhou, Bokun" userId="25b5c88e-15c9-4854-a3b5-1eff25c1f934" providerId="ADAL" clId="{141DC920-0A6F-47B1-B79E-638B42840E99}" dt="2023-11-22T23:18:00.294" v="288" actId="1076"/>
          <ac:spMkLst>
            <pc:docMk/>
            <pc:sldMk cId="4258637666" sldId="595"/>
            <ac:spMk id="19" creationId="{E60DA8CB-55DC-BE20-D945-5D801E3B43F1}"/>
          </ac:spMkLst>
        </pc:spChg>
        <pc:spChg chg="del mod topLvl">
          <ac:chgData name="Zhou, Bokun" userId="25b5c88e-15c9-4854-a3b5-1eff25c1f934" providerId="ADAL" clId="{141DC920-0A6F-47B1-B79E-638B42840E99}" dt="2023-11-22T23:21:39.163" v="361" actId="478"/>
          <ac:spMkLst>
            <pc:docMk/>
            <pc:sldMk cId="4258637666" sldId="595"/>
            <ac:spMk id="20" creationId="{100241A4-E9A4-5BFC-B5B4-E6ACCACFBB62}"/>
          </ac:spMkLst>
        </pc:spChg>
        <pc:spChg chg="del mod topLvl">
          <ac:chgData name="Zhou, Bokun" userId="25b5c88e-15c9-4854-a3b5-1eff25c1f934" providerId="ADAL" clId="{141DC920-0A6F-47B1-B79E-638B42840E99}" dt="2023-11-22T23:21:39.163" v="361" actId="478"/>
          <ac:spMkLst>
            <pc:docMk/>
            <pc:sldMk cId="4258637666" sldId="595"/>
            <ac:spMk id="21" creationId="{BBD0B117-BB29-162D-BA4C-C52FB4F1B84A}"/>
          </ac:spMkLst>
        </pc:spChg>
        <pc:spChg chg="mod topLvl">
          <ac:chgData name="Zhou, Bokun" userId="25b5c88e-15c9-4854-a3b5-1eff25c1f934" providerId="ADAL" clId="{141DC920-0A6F-47B1-B79E-638B42840E99}" dt="2023-11-22T23:32:03.521" v="540" actId="164"/>
          <ac:spMkLst>
            <pc:docMk/>
            <pc:sldMk cId="4258637666" sldId="595"/>
            <ac:spMk id="22" creationId="{5B7ED127-001E-60A7-49FB-375A84391B93}"/>
          </ac:spMkLst>
        </pc:spChg>
        <pc:spChg chg="del mod topLvl">
          <ac:chgData name="Zhou, Bokun" userId="25b5c88e-15c9-4854-a3b5-1eff25c1f934" providerId="ADAL" clId="{141DC920-0A6F-47B1-B79E-638B42840E99}" dt="2023-11-22T23:21:39.163" v="361" actId="478"/>
          <ac:spMkLst>
            <pc:docMk/>
            <pc:sldMk cId="4258637666" sldId="595"/>
            <ac:spMk id="23" creationId="{9E07AD96-D9EE-8E5F-B7AD-40262BD3F4D3}"/>
          </ac:spMkLst>
        </pc:spChg>
        <pc:spChg chg="del mod topLvl">
          <ac:chgData name="Zhou, Bokun" userId="25b5c88e-15c9-4854-a3b5-1eff25c1f934" providerId="ADAL" clId="{141DC920-0A6F-47B1-B79E-638B42840E99}" dt="2023-11-22T23:21:39.163" v="361" actId="478"/>
          <ac:spMkLst>
            <pc:docMk/>
            <pc:sldMk cId="4258637666" sldId="595"/>
            <ac:spMk id="25" creationId="{50B1DE20-46DA-66CF-3E5B-11867B28B9ED}"/>
          </ac:spMkLst>
        </pc:spChg>
        <pc:spChg chg="mod topLvl">
          <ac:chgData name="Zhou, Bokun" userId="25b5c88e-15c9-4854-a3b5-1eff25c1f934" providerId="ADAL" clId="{141DC920-0A6F-47B1-B79E-638B42840E99}" dt="2023-11-22T23:39:24.368" v="628" actId="255"/>
          <ac:spMkLst>
            <pc:docMk/>
            <pc:sldMk cId="4258637666" sldId="595"/>
            <ac:spMk id="26" creationId="{DA7C558A-DE27-2B3F-3106-C51B65DC581F}"/>
          </ac:spMkLst>
        </pc:spChg>
        <pc:spChg chg="add mod">
          <ac:chgData name="Zhou, Bokun" userId="25b5c88e-15c9-4854-a3b5-1eff25c1f934" providerId="ADAL" clId="{141DC920-0A6F-47B1-B79E-638B42840E99}" dt="2023-11-22T23:44:30.250" v="701" actId="1076"/>
          <ac:spMkLst>
            <pc:docMk/>
            <pc:sldMk cId="4258637666" sldId="595"/>
            <ac:spMk id="35" creationId="{07BF305C-15B7-E278-1673-337509C1DF8B}"/>
          </ac:spMkLst>
        </pc:spChg>
        <pc:spChg chg="add mod">
          <ac:chgData name="Zhou, Bokun" userId="25b5c88e-15c9-4854-a3b5-1eff25c1f934" providerId="ADAL" clId="{141DC920-0A6F-47B1-B79E-638B42840E99}" dt="2023-11-22T23:41:10.617" v="643" actId="1076"/>
          <ac:spMkLst>
            <pc:docMk/>
            <pc:sldMk cId="4258637666" sldId="595"/>
            <ac:spMk id="36" creationId="{F3F0F7C1-4783-E055-DF70-45FD6866E5F7}"/>
          </ac:spMkLst>
        </pc:spChg>
        <pc:spChg chg="add del mod">
          <ac:chgData name="Zhou, Bokun" userId="25b5c88e-15c9-4854-a3b5-1eff25c1f934" providerId="ADAL" clId="{141DC920-0A6F-47B1-B79E-638B42840E99}" dt="2023-11-22T23:19:45.052" v="329"/>
          <ac:spMkLst>
            <pc:docMk/>
            <pc:sldMk cId="4258637666" sldId="595"/>
            <ac:spMk id="41" creationId="{6A44892C-4840-0EF2-1C55-47CB8ECC34EC}"/>
          </ac:spMkLst>
        </pc:spChg>
        <pc:spChg chg="add mod ord topLvl">
          <ac:chgData name="Zhou, Bokun" userId="25b5c88e-15c9-4854-a3b5-1eff25c1f934" providerId="ADAL" clId="{141DC920-0A6F-47B1-B79E-638B42840E99}" dt="2023-11-22T23:32:03.521" v="540" actId="164"/>
          <ac:spMkLst>
            <pc:docMk/>
            <pc:sldMk cId="4258637666" sldId="595"/>
            <ac:spMk id="42" creationId="{EAB2885B-BF55-F062-34A8-A6225014A0CB}"/>
          </ac:spMkLst>
        </pc:spChg>
        <pc:spChg chg="mod">
          <ac:chgData name="Zhou, Bokun" userId="25b5c88e-15c9-4854-a3b5-1eff25c1f934" providerId="ADAL" clId="{141DC920-0A6F-47B1-B79E-638B42840E99}" dt="2023-11-22T23:43:29.869" v="690" actId="1076"/>
          <ac:spMkLst>
            <pc:docMk/>
            <pc:sldMk cId="4258637666" sldId="595"/>
            <ac:spMk id="46" creationId="{8BDF8CA7-33CD-0C3D-C657-40215D534E5D}"/>
          </ac:spMkLst>
        </pc:spChg>
        <pc:spChg chg="add mod">
          <ac:chgData name="Zhou, Bokun" userId="25b5c88e-15c9-4854-a3b5-1eff25c1f934" providerId="ADAL" clId="{141DC920-0A6F-47B1-B79E-638B42840E99}" dt="2023-11-22T23:44:08.602" v="697" actId="553"/>
          <ac:spMkLst>
            <pc:docMk/>
            <pc:sldMk cId="4258637666" sldId="595"/>
            <ac:spMk id="48" creationId="{32E08019-9E53-50E3-E11C-C9F9709D7F4D}"/>
          </ac:spMkLst>
        </pc:spChg>
        <pc:spChg chg="mod topLvl">
          <ac:chgData name="Zhou, Bokun" userId="25b5c88e-15c9-4854-a3b5-1eff25c1f934" providerId="ADAL" clId="{141DC920-0A6F-47B1-B79E-638B42840E99}" dt="2023-11-22T23:39:23.648" v="627" actId="404"/>
          <ac:spMkLst>
            <pc:docMk/>
            <pc:sldMk cId="4258637666" sldId="595"/>
            <ac:spMk id="51" creationId="{6257C920-52A8-8EE6-9412-0B854BB538A1}"/>
          </ac:spMkLst>
        </pc:spChg>
        <pc:spChg chg="add del mod">
          <ac:chgData name="Zhou, Bokun" userId="25b5c88e-15c9-4854-a3b5-1eff25c1f934" providerId="ADAL" clId="{141DC920-0A6F-47B1-B79E-638B42840E99}" dt="2023-11-22T23:40:27.082" v="632" actId="478"/>
          <ac:spMkLst>
            <pc:docMk/>
            <pc:sldMk cId="4258637666" sldId="595"/>
            <ac:spMk id="53" creationId="{319E2E86-F34B-0C24-86EB-5BC7CDE55E08}"/>
          </ac:spMkLst>
        </pc:spChg>
        <pc:spChg chg="add mod">
          <ac:chgData name="Zhou, Bokun" userId="25b5c88e-15c9-4854-a3b5-1eff25c1f934" providerId="ADAL" clId="{141DC920-0A6F-47B1-B79E-638B42840E99}" dt="2023-11-22T23:44:08.602" v="697" actId="553"/>
          <ac:spMkLst>
            <pc:docMk/>
            <pc:sldMk cId="4258637666" sldId="595"/>
            <ac:spMk id="57" creationId="{D2C97D3D-D55B-2729-A0B2-C8BECEA15DA0}"/>
          </ac:spMkLst>
        </pc:spChg>
        <pc:spChg chg="add mod">
          <ac:chgData name="Zhou, Bokun" userId="25b5c88e-15c9-4854-a3b5-1eff25c1f934" providerId="ADAL" clId="{141DC920-0A6F-47B1-B79E-638B42840E99}" dt="2023-11-22T23:48:38.592" v="874" actId="20577"/>
          <ac:spMkLst>
            <pc:docMk/>
            <pc:sldMk cId="4258637666" sldId="595"/>
            <ac:spMk id="58" creationId="{1F88D3BD-4C41-1992-1FF4-2E9E78A04BD1}"/>
          </ac:spMkLst>
        </pc:spChg>
        <pc:spChg chg="mod">
          <ac:chgData name="Zhou, Bokun" userId="25b5c88e-15c9-4854-a3b5-1eff25c1f934" providerId="ADAL" clId="{141DC920-0A6F-47B1-B79E-638B42840E99}" dt="2023-11-22T23:51:19.187" v="887" actId="14100"/>
          <ac:spMkLst>
            <pc:docMk/>
            <pc:sldMk cId="4258637666" sldId="595"/>
            <ac:spMk id="68" creationId="{DCD72242-A81F-F9BE-3AA2-10230DF20437}"/>
          </ac:spMkLst>
        </pc:spChg>
        <pc:spChg chg="mod">
          <ac:chgData name="Zhou, Bokun" userId="25b5c88e-15c9-4854-a3b5-1eff25c1f934" providerId="ADAL" clId="{141DC920-0A6F-47B1-B79E-638B42840E99}" dt="2023-11-22T23:51:02.116" v="883" actId="20577"/>
          <ac:spMkLst>
            <pc:docMk/>
            <pc:sldMk cId="4258637666" sldId="595"/>
            <ac:spMk id="69" creationId="{6E58BB59-E8E0-C8F7-3FA2-133D99C86D98}"/>
          </ac:spMkLst>
        </pc:spChg>
        <pc:grpChg chg="add mod ord">
          <ac:chgData name="Zhou, Bokun" userId="25b5c88e-15c9-4854-a3b5-1eff25c1f934" providerId="ADAL" clId="{141DC920-0A6F-47B1-B79E-638B42840E99}" dt="2023-11-22T23:53:22.325" v="890" actId="167"/>
          <ac:grpSpMkLst>
            <pc:docMk/>
            <pc:sldMk cId="4258637666" sldId="595"/>
            <ac:grpSpMk id="12" creationId="{9F7B0ED6-FB21-7064-D644-994B67963E7B}"/>
          </ac:grpSpMkLst>
        </pc:grpChg>
        <pc:grpChg chg="add del mod">
          <ac:chgData name="Zhou, Bokun" userId="25b5c88e-15c9-4854-a3b5-1eff25c1f934" providerId="ADAL" clId="{141DC920-0A6F-47B1-B79E-638B42840E99}" dt="2023-11-22T23:15:52.174" v="261" actId="165"/>
          <ac:grpSpMkLst>
            <pc:docMk/>
            <pc:sldMk cId="4258637666" sldId="595"/>
            <ac:grpSpMk id="16" creationId="{2DE0B619-1CCD-7606-8B7C-66F930E6A215}"/>
          </ac:grpSpMkLst>
        </pc:grpChg>
        <pc:grpChg chg="add del mod">
          <ac:chgData name="Zhou, Bokun" userId="25b5c88e-15c9-4854-a3b5-1eff25c1f934" providerId="ADAL" clId="{141DC920-0A6F-47B1-B79E-638B42840E99}" dt="2023-11-22T23:28:33.502" v="514" actId="165"/>
          <ac:grpSpMkLst>
            <pc:docMk/>
            <pc:sldMk cId="4258637666" sldId="595"/>
            <ac:grpSpMk id="27" creationId="{60A1CD31-E7FF-7455-C63A-660F3ED8870E}"/>
          </ac:grpSpMkLst>
        </pc:grpChg>
        <pc:grpChg chg="add del mod">
          <ac:chgData name="Zhou, Bokun" userId="25b5c88e-15c9-4854-a3b5-1eff25c1f934" providerId="ADAL" clId="{141DC920-0A6F-47B1-B79E-638B42840E99}" dt="2023-11-22T23:18:19.400" v="292" actId="478"/>
          <ac:grpSpMkLst>
            <pc:docMk/>
            <pc:sldMk cId="4258637666" sldId="595"/>
            <ac:grpSpMk id="31" creationId="{D3C48626-33CC-34CE-C28D-EC292CB08518}"/>
          </ac:grpSpMkLst>
        </pc:grpChg>
        <pc:grpChg chg="add mod ord modVis">
          <ac:chgData name="Zhou, Bokun" userId="25b5c88e-15c9-4854-a3b5-1eff25c1f934" providerId="ADAL" clId="{141DC920-0A6F-47B1-B79E-638B42840E99}" dt="2023-11-22T23:53:36.036" v="892" actId="14429"/>
          <ac:grpSpMkLst>
            <pc:docMk/>
            <pc:sldMk cId="4258637666" sldId="595"/>
            <ac:grpSpMk id="39" creationId="{23401EF5-C593-FAB7-EF81-5D28AF05611C}"/>
          </ac:grpSpMkLst>
        </pc:grpChg>
        <pc:grpChg chg="add mod">
          <ac:chgData name="Zhou, Bokun" userId="25b5c88e-15c9-4854-a3b5-1eff25c1f934" providerId="ADAL" clId="{141DC920-0A6F-47B1-B79E-638B42840E99}" dt="2023-11-22T23:44:23.751" v="698" actId="1076"/>
          <ac:grpSpMkLst>
            <pc:docMk/>
            <pc:sldMk cId="4258637666" sldId="595"/>
            <ac:grpSpMk id="40" creationId="{BB135F43-1A4E-FC8E-F388-BB3D3187986D}"/>
          </ac:grpSpMkLst>
        </pc:grpChg>
        <pc:grpChg chg="add del mod">
          <ac:chgData name="Zhou, Bokun" userId="25b5c88e-15c9-4854-a3b5-1eff25c1f934" providerId="ADAL" clId="{141DC920-0A6F-47B1-B79E-638B42840E99}" dt="2023-11-22T23:26:51.019" v="472" actId="165"/>
          <ac:grpSpMkLst>
            <pc:docMk/>
            <pc:sldMk cId="4258637666" sldId="595"/>
            <ac:grpSpMk id="43" creationId="{F0EDBB42-34A2-B879-DC26-980C2F887B7F}"/>
          </ac:grpSpMkLst>
        </pc:grpChg>
        <pc:grpChg chg="add mod">
          <ac:chgData name="Zhou, Bokun" userId="25b5c88e-15c9-4854-a3b5-1eff25c1f934" providerId="ADAL" clId="{141DC920-0A6F-47B1-B79E-638B42840E99}" dt="2023-11-22T23:44:08.602" v="697" actId="553"/>
          <ac:grpSpMkLst>
            <pc:docMk/>
            <pc:sldMk cId="4258637666" sldId="595"/>
            <ac:grpSpMk id="44" creationId="{FD6398D4-D9A8-FE60-05DC-AFEFEE3174B5}"/>
          </ac:grpSpMkLst>
        </pc:grpChg>
        <pc:grpChg chg="add del mod">
          <ac:chgData name="Zhou, Bokun" userId="25b5c88e-15c9-4854-a3b5-1eff25c1f934" providerId="ADAL" clId="{141DC920-0A6F-47B1-B79E-638B42840E99}" dt="2023-11-22T23:35:54.616" v="597" actId="165"/>
          <ac:grpSpMkLst>
            <pc:docMk/>
            <pc:sldMk cId="4258637666" sldId="595"/>
            <ac:grpSpMk id="49" creationId="{E9195E4C-A203-4DB1-1D6B-69F5B2307315}"/>
          </ac:grpSpMkLst>
        </pc:grpChg>
        <pc:grpChg chg="add mod">
          <ac:chgData name="Zhou, Bokun" userId="25b5c88e-15c9-4854-a3b5-1eff25c1f934" providerId="ADAL" clId="{141DC920-0A6F-47B1-B79E-638B42840E99}" dt="2023-11-22T23:40:45.445" v="635" actId="1076"/>
          <ac:grpSpMkLst>
            <pc:docMk/>
            <pc:sldMk cId="4258637666" sldId="595"/>
            <ac:grpSpMk id="54" creationId="{93A3BB4E-19EA-E397-B525-C8C56ED05843}"/>
          </ac:grpSpMkLst>
        </pc:grpChg>
        <pc:grpChg chg="add mod">
          <ac:chgData name="Zhou, Bokun" userId="25b5c88e-15c9-4854-a3b5-1eff25c1f934" providerId="ADAL" clId="{141DC920-0A6F-47B1-B79E-638B42840E99}" dt="2023-11-22T23:40:45.445" v="635" actId="1076"/>
          <ac:grpSpMkLst>
            <pc:docMk/>
            <pc:sldMk cId="4258637666" sldId="595"/>
            <ac:grpSpMk id="55" creationId="{F34CB324-9B39-B4F9-F828-E15ACF62BB5F}"/>
          </ac:grpSpMkLst>
        </pc:grpChg>
        <pc:grpChg chg="add del mod">
          <ac:chgData name="Zhou, Bokun" userId="25b5c88e-15c9-4854-a3b5-1eff25c1f934" providerId="ADAL" clId="{141DC920-0A6F-47B1-B79E-638B42840E99}" dt="2023-11-22T23:36:22.301" v="602" actId="165"/>
          <ac:grpSpMkLst>
            <pc:docMk/>
            <pc:sldMk cId="4258637666" sldId="595"/>
            <ac:grpSpMk id="59" creationId="{B8271AC1-EDE2-1C39-E11B-53F8FE8F1D62}"/>
          </ac:grpSpMkLst>
        </pc:grpChg>
        <pc:grpChg chg="add del mod">
          <ac:chgData name="Zhou, Bokun" userId="25b5c88e-15c9-4854-a3b5-1eff25c1f934" providerId="ADAL" clId="{141DC920-0A6F-47B1-B79E-638B42840E99}" dt="2023-11-22T23:43:51.729" v="694" actId="1076"/>
          <ac:grpSpMkLst>
            <pc:docMk/>
            <pc:sldMk cId="4258637666" sldId="595"/>
            <ac:grpSpMk id="60" creationId="{578A4082-EE2A-E1E9-3058-A45A1BBDCDF4}"/>
          </ac:grpSpMkLst>
        </pc:grpChg>
        <pc:grpChg chg="add del mod modVis">
          <ac:chgData name="Zhou, Bokun" userId="25b5c88e-15c9-4854-a3b5-1eff25c1f934" providerId="ADAL" clId="{141DC920-0A6F-47B1-B79E-638B42840E99}" dt="2023-11-22T23:53:45.886" v="897" actId="478"/>
          <ac:grpSpMkLst>
            <pc:docMk/>
            <pc:sldMk cId="4258637666" sldId="595"/>
            <ac:grpSpMk id="67" creationId="{7A3798AA-50F2-BE63-5037-E135E8EA0872}"/>
          </ac:grpSpMkLst>
        </pc:grpChg>
        <pc:picChg chg="mod">
          <ac:chgData name="Zhou, Bokun" userId="25b5c88e-15c9-4854-a3b5-1eff25c1f934" providerId="ADAL" clId="{141DC920-0A6F-47B1-B79E-638B42840E99}" dt="2023-11-22T23:14:00.415" v="233"/>
          <ac:picMkLst>
            <pc:docMk/>
            <pc:sldMk cId="4258637666" sldId="595"/>
            <ac:picMk id="13" creationId="{BBCF8BB2-6D2A-B531-CF86-B2276F3A56C1}"/>
          </ac:picMkLst>
        </pc:picChg>
        <pc:picChg chg="mod topLvl modCrop">
          <ac:chgData name="Zhou, Bokun" userId="25b5c88e-15c9-4854-a3b5-1eff25c1f934" providerId="ADAL" clId="{141DC920-0A6F-47B1-B79E-638B42840E99}" dt="2023-11-22T23:28:47.098" v="517" actId="164"/>
          <ac:picMkLst>
            <pc:docMk/>
            <pc:sldMk cId="4258637666" sldId="595"/>
            <ac:picMk id="17" creationId="{1A6ED6A4-FE90-CDF6-2A21-7C28D8840AF9}"/>
          </ac:picMkLst>
        </pc:picChg>
        <pc:picChg chg="mod">
          <ac:chgData name="Zhou, Bokun" userId="25b5c88e-15c9-4854-a3b5-1eff25c1f934" providerId="ADAL" clId="{141DC920-0A6F-47B1-B79E-638B42840E99}" dt="2023-11-22T23:43:27.409" v="689" actId="14100"/>
          <ac:picMkLst>
            <pc:docMk/>
            <pc:sldMk cId="4258637666" sldId="595"/>
            <ac:picMk id="45" creationId="{25B36486-6D4C-B5E0-A700-C64A895F5E90}"/>
          </ac:picMkLst>
        </pc:picChg>
        <pc:picChg chg="mod topLvl">
          <ac:chgData name="Zhou, Bokun" userId="25b5c88e-15c9-4854-a3b5-1eff25c1f934" providerId="ADAL" clId="{141DC920-0A6F-47B1-B79E-638B42840E99}" dt="2023-11-22T23:36:25.231" v="603" actId="164"/>
          <ac:picMkLst>
            <pc:docMk/>
            <pc:sldMk cId="4258637666" sldId="595"/>
            <ac:picMk id="50" creationId="{97A4A63A-C20D-6357-0805-1BBFF5094F75}"/>
          </ac:picMkLst>
        </pc:picChg>
        <pc:cxnChg chg="mod topLvl">
          <ac:chgData name="Zhou, Bokun" userId="25b5c88e-15c9-4854-a3b5-1eff25c1f934" providerId="ADAL" clId="{141DC920-0A6F-47B1-B79E-638B42840E99}" dt="2023-11-22T23:18:19.400" v="292" actId="478"/>
          <ac:cxnSpMkLst>
            <pc:docMk/>
            <pc:sldMk cId="4258637666" sldId="595"/>
            <ac:cxnSpMk id="18" creationId="{C8579184-A61F-6384-14C4-595A4A58D15E}"/>
          </ac:cxnSpMkLst>
        </pc:cxnChg>
        <pc:cxnChg chg="mod topLvl">
          <ac:chgData name="Zhou, Bokun" userId="25b5c88e-15c9-4854-a3b5-1eff25c1f934" providerId="ADAL" clId="{141DC920-0A6F-47B1-B79E-638B42840E99}" dt="2023-11-22T23:44:33.558" v="702" actId="1076"/>
          <ac:cxnSpMkLst>
            <pc:docMk/>
            <pc:sldMk cId="4258637666" sldId="595"/>
            <ac:cxnSpMk id="24" creationId="{1BF7867F-0C86-7666-3EB6-56DB144CB84C}"/>
          </ac:cxnSpMkLst>
        </pc:cxnChg>
        <pc:cxnChg chg="add mod">
          <ac:chgData name="Zhou, Bokun" userId="25b5c88e-15c9-4854-a3b5-1eff25c1f934" providerId="ADAL" clId="{141DC920-0A6F-47B1-B79E-638B42840E99}" dt="2023-11-22T23:18:19.400" v="292" actId="478"/>
          <ac:cxnSpMkLst>
            <pc:docMk/>
            <pc:sldMk cId="4258637666" sldId="595"/>
            <ac:cxnSpMk id="28" creationId="{F97E686E-95D1-5AE4-59BC-E18740E89018}"/>
          </ac:cxnSpMkLst>
        </pc:cxnChg>
        <pc:cxnChg chg="add mod">
          <ac:chgData name="Zhou, Bokun" userId="25b5c88e-15c9-4854-a3b5-1eff25c1f934" providerId="ADAL" clId="{141DC920-0A6F-47B1-B79E-638B42840E99}" dt="2023-11-22T23:42:09.630" v="658" actId="14100"/>
          <ac:cxnSpMkLst>
            <pc:docMk/>
            <pc:sldMk cId="4258637666" sldId="595"/>
            <ac:cxnSpMk id="38" creationId="{6834C0C2-D482-7972-F5C4-5FFF3B1CC3CC}"/>
          </ac:cxnSpMkLst>
        </pc:cxnChg>
      </pc:sldChg>
      <pc:sldChg chg="modSp new del mod ord">
        <pc:chgData name="Zhou, Bokun" userId="25b5c88e-15c9-4854-a3b5-1eff25c1f934" providerId="ADAL" clId="{141DC920-0A6F-47B1-B79E-638B42840E99}" dt="2023-11-22T23:07:42.760" v="78" actId="47"/>
        <pc:sldMkLst>
          <pc:docMk/>
          <pc:sldMk cId="747327738" sldId="596"/>
        </pc:sldMkLst>
        <pc:spChg chg="mod">
          <ac:chgData name="Zhou, Bokun" userId="25b5c88e-15c9-4854-a3b5-1eff25c1f934" providerId="ADAL" clId="{141DC920-0A6F-47B1-B79E-638B42840E99}" dt="2023-11-22T23:07:39.110" v="77" actId="20577"/>
          <ac:spMkLst>
            <pc:docMk/>
            <pc:sldMk cId="747327738" sldId="596"/>
            <ac:spMk id="2" creationId="{F655C450-36FC-93F1-0B2E-13EDE7B6FAE9}"/>
          </ac:spMkLst>
        </pc:spChg>
      </pc:sldChg>
      <pc:sldChg chg="addSp delSp modSp new del mod modClrScheme chgLayout">
        <pc:chgData name="Zhou, Bokun" userId="25b5c88e-15c9-4854-a3b5-1eff25c1f934" providerId="ADAL" clId="{141DC920-0A6F-47B1-B79E-638B42840E99}" dt="2023-11-22T23:13:12.998" v="219" actId="47"/>
        <pc:sldMkLst>
          <pc:docMk/>
          <pc:sldMk cId="3936271967" sldId="596"/>
        </pc:sldMkLst>
        <pc:spChg chg="del mod ord">
          <ac:chgData name="Zhou, Bokun" userId="25b5c88e-15c9-4854-a3b5-1eff25c1f934" providerId="ADAL" clId="{141DC920-0A6F-47B1-B79E-638B42840E99}" dt="2023-11-22T23:13:00.851" v="203" actId="700"/>
          <ac:spMkLst>
            <pc:docMk/>
            <pc:sldMk cId="3936271967" sldId="596"/>
            <ac:spMk id="2" creationId="{C8C67992-5621-132B-9AA0-DAF7C793407A}"/>
          </ac:spMkLst>
        </pc:spChg>
        <pc:spChg chg="del mod ord">
          <ac:chgData name="Zhou, Bokun" userId="25b5c88e-15c9-4854-a3b5-1eff25c1f934" providerId="ADAL" clId="{141DC920-0A6F-47B1-B79E-638B42840E99}" dt="2023-11-22T23:13:00.851" v="203" actId="700"/>
          <ac:spMkLst>
            <pc:docMk/>
            <pc:sldMk cId="3936271967" sldId="596"/>
            <ac:spMk id="3" creationId="{685E5957-2039-FD9F-0769-73216A61773C}"/>
          </ac:spMkLst>
        </pc:spChg>
        <pc:spChg chg="add mod ord">
          <ac:chgData name="Zhou, Bokun" userId="25b5c88e-15c9-4854-a3b5-1eff25c1f934" providerId="ADAL" clId="{141DC920-0A6F-47B1-B79E-638B42840E99}" dt="2023-11-22T23:13:10.968" v="218" actId="20577"/>
          <ac:spMkLst>
            <pc:docMk/>
            <pc:sldMk cId="3936271967" sldId="596"/>
            <ac:spMk id="4" creationId="{037856EE-2010-3A39-6AFC-212C3179ABC1}"/>
          </ac:spMkLst>
        </pc:spChg>
        <pc:spChg chg="add mod ord">
          <ac:chgData name="Zhou, Bokun" userId="25b5c88e-15c9-4854-a3b5-1eff25c1f934" providerId="ADAL" clId="{141DC920-0A6F-47B1-B79E-638B42840E99}" dt="2023-11-22T23:13:00.851" v="203" actId="700"/>
          <ac:spMkLst>
            <pc:docMk/>
            <pc:sldMk cId="3936271967" sldId="596"/>
            <ac:spMk id="5" creationId="{F453969E-5F17-115D-4AE6-1392582C6BF7}"/>
          </ac:spMkLst>
        </pc:spChg>
        <pc:spChg chg="add mod ord">
          <ac:chgData name="Zhou, Bokun" userId="25b5c88e-15c9-4854-a3b5-1eff25c1f934" providerId="ADAL" clId="{141DC920-0A6F-47B1-B79E-638B42840E99}" dt="2023-11-22T23:13:00.851" v="203" actId="700"/>
          <ac:spMkLst>
            <pc:docMk/>
            <pc:sldMk cId="3936271967" sldId="596"/>
            <ac:spMk id="6" creationId="{8C9F63C6-0828-6AAB-AE12-9EF03B2DDB27}"/>
          </ac:spMkLst>
        </pc:spChg>
      </pc:sldChg>
      <pc:sldChg chg="addSp delSp modSp new mod chgLayout">
        <pc:chgData name="Zhou, Bokun" userId="25b5c88e-15c9-4854-a3b5-1eff25c1f934" providerId="ADAL" clId="{141DC920-0A6F-47B1-B79E-638B42840E99}" dt="2023-11-23T04:14:23.328" v="3054" actId="20577"/>
        <pc:sldMkLst>
          <pc:docMk/>
          <pc:sldMk cId="3985896613" sldId="596"/>
        </pc:sldMkLst>
        <pc:spChg chg="mod ord">
          <ac:chgData name="Zhou, Bokun" userId="25b5c88e-15c9-4854-a3b5-1eff25c1f934" providerId="ADAL" clId="{141DC920-0A6F-47B1-B79E-638B42840E99}" dt="2023-11-23T04:14:19.615" v="3044" actId="700"/>
          <ac:spMkLst>
            <pc:docMk/>
            <pc:sldMk cId="3985896613" sldId="596"/>
            <ac:spMk id="2" creationId="{09D8EAF2-83A9-7562-9306-17CD25C52F15}"/>
          </ac:spMkLst>
        </pc:spChg>
        <pc:spChg chg="del">
          <ac:chgData name="Zhou, Bokun" userId="25b5c88e-15c9-4854-a3b5-1eff25c1f934" providerId="ADAL" clId="{141DC920-0A6F-47B1-B79E-638B42840E99}" dt="2023-11-23T04:14:19.615" v="3044" actId="700"/>
          <ac:spMkLst>
            <pc:docMk/>
            <pc:sldMk cId="3985896613" sldId="596"/>
            <ac:spMk id="3" creationId="{C8131612-7CF1-3E3E-E4CD-61BBB07D5412}"/>
          </ac:spMkLst>
        </pc:spChg>
        <pc:spChg chg="del">
          <ac:chgData name="Zhou, Bokun" userId="25b5c88e-15c9-4854-a3b5-1eff25c1f934" providerId="ADAL" clId="{141DC920-0A6F-47B1-B79E-638B42840E99}" dt="2023-11-23T04:14:19.615" v="3044" actId="700"/>
          <ac:spMkLst>
            <pc:docMk/>
            <pc:sldMk cId="3985896613" sldId="596"/>
            <ac:spMk id="4" creationId="{87078CC5-216A-7DC2-63D8-07620182056F}"/>
          </ac:spMkLst>
        </pc:spChg>
        <pc:spChg chg="add mod ord">
          <ac:chgData name="Zhou, Bokun" userId="25b5c88e-15c9-4854-a3b5-1eff25c1f934" providerId="ADAL" clId="{141DC920-0A6F-47B1-B79E-638B42840E99}" dt="2023-11-23T04:14:23.328" v="3054" actId="20577"/>
          <ac:spMkLst>
            <pc:docMk/>
            <pc:sldMk cId="3985896613" sldId="596"/>
            <ac:spMk id="5" creationId="{116E5277-B41A-62B6-0DB1-CDFCA016D7FD}"/>
          </ac:spMkLst>
        </pc:spChg>
        <pc:spChg chg="add del mod">
          <ac:chgData name="Zhou, Bokun" userId="25b5c88e-15c9-4854-a3b5-1eff25c1f934" providerId="ADAL" clId="{141DC920-0A6F-47B1-B79E-638B42840E99}" dt="2023-11-22T23:56:12.580" v="934" actId="478"/>
          <ac:spMkLst>
            <pc:docMk/>
            <pc:sldMk cId="3985896613" sldId="596"/>
            <ac:spMk id="6" creationId="{32F2BDE2-706D-AFB5-C6BF-61058C3F73B3}"/>
          </ac:spMkLst>
        </pc:spChg>
        <pc:spChg chg="add mod ord">
          <ac:chgData name="Zhou, Bokun" userId="25b5c88e-15c9-4854-a3b5-1eff25c1f934" providerId="ADAL" clId="{141DC920-0A6F-47B1-B79E-638B42840E99}" dt="2023-11-23T04:14:19.615" v="3044" actId="700"/>
          <ac:spMkLst>
            <pc:docMk/>
            <pc:sldMk cId="3985896613" sldId="596"/>
            <ac:spMk id="6" creationId="{E3976F9E-FCC3-5497-BBC5-DB8E6AA539AF}"/>
          </ac:spMkLst>
        </pc:spChg>
        <pc:spChg chg="add del mod">
          <ac:chgData name="Zhou, Bokun" userId="25b5c88e-15c9-4854-a3b5-1eff25c1f934" providerId="ADAL" clId="{141DC920-0A6F-47B1-B79E-638B42840E99}" dt="2023-11-22T23:55:15.013" v="914" actId="478"/>
          <ac:spMkLst>
            <pc:docMk/>
            <pc:sldMk cId="3985896613" sldId="596"/>
            <ac:spMk id="7" creationId="{62E473FA-ED4D-C2A2-1ACA-B7950C8DF178}"/>
          </ac:spMkLst>
        </pc:spChg>
        <pc:spChg chg="add 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8" creationId="{67348CFF-E7AC-B0C6-6B5B-7F06F628E4CB}"/>
          </ac:spMkLst>
        </pc:spChg>
        <pc:spChg chg="add del mod">
          <ac:chgData name="Zhou, Bokun" userId="25b5c88e-15c9-4854-a3b5-1eff25c1f934" providerId="ADAL" clId="{141DC920-0A6F-47B1-B79E-638B42840E99}" dt="2023-11-22T23:55:15.809" v="915" actId="478"/>
          <ac:spMkLst>
            <pc:docMk/>
            <pc:sldMk cId="3985896613" sldId="596"/>
            <ac:spMk id="9" creationId="{9884A4AA-2444-309E-0691-3B77AC7D48A5}"/>
          </ac:spMkLst>
        </pc:spChg>
        <pc:spChg chg="add del mod">
          <ac:chgData name="Zhou, Bokun" userId="25b5c88e-15c9-4854-a3b5-1eff25c1f934" providerId="ADAL" clId="{141DC920-0A6F-47B1-B79E-638B42840E99}" dt="2023-11-22T23:55:35.116" v="922" actId="478"/>
          <ac:spMkLst>
            <pc:docMk/>
            <pc:sldMk cId="3985896613" sldId="596"/>
            <ac:spMk id="10" creationId="{56C8E750-F609-337A-2CB3-EBC5058A60A8}"/>
          </ac:spMkLst>
        </pc:spChg>
        <pc:spChg chg="add del mod">
          <ac:chgData name="Zhou, Bokun" userId="25b5c88e-15c9-4854-a3b5-1eff25c1f934" providerId="ADAL" clId="{141DC920-0A6F-47B1-B79E-638B42840E99}" dt="2023-11-22T23:55:39.596" v="925" actId="478"/>
          <ac:spMkLst>
            <pc:docMk/>
            <pc:sldMk cId="3985896613" sldId="596"/>
            <ac:spMk id="11" creationId="{C7256284-816A-D307-EF98-9D7844B8FF45}"/>
          </ac:spMkLst>
        </pc:spChg>
        <pc:spChg chg="add del mod">
          <ac:chgData name="Zhou, Bokun" userId="25b5c88e-15c9-4854-a3b5-1eff25c1f934" providerId="ADAL" clId="{141DC920-0A6F-47B1-B79E-638B42840E99}" dt="2023-11-22T23:55:38.518" v="924"/>
          <ac:spMkLst>
            <pc:docMk/>
            <pc:sldMk cId="3985896613" sldId="596"/>
            <ac:spMk id="12" creationId="{8059ED58-9A43-434D-0479-27385270DA03}"/>
          </ac:spMkLst>
        </pc:spChg>
        <pc:spChg chg="add del mod">
          <ac:chgData name="Zhou, Bokun" userId="25b5c88e-15c9-4854-a3b5-1eff25c1f934" providerId="ADAL" clId="{141DC920-0A6F-47B1-B79E-638B42840E99}" dt="2023-11-22T23:55:38.518" v="924"/>
          <ac:spMkLst>
            <pc:docMk/>
            <pc:sldMk cId="3985896613" sldId="596"/>
            <ac:spMk id="13" creationId="{F0225B98-37CE-7542-03B9-D4E0C5307F1B}"/>
          </ac:spMkLst>
        </pc:spChg>
        <pc:spChg chg="add del mod">
          <ac:chgData name="Zhou, Bokun" userId="25b5c88e-15c9-4854-a3b5-1eff25c1f934" providerId="ADAL" clId="{141DC920-0A6F-47B1-B79E-638B42840E99}" dt="2023-11-22T23:56:12.580" v="934" actId="478"/>
          <ac:spMkLst>
            <pc:docMk/>
            <pc:sldMk cId="3985896613" sldId="596"/>
            <ac:spMk id="14" creationId="{BCA1480D-1EF9-09E7-2772-C1BA74ADB9EC}"/>
          </ac:spMkLst>
        </pc:spChg>
        <pc:spChg chg="add 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15" creationId="{CADF4740-7D71-4260-4735-98CB4CDDB6E9}"/>
          </ac:spMkLst>
        </pc:spChg>
        <pc:spChg chg="add del mod">
          <ac:chgData name="Zhou, Bokun" userId="25b5c88e-15c9-4854-a3b5-1eff25c1f934" providerId="ADAL" clId="{141DC920-0A6F-47B1-B79E-638B42840E99}" dt="2023-11-22T23:56:12.580" v="934" actId="478"/>
          <ac:spMkLst>
            <pc:docMk/>
            <pc:sldMk cId="3985896613" sldId="596"/>
            <ac:spMk id="16" creationId="{7D894F72-0D26-3C80-B7B4-DFB779E556AE}"/>
          </ac:spMkLst>
        </pc:spChg>
        <pc:spChg chg="add 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17" creationId="{5243C23C-365C-3349-9968-A2E9BF57FF6B}"/>
          </ac:spMkLst>
        </pc:spChg>
        <pc:spChg chg="add del mod">
          <ac:chgData name="Zhou, Bokun" userId="25b5c88e-15c9-4854-a3b5-1eff25c1f934" providerId="ADAL" clId="{141DC920-0A6F-47B1-B79E-638B42840E99}" dt="2023-11-22T23:56:12.580" v="934" actId="478"/>
          <ac:spMkLst>
            <pc:docMk/>
            <pc:sldMk cId="3985896613" sldId="596"/>
            <ac:spMk id="18" creationId="{A9E9DD3E-D8D5-036C-530C-AAC83C15AAE1}"/>
          </ac:spMkLst>
        </pc:spChg>
        <pc:spChg chg="add 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19" creationId="{08052FAE-2F6A-A1BF-709C-3B4EF901785F}"/>
          </ac:spMkLst>
        </pc:spChg>
        <pc:spChg chg="mod">
          <ac:chgData name="Zhou, Bokun" userId="25b5c88e-15c9-4854-a3b5-1eff25c1f934" providerId="ADAL" clId="{141DC920-0A6F-47B1-B79E-638B42840E99}" dt="2023-11-22T23:56:22.441" v="939"/>
          <ac:spMkLst>
            <pc:docMk/>
            <pc:sldMk cId="3985896613" sldId="596"/>
            <ac:spMk id="22" creationId="{05902129-362F-1C53-6BF4-6873626621B5}"/>
          </ac:spMkLst>
        </pc:spChg>
        <pc:spChg chg="mod">
          <ac:chgData name="Zhou, Bokun" userId="25b5c88e-15c9-4854-a3b5-1eff25c1f934" providerId="ADAL" clId="{141DC920-0A6F-47B1-B79E-638B42840E99}" dt="2023-11-22T23:56:22.441" v="939"/>
          <ac:spMkLst>
            <pc:docMk/>
            <pc:sldMk cId="3985896613" sldId="596"/>
            <ac:spMk id="23" creationId="{4C29D85D-A93C-48FF-0607-9704CA397338}"/>
          </ac:spMkLst>
        </pc:spChg>
        <pc:spChg chg="mod">
          <ac:chgData name="Zhou, Bokun" userId="25b5c88e-15c9-4854-a3b5-1eff25c1f934" providerId="ADAL" clId="{141DC920-0A6F-47B1-B79E-638B42840E99}" dt="2023-11-22T23:56:22.441" v="939"/>
          <ac:spMkLst>
            <pc:docMk/>
            <pc:sldMk cId="3985896613" sldId="596"/>
            <ac:spMk id="24" creationId="{4FDAC414-B5D4-CC26-887B-94A24D430731}"/>
          </ac:spMkLst>
        </pc:spChg>
        <pc:spChg chg="mod">
          <ac:chgData name="Zhou, Bokun" userId="25b5c88e-15c9-4854-a3b5-1eff25c1f934" providerId="ADAL" clId="{141DC920-0A6F-47B1-B79E-638B42840E99}" dt="2023-11-22T23:56:22.441" v="939"/>
          <ac:spMkLst>
            <pc:docMk/>
            <pc:sldMk cId="3985896613" sldId="596"/>
            <ac:spMk id="25" creationId="{DA912656-D485-C113-2DE8-ED81CAFEA2CC}"/>
          </ac:spMkLst>
        </pc:spChg>
        <pc:spChg chg="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27" creationId="{59E5D5FE-E13F-30DA-38EA-DF6E87DD96C3}"/>
          </ac:spMkLst>
        </pc:spChg>
        <pc:spChg chg="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28" creationId="{8B84FEA8-4BC4-C610-FC2A-E2AC1AAD1783}"/>
          </ac:spMkLst>
        </pc:spChg>
        <pc:spChg chg="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29" creationId="{B085D3C7-8B2C-11D1-C12C-838829273C66}"/>
          </ac:spMkLst>
        </pc:spChg>
        <pc:spChg chg="mod ord topLvl">
          <ac:chgData name="Zhou, Bokun" userId="25b5c88e-15c9-4854-a3b5-1eff25c1f934" providerId="ADAL" clId="{141DC920-0A6F-47B1-B79E-638B42840E99}" dt="2023-11-23T00:08:45.720" v="1039"/>
          <ac:spMkLst>
            <pc:docMk/>
            <pc:sldMk cId="3985896613" sldId="596"/>
            <ac:spMk id="30" creationId="{52C46D69-4503-8CBB-3899-D3EC911F6CE6}"/>
          </ac:spMkLst>
        </pc:spChg>
        <pc:spChg chg="add del mod">
          <ac:chgData name="Zhou, Bokun" userId="25b5c88e-15c9-4854-a3b5-1eff25c1f934" providerId="ADAL" clId="{141DC920-0A6F-47B1-B79E-638B42840E99}" dt="2023-11-22T23:59:46.313" v="991" actId="478"/>
          <ac:spMkLst>
            <pc:docMk/>
            <pc:sldMk cId="3985896613" sldId="596"/>
            <ac:spMk id="33" creationId="{42C02F57-86A7-EAAB-5E06-EE6FF969DA46}"/>
          </ac:spMkLst>
        </pc:spChg>
        <pc:grpChg chg="add del mod">
          <ac:chgData name="Zhou, Bokun" userId="25b5c88e-15c9-4854-a3b5-1eff25c1f934" providerId="ADAL" clId="{141DC920-0A6F-47B1-B79E-638B42840E99}" dt="2023-11-22T23:57:01.670" v="950" actId="165"/>
          <ac:grpSpMkLst>
            <pc:docMk/>
            <pc:sldMk cId="3985896613" sldId="596"/>
            <ac:grpSpMk id="20" creationId="{EF885FA5-F6EC-314C-4BBD-28944D3DB1AF}"/>
          </ac:grpSpMkLst>
        </pc:grpChg>
        <pc:grpChg chg="add del mod">
          <ac:chgData name="Zhou, Bokun" userId="25b5c88e-15c9-4854-a3b5-1eff25c1f934" providerId="ADAL" clId="{141DC920-0A6F-47B1-B79E-638B42840E99}" dt="2023-11-22T23:56:24.101" v="940"/>
          <ac:grpSpMkLst>
            <pc:docMk/>
            <pc:sldMk cId="3985896613" sldId="596"/>
            <ac:grpSpMk id="21" creationId="{A3C3DFC1-4D6D-C44A-4462-802F58D9D374}"/>
          </ac:grpSpMkLst>
        </pc:grpChg>
        <pc:grpChg chg="add del mod">
          <ac:chgData name="Zhou, Bokun" userId="25b5c88e-15c9-4854-a3b5-1eff25c1f934" providerId="ADAL" clId="{141DC920-0A6F-47B1-B79E-638B42840E99}" dt="2023-11-22T23:57:01.670" v="950" actId="165"/>
          <ac:grpSpMkLst>
            <pc:docMk/>
            <pc:sldMk cId="3985896613" sldId="596"/>
            <ac:grpSpMk id="26" creationId="{DDF2787B-EB62-9432-A439-A470D04E6402}"/>
          </ac:grpSpMkLst>
        </pc:grpChg>
        <pc:grpChg chg="add mod ord modVis">
          <ac:chgData name="Zhou, Bokun" userId="25b5c88e-15c9-4854-a3b5-1eff25c1f934" providerId="ADAL" clId="{141DC920-0A6F-47B1-B79E-638B42840E99}" dt="2023-11-23T00:09:03.362" v="1040" actId="167"/>
          <ac:grpSpMkLst>
            <pc:docMk/>
            <pc:sldMk cId="3985896613" sldId="596"/>
            <ac:grpSpMk id="41" creationId="{E630C2FB-FC6D-39AE-C9B7-12630623DB59}"/>
          </ac:grpSpMkLst>
        </pc:grpChg>
        <pc:picChg chg="add del mod">
          <ac:chgData name="Zhou, Bokun" userId="25b5c88e-15c9-4854-a3b5-1eff25c1f934" providerId="ADAL" clId="{141DC920-0A6F-47B1-B79E-638B42840E99}" dt="2023-11-22T23:54:40.250" v="901"/>
          <ac:picMkLst>
            <pc:docMk/>
            <pc:sldMk cId="3985896613" sldId="596"/>
            <ac:picMk id="5" creationId="{2592EF51-2E03-ACC9-3ED2-2CFB73ACCE53}"/>
          </ac:picMkLst>
        </pc:picChg>
        <pc:picChg chg="add mod modCrop">
          <ac:chgData name="Zhou, Bokun" userId="25b5c88e-15c9-4854-a3b5-1eff25c1f934" providerId="ADAL" clId="{141DC920-0A6F-47B1-B79E-638B42840E99}" dt="2023-11-22T23:57:56.521" v="963" actId="1076"/>
          <ac:picMkLst>
            <pc:docMk/>
            <pc:sldMk cId="3985896613" sldId="596"/>
            <ac:picMk id="31" creationId="{0D628E60-6AD5-28B8-724A-4A0D746F30D7}"/>
          </ac:picMkLst>
        </pc:picChg>
        <pc:picChg chg="add mod">
          <ac:chgData name="Zhou, Bokun" userId="25b5c88e-15c9-4854-a3b5-1eff25c1f934" providerId="ADAL" clId="{141DC920-0A6F-47B1-B79E-638B42840E99}" dt="2023-11-22T23:58:15.455" v="968" actId="14100"/>
          <ac:picMkLst>
            <pc:docMk/>
            <pc:sldMk cId="3985896613" sldId="596"/>
            <ac:picMk id="34" creationId="{4539C70D-12E0-EBA0-285F-9B9A25D15EC9}"/>
          </ac:picMkLst>
        </pc:picChg>
        <pc:picChg chg="add mod modCrop">
          <ac:chgData name="Zhou, Bokun" userId="25b5c88e-15c9-4854-a3b5-1eff25c1f934" providerId="ADAL" clId="{141DC920-0A6F-47B1-B79E-638B42840E99}" dt="2023-11-22T23:58:42.398" v="976" actId="14100"/>
          <ac:picMkLst>
            <pc:docMk/>
            <pc:sldMk cId="3985896613" sldId="596"/>
            <ac:picMk id="35" creationId="{987D290D-6D8B-A2EE-992D-A214878A1E86}"/>
          </ac:picMkLst>
        </pc:picChg>
        <pc:picChg chg="add mod ord modCrop">
          <ac:chgData name="Zhou, Bokun" userId="25b5c88e-15c9-4854-a3b5-1eff25c1f934" providerId="ADAL" clId="{141DC920-0A6F-47B1-B79E-638B42840E99}" dt="2023-11-22T23:59:37.142" v="988" actId="167"/>
          <ac:picMkLst>
            <pc:docMk/>
            <pc:sldMk cId="3985896613" sldId="596"/>
            <ac:picMk id="36" creationId="{9A30BA10-A1E9-FF7C-F4D9-F1217DBF5428}"/>
          </ac:picMkLst>
        </pc:picChg>
        <pc:picChg chg="add mod">
          <ac:chgData name="Zhou, Bokun" userId="25b5c88e-15c9-4854-a3b5-1eff25c1f934" providerId="ADAL" clId="{141DC920-0A6F-47B1-B79E-638B42840E99}" dt="2023-11-23T00:01:26.628" v="1032" actId="1076"/>
          <ac:picMkLst>
            <pc:docMk/>
            <pc:sldMk cId="3985896613" sldId="596"/>
            <ac:picMk id="37" creationId="{54CC4CB0-40D3-37D5-603D-D6BB38C4C05B}"/>
          </ac:picMkLst>
        </pc:picChg>
        <pc:picChg chg="add mod modCrop">
          <ac:chgData name="Zhou, Bokun" userId="25b5c88e-15c9-4854-a3b5-1eff25c1f934" providerId="ADAL" clId="{141DC920-0A6F-47B1-B79E-638B42840E99}" dt="2023-11-23T00:01:17.944" v="1029" actId="14100"/>
          <ac:picMkLst>
            <pc:docMk/>
            <pc:sldMk cId="3985896613" sldId="596"/>
            <ac:picMk id="38" creationId="{AC7F4CA4-21D3-586E-B0AA-A1CA57B297BA}"/>
          </ac:picMkLst>
        </pc:picChg>
        <pc:picChg chg="add mod">
          <ac:chgData name="Zhou, Bokun" userId="25b5c88e-15c9-4854-a3b5-1eff25c1f934" providerId="ADAL" clId="{141DC920-0A6F-47B1-B79E-638B42840E99}" dt="2023-11-23T00:00:45.161" v="1017" actId="14100"/>
          <ac:picMkLst>
            <pc:docMk/>
            <pc:sldMk cId="3985896613" sldId="596"/>
            <ac:picMk id="39" creationId="{7E33D352-00BE-6E80-CC9F-93D472AFBD12}"/>
          </ac:picMkLst>
        </pc:picChg>
        <pc:picChg chg="add mod">
          <ac:chgData name="Zhou, Bokun" userId="25b5c88e-15c9-4854-a3b5-1eff25c1f934" providerId="ADAL" clId="{141DC920-0A6F-47B1-B79E-638B42840E99}" dt="2023-11-23T00:00:58.602" v="1023" actId="14100"/>
          <ac:picMkLst>
            <pc:docMk/>
            <pc:sldMk cId="3985896613" sldId="596"/>
            <ac:picMk id="40" creationId="{C7AA7CAF-1769-851D-A29D-A9616DD1AB42}"/>
          </ac:picMkLst>
        </pc:picChg>
      </pc:sldChg>
      <pc:sldChg chg="addSp delSp modSp new del mod modClrScheme chgLayout">
        <pc:chgData name="Zhou, Bokun" userId="25b5c88e-15c9-4854-a3b5-1eff25c1f934" providerId="ADAL" clId="{141DC920-0A6F-47B1-B79E-638B42840E99}" dt="2023-11-22T23:04:12.979" v="11" actId="47"/>
        <pc:sldMkLst>
          <pc:docMk/>
          <pc:sldMk cId="2144476860" sldId="597"/>
        </pc:sldMkLst>
        <pc:spChg chg="del mod ord">
          <ac:chgData name="Zhou, Bokun" userId="25b5c88e-15c9-4854-a3b5-1eff25c1f934" providerId="ADAL" clId="{141DC920-0A6F-47B1-B79E-638B42840E99}" dt="2023-11-22T23:04:07.450" v="9" actId="700"/>
          <ac:spMkLst>
            <pc:docMk/>
            <pc:sldMk cId="2144476860" sldId="597"/>
            <ac:spMk id="2" creationId="{F4519060-6046-C87D-9F88-7FB0731CF5B7}"/>
          </ac:spMkLst>
        </pc:spChg>
        <pc:spChg chg="del mod ord">
          <ac:chgData name="Zhou, Bokun" userId="25b5c88e-15c9-4854-a3b5-1eff25c1f934" providerId="ADAL" clId="{141DC920-0A6F-47B1-B79E-638B42840E99}" dt="2023-11-22T23:04:07.450" v="9" actId="700"/>
          <ac:spMkLst>
            <pc:docMk/>
            <pc:sldMk cId="2144476860" sldId="597"/>
            <ac:spMk id="3" creationId="{50EE9089-7466-7D26-28D4-D640BE80AA42}"/>
          </ac:spMkLst>
        </pc:spChg>
        <pc:spChg chg="add mod ord">
          <ac:chgData name="Zhou, Bokun" userId="25b5c88e-15c9-4854-a3b5-1eff25c1f934" providerId="ADAL" clId="{141DC920-0A6F-47B1-B79E-638B42840E99}" dt="2023-11-22T23:04:07.450" v="9" actId="700"/>
          <ac:spMkLst>
            <pc:docMk/>
            <pc:sldMk cId="2144476860" sldId="597"/>
            <ac:spMk id="4" creationId="{616AA111-F62E-61E1-3200-90DF42C5A837}"/>
          </ac:spMkLst>
        </pc:spChg>
        <pc:spChg chg="add mod ord">
          <ac:chgData name="Zhou, Bokun" userId="25b5c88e-15c9-4854-a3b5-1eff25c1f934" providerId="ADAL" clId="{141DC920-0A6F-47B1-B79E-638B42840E99}" dt="2023-11-22T23:04:07.450" v="9" actId="700"/>
          <ac:spMkLst>
            <pc:docMk/>
            <pc:sldMk cId="2144476860" sldId="597"/>
            <ac:spMk id="5" creationId="{D3C88FA5-59A6-94E5-C73F-75FE68DEC278}"/>
          </ac:spMkLst>
        </pc:spChg>
      </pc:sldChg>
      <pc:sldChg chg="delSp modSp add ord modAnim">
        <pc:chgData name="Zhou, Bokun" userId="25b5c88e-15c9-4854-a3b5-1eff25c1f934" providerId="ADAL" clId="{141DC920-0A6F-47B1-B79E-638B42840E99}" dt="2023-11-23T05:11:39.950" v="5082"/>
        <pc:sldMkLst>
          <pc:docMk/>
          <pc:sldMk cId="2348112896" sldId="597"/>
        </pc:sldMkLst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5" creationId="{88F185B2-95A5-6D0A-506A-EEDAF3D59286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8" creationId="{42EDA69E-6116-A77A-9DBC-85DA83F773BA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15" creationId="{15FFDA04-C0BD-54A5-09F4-3C8776ABFC77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18" creationId="{C4E41C92-178C-FC6D-3911-89285815934E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21" creationId="{D90DE3D3-EDDC-313C-E110-AAE8E71B0CB7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24" creationId="{B82E214C-C00F-CB27-F715-5D4A82183C10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27" creationId="{8E16F405-4B4E-1B4E-012D-4C00A5C80B9F}"/>
          </ac:spMkLst>
        </pc:spChg>
        <pc:spChg chg="mod topLvl">
          <ac:chgData name="Zhou, Bokun" userId="25b5c88e-15c9-4854-a3b5-1eff25c1f934" providerId="ADAL" clId="{141DC920-0A6F-47B1-B79E-638B42840E99}" dt="2023-11-22T23:54:32.999" v="899" actId="165"/>
          <ac:spMkLst>
            <pc:docMk/>
            <pc:sldMk cId="2348112896" sldId="597"/>
            <ac:spMk id="30" creationId="{E8F77C61-9819-8CFD-222D-C9E99327A310}"/>
          </ac:spMkLst>
        </pc:s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2" creationId="{4CEEB266-D9D9-8905-65CF-CE70846D3B43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7" creationId="{596668EB-9EBB-62B2-0C6A-D163298ED1AE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10" creationId="{4837A3BA-9C22-3983-281C-94020DF2BFB9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16" creationId="{1765E89C-809F-26D3-F644-44F47C1EB8A0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19" creationId="{6F57A5CA-594E-9A60-50D6-C9DB4C3257DF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22" creationId="{EA62EB42-19C7-F878-DB1A-F7CDA92B5B14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25" creationId="{5F14D1C8-4A8C-6DCF-8473-CAA52A97BB67}"/>
          </ac:grpSpMkLst>
        </pc:grpChg>
        <pc:grpChg chg="del">
          <ac:chgData name="Zhou, Bokun" userId="25b5c88e-15c9-4854-a3b5-1eff25c1f934" providerId="ADAL" clId="{141DC920-0A6F-47B1-B79E-638B42840E99}" dt="2023-11-22T23:54:32.999" v="899" actId="165"/>
          <ac:grpSpMkLst>
            <pc:docMk/>
            <pc:sldMk cId="2348112896" sldId="597"/>
            <ac:grpSpMk id="28" creationId="{0D731517-A09B-0D8E-7B5E-8BB688CF8CD5}"/>
          </ac:grpSpMkLst>
        </pc:grp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6" creationId="{294ED7BD-CCF4-4276-0744-548340CCB55F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9" creationId="{46041D2D-600D-0CCF-3473-C5A03FF5A361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11" creationId="{30011F78-A37F-E1C1-C414-17AF12ACEDD6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17" creationId="{23C94A38-49B6-7C7B-C28A-A9B025BEF4BA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20" creationId="{E8F404C5-55D6-D0CA-A5C4-5E58C1A00F93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23" creationId="{71F533E3-CCD4-523F-C18F-7EF645B3B71E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26" creationId="{479CCDB7-1F33-1C36-1A50-F2F048B072BB}"/>
          </ac:picMkLst>
        </pc:picChg>
        <pc:picChg chg="mod topLvl">
          <ac:chgData name="Zhou, Bokun" userId="25b5c88e-15c9-4854-a3b5-1eff25c1f934" providerId="ADAL" clId="{141DC920-0A6F-47B1-B79E-638B42840E99}" dt="2023-11-22T23:54:32.999" v="899" actId="165"/>
          <ac:picMkLst>
            <pc:docMk/>
            <pc:sldMk cId="2348112896" sldId="597"/>
            <ac:picMk id="29" creationId="{C1C6AF0B-C282-4758-B4F5-255C86739B63}"/>
          </ac:picMkLst>
        </pc:picChg>
      </pc:sldChg>
      <pc:sldChg chg="modSp add del mod chgLayout">
        <pc:chgData name="Zhou, Bokun" userId="25b5c88e-15c9-4854-a3b5-1eff25c1f934" providerId="ADAL" clId="{141DC920-0A6F-47B1-B79E-638B42840E99}" dt="2023-11-22T23:05:38.269" v="36" actId="47"/>
        <pc:sldMkLst>
          <pc:docMk/>
          <pc:sldMk cId="2991787110" sldId="597"/>
        </pc:sldMkLst>
        <pc:spChg chg="mod ord">
          <ac:chgData name="Zhou, Bokun" userId="25b5c88e-15c9-4854-a3b5-1eff25c1f934" providerId="ADAL" clId="{141DC920-0A6F-47B1-B79E-638B42840E99}" dt="2023-11-22T23:05:31.837" v="35" actId="700"/>
          <ac:spMkLst>
            <pc:docMk/>
            <pc:sldMk cId="2991787110" sldId="597"/>
            <ac:spMk id="3" creationId="{C88FDD1B-F519-194A-34C8-1338873C8C73}"/>
          </ac:spMkLst>
        </pc:spChg>
        <pc:spChg chg="mod ord">
          <ac:chgData name="Zhou, Bokun" userId="25b5c88e-15c9-4854-a3b5-1eff25c1f934" providerId="ADAL" clId="{141DC920-0A6F-47B1-B79E-638B42840E99}" dt="2023-11-22T23:05:31.837" v="35" actId="700"/>
          <ac:spMkLst>
            <pc:docMk/>
            <pc:sldMk cId="2991787110" sldId="597"/>
            <ac:spMk id="6" creationId="{8DAAB91D-6599-205C-75FC-6E34065424DA}"/>
          </ac:spMkLst>
        </pc:spChg>
      </pc:sldChg>
      <pc:sldChg chg="modSp new mod">
        <pc:chgData name="Zhou, Bokun" userId="25b5c88e-15c9-4854-a3b5-1eff25c1f934" providerId="ADAL" clId="{141DC920-0A6F-47B1-B79E-638B42840E99}" dt="2023-11-23T04:56:51.556" v="4539" actId="20577"/>
        <pc:sldMkLst>
          <pc:docMk/>
          <pc:sldMk cId="707656813" sldId="598"/>
        </pc:sldMkLst>
        <pc:spChg chg="mod">
          <ac:chgData name="Zhou, Bokun" userId="25b5c88e-15c9-4854-a3b5-1eff25c1f934" providerId="ADAL" clId="{141DC920-0A6F-47B1-B79E-638B42840E99}" dt="2023-11-23T04:56:51.556" v="4539" actId="20577"/>
          <ac:spMkLst>
            <pc:docMk/>
            <pc:sldMk cId="707656813" sldId="598"/>
            <ac:spMk id="2" creationId="{2B11E310-31EF-F0F7-18B8-2D58CCCEAB24}"/>
          </ac:spMkLst>
        </pc:spChg>
      </pc:sldChg>
      <pc:sldChg chg="modSp add del mod chgLayout">
        <pc:chgData name="Zhou, Bokun" userId="25b5c88e-15c9-4854-a3b5-1eff25c1f934" providerId="ADAL" clId="{141DC920-0A6F-47B1-B79E-638B42840E99}" dt="2023-11-22T23:05:01.369" v="24" actId="47"/>
        <pc:sldMkLst>
          <pc:docMk/>
          <pc:sldMk cId="1161910989" sldId="598"/>
        </pc:sldMkLst>
        <pc:spChg chg="mod ord">
          <ac:chgData name="Zhou, Bokun" userId="25b5c88e-15c9-4854-a3b5-1eff25c1f934" providerId="ADAL" clId="{141DC920-0A6F-47B1-B79E-638B42840E99}" dt="2023-11-22T23:04:59.557" v="23" actId="700"/>
          <ac:spMkLst>
            <pc:docMk/>
            <pc:sldMk cId="1161910989" sldId="598"/>
            <ac:spMk id="3" creationId="{C88FDD1B-F519-194A-34C8-1338873C8C73}"/>
          </ac:spMkLst>
        </pc:spChg>
        <pc:spChg chg="mod ord">
          <ac:chgData name="Zhou, Bokun" userId="25b5c88e-15c9-4854-a3b5-1eff25c1f934" providerId="ADAL" clId="{141DC920-0A6F-47B1-B79E-638B42840E99}" dt="2023-11-22T23:04:59.557" v="23" actId="700"/>
          <ac:spMkLst>
            <pc:docMk/>
            <pc:sldMk cId="1161910989" sldId="598"/>
            <ac:spMk id="6" creationId="{8DAAB91D-6599-205C-75FC-6E34065424DA}"/>
          </ac:spMkLst>
        </pc:spChg>
      </pc:sldChg>
      <pc:sldChg chg="new">
        <pc:chgData name="Zhou, Bokun" userId="25b5c88e-15c9-4854-a3b5-1eff25c1f934" providerId="ADAL" clId="{141DC920-0A6F-47B1-B79E-638B42840E99}" dt="2023-11-23T00:29:42.231" v="1045" actId="680"/>
        <pc:sldMkLst>
          <pc:docMk/>
          <pc:sldMk cId="3209771490" sldId="599"/>
        </pc:sldMkLst>
      </pc:sldChg>
      <pc:sldChg chg="addSp delSp modSp new mod modClrScheme delAnim modAnim chgLayout">
        <pc:chgData name="Zhou, Bokun" userId="25b5c88e-15c9-4854-a3b5-1eff25c1f934" providerId="ADAL" clId="{141DC920-0A6F-47B1-B79E-638B42840E99}" dt="2023-11-23T13:22:27.492" v="5371" actId="14100"/>
        <pc:sldMkLst>
          <pc:docMk/>
          <pc:sldMk cId="2854761728" sldId="600"/>
        </pc:sldMkLst>
        <pc:spChg chg="del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2" creationId="{3AAC61CC-0917-F82C-082A-A1FAF6271133}"/>
          </ac:spMkLst>
        </pc:spChg>
        <pc:spChg chg="add mod">
          <ac:chgData name="Zhou, Bokun" userId="25b5c88e-15c9-4854-a3b5-1eff25c1f934" providerId="ADAL" clId="{141DC920-0A6F-47B1-B79E-638B42840E99}" dt="2023-11-23T13:22:27.492" v="5371" actId="14100"/>
          <ac:spMkLst>
            <pc:docMk/>
            <pc:sldMk cId="2854761728" sldId="600"/>
            <ac:spMk id="2" creationId="{3E455564-75EC-4816-39AB-46DCAE9FEE02}"/>
          </ac:spMkLst>
        </pc:spChg>
        <pc:spChg chg="del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3" creationId="{7BA62849-3721-57AD-ED2D-7A624FF01F97}"/>
          </ac:spMkLst>
        </pc:spChg>
        <pc:spChg chg="del mod ord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4" creationId="{C81B32D8-1BDE-0637-B129-3668DC33D4B9}"/>
          </ac:spMkLst>
        </pc:spChg>
        <pc:spChg chg="del mod ord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5" creationId="{8C44A2D0-53EB-974B-0919-D07BE4BBBF8F}"/>
          </ac:spMkLst>
        </pc:spChg>
        <pc:spChg chg="del mod ord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6" creationId="{3221CA7A-998A-BF61-6927-481F2C354300}"/>
          </ac:spMkLst>
        </pc:spChg>
        <pc:spChg chg="del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7" creationId="{B95CD4F2-B26D-19BF-675F-2BD898C8129B}"/>
          </ac:spMkLst>
        </pc:spChg>
        <pc:spChg chg="del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8" creationId="{D16A07F1-C202-F8B8-E1B7-7485290FEC86}"/>
          </ac:spMkLst>
        </pc:spChg>
        <pc:spChg chg="add mod ord">
          <ac:chgData name="Zhou, Bokun" userId="25b5c88e-15c9-4854-a3b5-1eff25c1f934" providerId="ADAL" clId="{141DC920-0A6F-47B1-B79E-638B42840E99}" dt="2023-11-23T04:49:17.961" v="4017" actId="20577"/>
          <ac:spMkLst>
            <pc:docMk/>
            <pc:sldMk cId="2854761728" sldId="600"/>
            <ac:spMk id="9" creationId="{E3B0DCDC-C51E-F540-D482-B71251F5137A}"/>
          </ac:spMkLst>
        </pc:spChg>
        <pc:spChg chg="add mod ord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10" creationId="{977E2127-9E78-3D6B-33E5-9376BAC17D7C}"/>
          </ac:spMkLst>
        </pc:spChg>
        <pc:spChg chg="add mod ord">
          <ac:chgData name="Zhou, Bokun" userId="25b5c88e-15c9-4854-a3b5-1eff25c1f934" providerId="ADAL" clId="{141DC920-0A6F-47B1-B79E-638B42840E99}" dt="2023-11-23T04:48:29.936" v="3908" actId="700"/>
          <ac:spMkLst>
            <pc:docMk/>
            <pc:sldMk cId="2854761728" sldId="600"/>
            <ac:spMk id="11" creationId="{28ACBEF3-4ACB-F93F-8D26-08793392FE40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18" creationId="{B235DC62-0F77-1E92-3E7E-DEE9864FF866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19" creationId="{CE4FC0D5-5693-7974-AF53-40880D564D2A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0" creationId="{747A9B3A-A22F-A8B3-D7C1-C6B938EB0E14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1" creationId="{F3F0CDE1-487F-43FF-913E-DC65CE4A15F8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2" creationId="{BC0ED2F7-3595-623E-BFB8-9946E5080FC2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3" creationId="{53E9616F-BB6E-36A7-DEC6-8455F86894D8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7" creationId="{3B1C091B-54C8-BD01-2CDE-FED5AD209F30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8" creationId="{67EFCEFA-C4AC-0F52-1CE9-E0854B840F96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29" creationId="{A5D3F5B9-3367-5742-90FA-B14890A58602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30" creationId="{B2C50A9C-BB0D-9112-B1D3-9962F1A3267B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31" creationId="{6CE56E87-5FAB-04ED-AD5B-533C4070FDA3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32" creationId="{FB11483D-D307-5254-CF00-079F73E4523B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34" creationId="{A686C9B4-DCBA-9FFA-195D-CEAA98D77A35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35" creationId="{5684CC4C-A5CB-77FE-6574-0640F6D62837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37" creationId="{F9D93D6D-C280-1773-894A-3209EC8165AB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3" creationId="{659DA296-30BE-A747-5A31-DF67ECAA9FE2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4" creationId="{8C19AC44-5E81-3076-6F0A-9873CE0C5435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5" creationId="{12CBCF0D-6C1D-EE51-64EB-35996A440BCB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6" creationId="{2C6C68FF-B934-8219-83A1-ACAA4C0E22F7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7" creationId="{D0F25CF6-0F7B-5753-5496-CF37B18C44E5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8" creationId="{2CDD5117-C17F-ABB5-0B05-A5EC4C8AD662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49" creationId="{E11CE59C-0BAA-C86B-6345-509395D6307E}"/>
          </ac:spMkLst>
        </pc:spChg>
        <pc:spChg chg="mod">
          <ac:chgData name="Zhou, Bokun" userId="25b5c88e-15c9-4854-a3b5-1eff25c1f934" providerId="ADAL" clId="{141DC920-0A6F-47B1-B79E-638B42840E99}" dt="2023-11-23T04:50:30.262" v="4070"/>
          <ac:spMkLst>
            <pc:docMk/>
            <pc:sldMk cId="2854761728" sldId="600"/>
            <ac:spMk id="51" creationId="{AF1AF1CB-FFC3-3531-BD18-FA5D3BCF10DD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53" creationId="{70FE2C02-9D8F-90AA-FEAE-AEF171AAC65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56" creationId="{A1E05B58-3DEC-4ED7-1D3A-8372CC1384D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57" creationId="{9BEBC4AD-5899-27BB-AFA9-4E3B55D2C1E4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58" creationId="{1AD35010-0480-0E59-F158-9433D8834B72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59" creationId="{1D63A35A-413B-38C5-8D38-EC1408A3840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60" creationId="{814E9F9B-FFD5-C783-5F09-C93544477E34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62" creationId="{25419669-0402-15E4-EAA0-6547E1B1FA7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65" creationId="{CE3A873B-4538-40EA-E3A4-B06FE88A8F8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66" creationId="{038A8877-082A-4C18-89EF-BEDA69B5FA3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67" creationId="{ACC775D0-B955-3721-5C52-3E9CF68130BC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69" creationId="{202E3726-4E88-8355-029B-0D698586CE2B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72" creationId="{84CA53C8-DA9D-42FD-95AF-94F96901A63C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74" creationId="{7C039589-5516-211C-1363-6138B22D906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75" creationId="{EA4622E3-5CC4-367C-9B1F-D24986D2905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76" creationId="{65388DE4-E62E-F1B3-0BD2-C6FD2390F4C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83" creationId="{575AC475-B59C-C006-5ABB-16B6777EB79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85" creationId="{D026352F-4D68-A768-D590-31AED4353A47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86" creationId="{7ADC1207-3831-1CAC-B982-D9F221ED537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87" creationId="{1B85AEC0-CF0F-4570-7165-CC66D5C4337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3" creationId="{82746708-0FA5-0DDA-9921-D5E5729D82DE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4" creationId="{902EAA7C-45C9-B8F6-2A83-DF265DEA435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5" creationId="{84B75BD1-B99C-642B-3EC5-C73CB4FDCF66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6" creationId="{EBE50457-8351-C134-04E8-46BDF3174201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7" creationId="{4F10CD46-7248-3BE1-22CA-919E10CCE67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8" creationId="{2C6EA434-D460-37E5-B2F2-074C44BBA003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99" creationId="{81F2A51D-58B8-C6FB-2F3A-14CF1FF0F677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00" creationId="{EA9AF21A-03C0-DF50-26B4-B53309A7928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01" creationId="{E115D227-CFDD-C435-10E7-09F774E6F8F1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03" creationId="{A1207902-DE8B-D1FE-79E5-F4F2CCBA6737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04" creationId="{2522195B-B1ED-3718-F4F1-F77C3E5BBDAD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06" creationId="{DF034BD3-0F06-80B4-A5D9-4641918306E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2" creationId="{C4B21988-9DFE-474D-F802-964C24BD4D00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3" creationId="{2B6DE85B-EFBF-C08D-8D15-578BE89EAAA4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4" creationId="{3401C70E-E618-D45A-C709-9CAA3DB4A990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5" creationId="{78EDCEDD-B90F-B608-283F-6E6E1BBA697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6" creationId="{FE1A5F6F-7A84-798D-7FEF-6F326FEA7AC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7" creationId="{CA7FBC18-6EDF-4213-59DE-D807110B987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19" creationId="{C3E4137D-DE68-CF4B-7BEB-8E3A0B05613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24" creationId="{8F7BB6BB-413D-E3B0-4267-EEB268105A80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25" creationId="{49FC92C6-AA3A-300F-BFF8-E21F658DDF3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26" creationId="{3991D0EA-7A19-24DB-45ED-A995A93C791E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27" creationId="{0E1007FA-5BFB-7153-9A4F-19D52F524D8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28" creationId="{235D2D89-D057-A109-3952-585CA3A616D1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29" creationId="{E9F49CA6-F3EB-7E9D-F355-17D339663872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30" creationId="{8BFC3BCB-2078-1528-70E1-4788E4CE423D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31" creationId="{310378FA-47C7-D40B-778E-29FC3CC34C80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33" creationId="{984A455F-F9C3-3BFF-F2B9-C8623E4E178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34" creationId="{13E5F0D6-8963-0395-C61E-DCB8FC6DECF2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35" creationId="{BD807118-86CB-6C72-7885-53D5AAF7F4EA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36" creationId="{B7A162C9-40FE-63E5-5260-22E21B42907B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2" creationId="{0001730E-6AAB-8B42-928D-18F6799F9CC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3" creationId="{3142D3FE-7412-0BD1-A06F-E1B97D7E31FB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4" creationId="{DDCEE8B4-B7CF-7E88-C3DD-926B855DE674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5" creationId="{F7069F99-9436-F0B7-F38D-8F096D41F7E1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6" creationId="{A32A752B-641F-5580-8CDA-FD8C044083A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8" creationId="{D3779952-C221-008D-74C4-23DB4688319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49" creationId="{CD01B51C-1950-4F5C-2865-589CC437A56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50" creationId="{109F76C9-5CF7-4631-B240-FED2FA63003E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52" creationId="{422D47AE-AB3B-0C4F-DC28-7584B3506C0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53" creationId="{10E9FAA6-5FCE-35C3-956A-CF58A45BA846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54" creationId="{4C80B89C-BDB6-64A4-5D9B-ED2D9193274E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55" creationId="{FC229222-8954-0860-6869-79D8959F390C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56" creationId="{39ED71ED-4EF4-5858-C458-E9CF5F635D5C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0" creationId="{59EDA57F-72C6-81EE-45EF-18B2565734B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1" creationId="{C0CAF407-5644-D166-09E7-F14CF44E8CBB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2" creationId="{6201F750-4F19-2421-10D2-AD98A60E60F6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3" creationId="{909832C6-D535-0692-08EA-89AFE4010C9D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4" creationId="{156BB3CB-3939-BBD1-D565-676DFE52169C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5" creationId="{32983099-101E-9365-C512-89C204CBA0EA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7" creationId="{4FD6B1FD-1B2F-62B7-83DB-85D2BF614225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68" creationId="{7F2FBD3C-BCA5-E58C-8F07-AAD3C0CA2930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70" creationId="{B705F12F-7B7F-5936-C5D0-58667945644F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76" creationId="{E22D32F0-DC8B-9100-355E-969DBAA2F178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77" creationId="{3B6FB5CD-D77C-638A-81A8-F879CBD54D69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78" creationId="{44B7A16E-3878-4B6C-4389-F941DBAAEFD2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79" creationId="{DC6C5447-7A34-A615-6011-4BA9C7A77861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80" creationId="{8AF6DBCD-D8E9-0E33-692A-8AB2E84CF0A2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81" creationId="{778BE833-4391-DA22-6F6E-FA48CA9E5C9C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82" creationId="{5D68C715-3375-0B37-F145-FF2FA1C7E97E}"/>
          </ac:spMkLst>
        </pc:spChg>
        <pc:spChg chg="mod">
          <ac:chgData name="Zhou, Bokun" userId="25b5c88e-15c9-4854-a3b5-1eff25c1f934" providerId="ADAL" clId="{141DC920-0A6F-47B1-B79E-638B42840E99}" dt="2023-11-23T04:50:47.122" v="4072"/>
          <ac:spMkLst>
            <pc:docMk/>
            <pc:sldMk cId="2854761728" sldId="600"/>
            <ac:spMk id="184" creationId="{BC5E877E-F278-D49E-5347-87D7B5A203F3}"/>
          </ac:spMkLst>
        </pc:spChg>
        <pc:grpChg chg="add mod">
          <ac:chgData name="Zhou, Bokun" userId="25b5c88e-15c9-4854-a3b5-1eff25c1f934" providerId="ADAL" clId="{141DC920-0A6F-47B1-B79E-638B42840E99}" dt="2023-11-23T04:50:36.472" v="4071" actId="1076"/>
          <ac:grpSpMkLst>
            <pc:docMk/>
            <pc:sldMk cId="2854761728" sldId="600"/>
            <ac:grpSpMk id="16" creationId="{6540D3F8-74BD-E75F-C047-E5A1DF4E0DD2}"/>
          </ac:grpSpMkLst>
        </pc:grpChg>
        <pc:grpChg chg="mod">
          <ac:chgData name="Zhou, Bokun" userId="25b5c88e-15c9-4854-a3b5-1eff25c1f934" providerId="ADAL" clId="{141DC920-0A6F-47B1-B79E-638B42840E99}" dt="2023-11-23T04:50:30.262" v="4070"/>
          <ac:grpSpMkLst>
            <pc:docMk/>
            <pc:sldMk cId="2854761728" sldId="600"/>
            <ac:grpSpMk id="17" creationId="{BAA1363B-A440-471D-33DD-C7990D7A35DF}"/>
          </ac:grpSpMkLst>
        </pc:grpChg>
        <pc:grpChg chg="mod">
          <ac:chgData name="Zhou, Bokun" userId="25b5c88e-15c9-4854-a3b5-1eff25c1f934" providerId="ADAL" clId="{141DC920-0A6F-47B1-B79E-638B42840E99}" dt="2023-11-23T04:50:30.262" v="4070"/>
          <ac:grpSpMkLst>
            <pc:docMk/>
            <pc:sldMk cId="2854761728" sldId="600"/>
            <ac:grpSpMk id="33" creationId="{8ACCE7CD-E2F1-8E5D-EA1B-76BB920F3E75}"/>
          </ac:grpSpMkLst>
        </pc:grpChg>
        <pc:grpChg chg="mod">
          <ac:chgData name="Zhou, Bokun" userId="25b5c88e-15c9-4854-a3b5-1eff25c1f934" providerId="ADAL" clId="{141DC920-0A6F-47B1-B79E-638B42840E99}" dt="2023-11-23T04:50:30.262" v="4070"/>
          <ac:grpSpMkLst>
            <pc:docMk/>
            <pc:sldMk cId="2854761728" sldId="600"/>
            <ac:grpSpMk id="36" creationId="{A343B947-8596-6824-860D-8216A0E7982E}"/>
          </ac:grpSpMkLst>
        </pc:grpChg>
        <pc:grpChg chg="mod">
          <ac:chgData name="Zhou, Bokun" userId="25b5c88e-15c9-4854-a3b5-1eff25c1f934" providerId="ADAL" clId="{141DC920-0A6F-47B1-B79E-638B42840E99}" dt="2023-11-23T04:50:30.262" v="4070"/>
          <ac:grpSpMkLst>
            <pc:docMk/>
            <pc:sldMk cId="2854761728" sldId="600"/>
            <ac:grpSpMk id="38" creationId="{BD399385-6D41-EC6C-C2F5-BF209F8579D9}"/>
          </ac:grpSpMkLst>
        </pc:grpChg>
        <pc:grpChg chg="add mod">
          <ac:chgData name="Zhou, Bokun" userId="25b5c88e-15c9-4854-a3b5-1eff25c1f934" providerId="ADAL" clId="{141DC920-0A6F-47B1-B79E-638B42840E99}" dt="2023-11-23T04:50:54.385" v="4073" actId="1076"/>
          <ac:grpSpMkLst>
            <pc:docMk/>
            <pc:sldMk cId="2854761728" sldId="600"/>
            <ac:grpSpMk id="52" creationId="{51FFE861-362B-4330-F8C5-5C820A7DF9D4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54" creationId="{56F5B4EB-E779-66EF-39D0-423A9F1A157E}"/>
          </ac:grpSpMkLst>
        </pc:grpChg>
        <pc:grpChg chg="add mod">
          <ac:chgData name="Zhou, Bokun" userId="25b5c88e-15c9-4854-a3b5-1eff25c1f934" providerId="ADAL" clId="{141DC920-0A6F-47B1-B79E-638B42840E99}" dt="2023-11-23T04:50:54.385" v="4073" actId="1076"/>
          <ac:grpSpMkLst>
            <pc:docMk/>
            <pc:sldMk cId="2854761728" sldId="600"/>
            <ac:grpSpMk id="61" creationId="{FC23FA92-28C5-88EB-A37D-6EDE0D064E22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63" creationId="{7EE75C82-10DB-DE0A-D6AB-B5FFC4285AC2}"/>
          </ac:grpSpMkLst>
        </pc:grpChg>
        <pc:grpChg chg="add mod">
          <ac:chgData name="Zhou, Bokun" userId="25b5c88e-15c9-4854-a3b5-1eff25c1f934" providerId="ADAL" clId="{141DC920-0A6F-47B1-B79E-638B42840E99}" dt="2023-11-23T13:22:22.372" v="5369" actId="1076"/>
          <ac:grpSpMkLst>
            <pc:docMk/>
            <pc:sldMk cId="2854761728" sldId="600"/>
            <ac:grpSpMk id="68" creationId="{572E731A-A0AD-69A0-4EF4-37BD4E4D31BA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70" creationId="{3FF29CD8-C4A5-ECCE-538E-C22E18511F0A}"/>
          </ac:grpSpMkLst>
        </pc:grpChg>
        <pc:grpChg chg="add mod">
          <ac:chgData name="Zhou, Bokun" userId="25b5c88e-15c9-4854-a3b5-1eff25c1f934" providerId="ADAL" clId="{141DC920-0A6F-47B1-B79E-638B42840E99}" dt="2023-11-23T04:50:54.385" v="4073" actId="1076"/>
          <ac:grpSpMkLst>
            <pc:docMk/>
            <pc:sldMk cId="2854761728" sldId="600"/>
            <ac:grpSpMk id="77" creationId="{F95D2E6C-091E-32A0-96B6-62CBD4DE7426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78" creationId="{68077262-B806-2A51-9B9F-1096E58446D8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79" creationId="{FE678A39-CA48-11C2-3C51-494A1AD501A8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80" creationId="{5CF4DFAE-C483-AA6A-66DF-7490247BD408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81" creationId="{16E3CA0B-35C5-429D-037C-E38296F8FCA5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82" creationId="{4E7C6FAA-B894-B396-8A2F-3A6109879206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02" creationId="{3EB00D3A-1344-36C4-3AC0-BCDCE3D1FCB8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05" creationId="{CDDCD2AC-702E-2DEC-311F-98CE2AB8787E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07" creationId="{E5D7A046-D214-45DE-35C9-7385D1AC7459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37" creationId="{7DA1FE8F-6B48-0861-C82C-DCD54FA63465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66" creationId="{20A5D752-BD86-2604-24C7-BE8F77A23224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69" creationId="{4052355A-8DA3-36F7-09DE-4D808611F81D}"/>
          </ac:grpSpMkLst>
        </pc:grpChg>
        <pc:grpChg chg="mod">
          <ac:chgData name="Zhou, Bokun" userId="25b5c88e-15c9-4854-a3b5-1eff25c1f934" providerId="ADAL" clId="{141DC920-0A6F-47B1-B79E-638B42840E99}" dt="2023-11-23T04:50:47.122" v="4072"/>
          <ac:grpSpMkLst>
            <pc:docMk/>
            <pc:sldMk cId="2854761728" sldId="600"/>
            <ac:grpSpMk id="171" creationId="{CFD6B50D-A39B-5CF1-73B7-3F121A393ADF}"/>
          </ac:grpSpMkLst>
        </pc:grpChg>
        <pc:graphicFrameChg chg="add del mod">
          <ac:chgData name="Zhou, Bokun" userId="25b5c88e-15c9-4854-a3b5-1eff25c1f934" providerId="ADAL" clId="{141DC920-0A6F-47B1-B79E-638B42840E99}" dt="2023-11-23T04:49:27.055" v="4019"/>
          <ac:graphicFrameMkLst>
            <pc:docMk/>
            <pc:sldMk cId="2854761728" sldId="600"/>
            <ac:graphicFrameMk id="12" creationId="{AEDB7986-347F-EF74-9A0F-67505574B0A5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49:47.283" v="4025"/>
          <ac:graphicFrameMkLst>
            <pc:docMk/>
            <pc:sldMk cId="2854761728" sldId="600"/>
            <ac:graphicFrameMk id="13" creationId="{0906D3CD-1C09-C0B0-57AB-6CE287CB1C2D}"/>
          </ac:graphicFrameMkLst>
        </pc:graphicFrameChg>
        <pc:graphicFrameChg chg="add del mod">
          <ac:chgData name="Zhou, Bokun" userId="25b5c88e-15c9-4854-a3b5-1eff25c1f934" providerId="ADAL" clId="{141DC920-0A6F-47B1-B79E-638B42840E99}" dt="2023-11-23T04:50:07.091" v="4028" actId="21"/>
          <ac:graphicFrameMkLst>
            <pc:docMk/>
            <pc:sldMk cId="2854761728" sldId="600"/>
            <ac:graphicFrameMk id="14" creationId="{11F20A91-EC52-C7A8-26FB-F47998692461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50:25.933" v="4069" actId="1076"/>
          <ac:graphicFrameMkLst>
            <pc:docMk/>
            <pc:sldMk cId="2854761728" sldId="600"/>
            <ac:graphicFrameMk id="15" creationId="{A540A857-3E6D-B1F8-77EB-9071D548FAF2}"/>
          </ac:graphicFrameMkLst>
        </pc:graphicFrameChg>
        <pc:graphicFrameChg chg="add mod">
          <ac:chgData name="Zhou, Bokun" userId="25b5c88e-15c9-4854-a3b5-1eff25c1f934" providerId="ADAL" clId="{141DC920-0A6F-47B1-B79E-638B42840E99}" dt="2023-11-23T04:51:05.730" v="4075" actId="1076"/>
          <ac:graphicFrameMkLst>
            <pc:docMk/>
            <pc:sldMk cId="2854761728" sldId="600"/>
            <ac:graphicFrameMk id="185" creationId="{C1295040-0425-0E99-57F1-88FBE903F2A3}"/>
          </ac:graphicFrameMkLst>
        </pc:graphicFrameChg>
        <pc:picChg chg="mod">
          <ac:chgData name="Zhou, Bokun" userId="25b5c88e-15c9-4854-a3b5-1eff25c1f934" providerId="ADAL" clId="{141DC920-0A6F-47B1-B79E-638B42840E99}" dt="2023-11-23T04:50:47.122" v="4072"/>
          <ac:picMkLst>
            <pc:docMk/>
            <pc:sldMk cId="2854761728" sldId="600"/>
            <ac:picMk id="55" creationId="{54F9DC93-D2E2-CC19-E59E-FAA7CFEF1563}"/>
          </ac:picMkLst>
        </pc:picChg>
        <pc:picChg chg="mod">
          <ac:chgData name="Zhou, Bokun" userId="25b5c88e-15c9-4854-a3b5-1eff25c1f934" providerId="ADAL" clId="{141DC920-0A6F-47B1-B79E-638B42840E99}" dt="2023-11-23T04:50:47.122" v="4072"/>
          <ac:picMkLst>
            <pc:docMk/>
            <pc:sldMk cId="2854761728" sldId="600"/>
            <ac:picMk id="64" creationId="{EA97B34E-42C2-D491-F41D-1F2E4DBA6177}"/>
          </ac:picMkLst>
        </pc:picChg>
        <pc:picChg chg="mod">
          <ac:chgData name="Zhou, Bokun" userId="25b5c88e-15c9-4854-a3b5-1eff25c1f934" providerId="ADAL" clId="{141DC920-0A6F-47B1-B79E-638B42840E99}" dt="2023-11-23T04:50:47.122" v="4072"/>
          <ac:picMkLst>
            <pc:docMk/>
            <pc:sldMk cId="2854761728" sldId="600"/>
            <ac:picMk id="71" creationId="{BEA016D9-7F0D-6FC3-7442-E170C82BC89B}"/>
          </ac:picMkLst>
        </pc:picChg>
        <pc:picChg chg="mod">
          <ac:chgData name="Zhou, Bokun" userId="25b5c88e-15c9-4854-a3b5-1eff25c1f934" providerId="ADAL" clId="{141DC920-0A6F-47B1-B79E-638B42840E99}" dt="2023-11-23T04:50:47.122" v="4072"/>
          <ac:picMkLst>
            <pc:docMk/>
            <pc:sldMk cId="2854761728" sldId="600"/>
            <ac:picMk id="73" creationId="{26CEEB02-519F-E6B1-6AC9-4EE09FC26AF5}"/>
          </ac:picMkLst>
        </pc:pic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24" creationId="{C21206A9-59A3-4A33-2D0F-9B61B13CB659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25" creationId="{F7BDDE92-C28F-BE55-7F9B-0271C6D41320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26" creationId="{48FA6F39-803F-D915-0C2E-80A2BB98B707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39" creationId="{A957323F-7D77-D128-C28D-2DE3E4D69116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40" creationId="{F0C27F8A-214B-48BC-623F-F097A0F04B43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41" creationId="{16B6A9EF-35D3-9831-3C13-1B8522CD9B7B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42" creationId="{A644D5CD-B268-C33B-F341-548E6AB376F5}"/>
          </ac:cxnSpMkLst>
        </pc:cxnChg>
        <pc:cxnChg chg="mod">
          <ac:chgData name="Zhou, Bokun" userId="25b5c88e-15c9-4854-a3b5-1eff25c1f934" providerId="ADAL" clId="{141DC920-0A6F-47B1-B79E-638B42840E99}" dt="2023-11-23T04:50:30.262" v="4070"/>
          <ac:cxnSpMkLst>
            <pc:docMk/>
            <pc:sldMk cId="2854761728" sldId="600"/>
            <ac:cxnSpMk id="50" creationId="{AB9D1019-3AEE-AADF-A3A1-B448A93DC870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84" creationId="{C9BFA6E5-EA91-4A56-E8C0-3E65BAEFF16D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88" creationId="{9DADE75B-94CD-EF3E-3C88-9367782E8180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89" creationId="{8D0CF59A-2E59-5362-3168-5E714B62C58B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90" creationId="{B36E553D-BFAC-3E9C-D9B3-C035EA5DD0BA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91" creationId="{CD0C5FBE-438F-3D6D-2A03-C8EBB912F00A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92" creationId="{835505B3-3F73-2F53-AFB2-496B891C8F33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08" creationId="{D3D8D637-E0E0-5F1D-057B-3AEDD2EBE371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09" creationId="{515949FD-5351-BD24-DEC5-A0400E925EF0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10" creationId="{29A2AFE0-8C0F-92E8-C51E-062473BACC53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11" creationId="{8BA39745-CF0F-62AD-0065-0DB9BEF93BC3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18" creationId="{E96DCD94-185E-473C-268D-49770DCA2182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20" creationId="{E92D4CCC-C29A-BA69-9D09-A645A1C527C6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21" creationId="{C6FA61C2-B673-EE90-F68F-940BE833CF33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22" creationId="{50B9AB31-CDCA-BE92-1814-DFCCB1E585F8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23" creationId="{DDA43E0C-8B72-F877-19B1-FF4776E54BD4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32" creationId="{C0415E80-6DB5-DA43-BFB6-AA38FC7540C0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38" creationId="{E09143C4-163A-9997-3329-9B998AEB0F98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39" creationId="{33F0E8B2-D8F6-4B32-96BB-AED1F4485979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40" creationId="{0E994159-6081-F2D6-FF9B-A3CAD4C6C213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41" creationId="{912F61EE-C850-B8BA-F341-5F562F2EFC0E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47" creationId="{3D414A29-DD36-CA24-34DC-712D92D55156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51" creationId="{13528184-FE92-2349-BEA0-40963E9657EF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57" creationId="{0A919646-6726-CF2A-361E-7B404B8A7ACF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58" creationId="{F840AFE4-6362-1C3C-B0A2-1661CAA153A2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59" creationId="{4B1FC547-55A1-6987-36D2-6272D4F3F527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72" creationId="{D74A31E3-4E6F-7238-8846-CA13849A00DF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73" creationId="{0B2F1820-ACEA-70B6-C8D0-F361FE79CDB4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74" creationId="{1E5EF956-8C57-26B2-2D3C-143D03CDDE81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75" creationId="{F07D93C3-C29F-B18B-39F0-CBE59A24352E}"/>
          </ac:cxnSpMkLst>
        </pc:cxnChg>
        <pc:cxnChg chg="mod">
          <ac:chgData name="Zhou, Bokun" userId="25b5c88e-15c9-4854-a3b5-1eff25c1f934" providerId="ADAL" clId="{141DC920-0A6F-47B1-B79E-638B42840E99}" dt="2023-11-23T04:50:47.122" v="4072"/>
          <ac:cxnSpMkLst>
            <pc:docMk/>
            <pc:sldMk cId="2854761728" sldId="600"/>
            <ac:cxnSpMk id="183" creationId="{3C9AFB91-1178-5D09-DDE3-D7ACF134823E}"/>
          </ac:cxnSpMkLst>
        </pc:cxnChg>
      </pc:sldChg>
      <pc:sldChg chg="addSp delSp modSp new mod ord modAnim">
        <pc:chgData name="Zhou, Bokun" userId="25b5c88e-15c9-4854-a3b5-1eff25c1f934" providerId="ADAL" clId="{141DC920-0A6F-47B1-B79E-638B42840E99}" dt="2023-11-23T05:11:18.521" v="5080" actId="20577"/>
        <pc:sldMkLst>
          <pc:docMk/>
          <pc:sldMk cId="148409029" sldId="601"/>
        </pc:sldMkLst>
        <pc:spChg chg="mod">
          <ac:chgData name="Zhou, Bokun" userId="25b5c88e-15c9-4854-a3b5-1eff25c1f934" providerId="ADAL" clId="{141DC920-0A6F-47B1-B79E-638B42840E99}" dt="2023-11-23T05:01:55.363" v="4749" actId="1076"/>
          <ac:spMkLst>
            <pc:docMk/>
            <pc:sldMk cId="148409029" sldId="601"/>
            <ac:spMk id="2" creationId="{B5D99910-3652-754C-7B52-1931F23F92E5}"/>
          </ac:spMkLst>
        </pc:spChg>
        <pc:spChg chg="mod">
          <ac:chgData name="Zhou, Bokun" userId="25b5c88e-15c9-4854-a3b5-1eff25c1f934" providerId="ADAL" clId="{141DC920-0A6F-47B1-B79E-638B42840E99}" dt="2023-11-23T04:52:24.691" v="4120" actId="20577"/>
          <ac:spMkLst>
            <pc:docMk/>
            <pc:sldMk cId="148409029" sldId="601"/>
            <ac:spMk id="3" creationId="{9226948B-5542-B91E-08C8-9D9C9BD1E2FE}"/>
          </ac:spMkLst>
        </pc:spChg>
        <pc:spChg chg="mod">
          <ac:chgData name="Zhou, Bokun" userId="25b5c88e-15c9-4854-a3b5-1eff25c1f934" providerId="ADAL" clId="{141DC920-0A6F-47B1-B79E-638B42840E99}" dt="2023-11-23T05:11:18.521" v="5080" actId="20577"/>
          <ac:spMkLst>
            <pc:docMk/>
            <pc:sldMk cId="148409029" sldId="601"/>
            <ac:spMk id="4" creationId="{8573A093-5012-4851-63CD-9F2D72127639}"/>
          </ac:spMkLst>
        </pc:spChg>
        <pc:spChg chg="del">
          <ac:chgData name="Zhou, Bokun" userId="25b5c88e-15c9-4854-a3b5-1eff25c1f934" providerId="ADAL" clId="{141DC920-0A6F-47B1-B79E-638B42840E99}" dt="2023-11-23T04:55:55.110" v="4524"/>
          <ac:spMkLst>
            <pc:docMk/>
            <pc:sldMk cId="148409029" sldId="601"/>
            <ac:spMk id="5" creationId="{118A6989-AA40-D7CB-7D55-DCCC5CCFD7AF}"/>
          </ac:spMkLst>
        </pc:spChg>
        <pc:spChg chg="mod topLvl">
          <ac:chgData name="Zhou, Bokun" userId="25b5c88e-15c9-4854-a3b5-1eff25c1f934" providerId="ADAL" clId="{141DC920-0A6F-47B1-B79E-638B42840E99}" dt="2023-11-23T05:07:08.186" v="5026" actId="208"/>
          <ac:spMkLst>
            <pc:docMk/>
            <pc:sldMk cId="148409029" sldId="601"/>
            <ac:spMk id="7" creationId="{75EDBFFE-2A4D-D642-ED8B-D6D94EEE9803}"/>
          </ac:spMkLst>
        </pc:spChg>
        <pc:spChg chg="del mod topLvl">
          <ac:chgData name="Zhou, Bokun" userId="25b5c88e-15c9-4854-a3b5-1eff25c1f934" providerId="ADAL" clId="{141DC920-0A6F-47B1-B79E-638B42840E99}" dt="2023-11-23T05:07:00.333" v="5025" actId="478"/>
          <ac:spMkLst>
            <pc:docMk/>
            <pc:sldMk cId="148409029" sldId="601"/>
            <ac:spMk id="10" creationId="{CB8E7E7B-A6ED-3D9A-FA9C-FD096D3E69A0}"/>
          </ac:spMkLst>
        </pc:spChg>
        <pc:spChg chg="mod topLvl">
          <ac:chgData name="Zhou, Bokun" userId="25b5c88e-15c9-4854-a3b5-1eff25c1f934" providerId="ADAL" clId="{141DC920-0A6F-47B1-B79E-638B42840E99}" dt="2023-11-23T05:11:02.952" v="5070" actId="164"/>
          <ac:spMkLst>
            <pc:docMk/>
            <pc:sldMk cId="148409029" sldId="601"/>
            <ac:spMk id="11" creationId="{FEAE8D52-BBA5-9695-B2CF-12CC87CE1C01}"/>
          </ac:spMkLst>
        </pc:spChg>
        <pc:spChg chg="add mod">
          <ac:chgData name="Zhou, Bokun" userId="25b5c88e-15c9-4854-a3b5-1eff25c1f934" providerId="ADAL" clId="{141DC920-0A6F-47B1-B79E-638B42840E99}" dt="2023-11-23T04:56:31.709" v="4530" actId="120"/>
          <ac:spMkLst>
            <pc:docMk/>
            <pc:sldMk cId="148409029" sldId="601"/>
            <ac:spMk id="12" creationId="{3C3FE321-4D14-BEE4-FA89-BDE348BDF0D4}"/>
          </ac:spMkLst>
        </pc:spChg>
        <pc:spChg chg="add del mod">
          <ac:chgData name="Zhou, Bokun" userId="25b5c88e-15c9-4854-a3b5-1eff25c1f934" providerId="ADAL" clId="{141DC920-0A6F-47B1-B79E-638B42840E99}" dt="2023-11-23T04:58:30.592" v="4646"/>
          <ac:spMkLst>
            <pc:docMk/>
            <pc:sldMk cId="148409029" sldId="601"/>
            <ac:spMk id="15" creationId="{0AFA921D-1C12-D1B3-770A-9821C38D3C66}"/>
          </ac:spMkLst>
        </pc:spChg>
        <pc:spChg chg="add mod topLvl">
          <ac:chgData name="Zhou, Bokun" userId="25b5c88e-15c9-4854-a3b5-1eff25c1f934" providerId="ADAL" clId="{141DC920-0A6F-47B1-B79E-638B42840E99}" dt="2023-11-23T05:11:02.952" v="5070" actId="164"/>
          <ac:spMkLst>
            <pc:docMk/>
            <pc:sldMk cId="148409029" sldId="601"/>
            <ac:spMk id="18" creationId="{D695B699-C7AF-F5CD-A008-D78B210E6C52}"/>
          </ac:spMkLst>
        </pc:spChg>
        <pc:spChg chg="add del mod">
          <ac:chgData name="Zhou, Bokun" userId="25b5c88e-15c9-4854-a3b5-1eff25c1f934" providerId="ADAL" clId="{141DC920-0A6F-47B1-B79E-638B42840E99}" dt="2023-11-23T05:10:11.411" v="5059"/>
          <ac:spMkLst>
            <pc:docMk/>
            <pc:sldMk cId="148409029" sldId="601"/>
            <ac:spMk id="21" creationId="{C2CB1F43-CF84-F219-FCEC-D3DE71B90325}"/>
          </ac:spMkLst>
        </pc:spChg>
        <pc:grpChg chg="add del mod">
          <ac:chgData name="Zhou, Bokun" userId="25b5c88e-15c9-4854-a3b5-1eff25c1f934" providerId="ADAL" clId="{141DC920-0A6F-47B1-B79E-638B42840E99}" dt="2023-11-23T05:01:57.448" v="4750" actId="165"/>
          <ac:grpSpMkLst>
            <pc:docMk/>
            <pc:sldMk cId="148409029" sldId="601"/>
            <ac:grpSpMk id="6" creationId="{78FA89E4-B6D3-CF5C-610C-3D6F6995FFBE}"/>
          </ac:grpSpMkLst>
        </pc:grpChg>
        <pc:grpChg chg="add del mod">
          <ac:chgData name="Zhou, Bokun" userId="25b5c88e-15c9-4854-a3b5-1eff25c1f934" providerId="ADAL" clId="{141DC920-0A6F-47B1-B79E-638B42840E99}" dt="2023-11-23T05:10:16.675" v="5060" actId="165"/>
          <ac:grpSpMkLst>
            <pc:docMk/>
            <pc:sldMk cId="148409029" sldId="601"/>
            <ac:grpSpMk id="19" creationId="{92D33CCA-FF4B-7442-33DD-60BB6C090564}"/>
          </ac:grpSpMkLst>
        </pc:grpChg>
        <pc:grpChg chg="add mod">
          <ac:chgData name="Zhou, Bokun" userId="25b5c88e-15c9-4854-a3b5-1eff25c1f934" providerId="ADAL" clId="{141DC920-0A6F-47B1-B79E-638B42840E99}" dt="2023-11-23T05:11:02.952" v="5070" actId="164"/>
          <ac:grpSpMkLst>
            <pc:docMk/>
            <pc:sldMk cId="148409029" sldId="601"/>
            <ac:grpSpMk id="22" creationId="{43F9B488-8F3D-A30F-81D9-DB3782F15B53}"/>
          </ac:grpSpMkLst>
        </pc:grpChg>
        <pc:graphicFrameChg chg="add mod ord topLvl">
          <ac:chgData name="Zhou, Bokun" userId="25b5c88e-15c9-4854-a3b5-1eff25c1f934" providerId="ADAL" clId="{141DC920-0A6F-47B1-B79E-638B42840E99}" dt="2023-11-23T05:11:02.952" v="5070" actId="164"/>
          <ac:graphicFrameMkLst>
            <pc:docMk/>
            <pc:sldMk cId="148409029" sldId="601"/>
            <ac:graphicFrameMk id="17" creationId="{D5E38616-9456-19B4-E232-B8C8CA5DD45B}"/>
          </ac:graphicFrameMkLst>
        </pc:graphicFrameChg>
        <pc:picChg chg="del mod topLvl">
          <ac:chgData name="Zhou, Bokun" userId="25b5c88e-15c9-4854-a3b5-1eff25c1f934" providerId="ADAL" clId="{141DC920-0A6F-47B1-B79E-638B42840E99}" dt="2023-11-23T05:09:32.359" v="5030" actId="478"/>
          <ac:picMkLst>
            <pc:docMk/>
            <pc:sldMk cId="148409029" sldId="601"/>
            <ac:picMk id="8" creationId="{8AEAF6EC-F966-0422-393C-8A5C4D176F0A}"/>
          </ac:picMkLst>
        </pc:picChg>
        <pc:cxnChg chg="del mod topLvl">
          <ac:chgData name="Zhou, Bokun" userId="25b5c88e-15c9-4854-a3b5-1eff25c1f934" providerId="ADAL" clId="{141DC920-0A6F-47B1-B79E-638B42840E99}" dt="2023-11-23T05:04:05.863" v="4759" actId="478"/>
          <ac:cxnSpMkLst>
            <pc:docMk/>
            <pc:sldMk cId="148409029" sldId="601"/>
            <ac:cxnSpMk id="9" creationId="{8D665DAF-207E-EB9A-E7C0-57CDE1891D44}"/>
          </ac:cxnSpMkLst>
        </pc:cxnChg>
      </pc:sldChg>
      <pc:sldChg chg="new">
        <pc:chgData name="Zhou, Bokun" userId="25b5c88e-15c9-4854-a3b5-1eff25c1f934" providerId="ADAL" clId="{141DC920-0A6F-47B1-B79E-638B42840E99}" dt="2023-11-23T05:12:41.745" v="5085" actId="680"/>
        <pc:sldMkLst>
          <pc:docMk/>
          <pc:sldMk cId="1776447062" sldId="602"/>
        </pc:sldMkLst>
      </pc:sldChg>
      <pc:sldChg chg="addSp modSp new mod ord modClrScheme chgLayout modNotesTx">
        <pc:chgData name="Zhou, Bokun" userId="25b5c88e-15c9-4854-a3b5-1eff25c1f934" providerId="ADAL" clId="{141DC920-0A6F-47B1-B79E-638B42840E99}" dt="2023-11-23T06:32:12.224" v="5350" actId="20578"/>
        <pc:sldMkLst>
          <pc:docMk/>
          <pc:sldMk cId="3130213298" sldId="603"/>
        </pc:sldMkLst>
        <pc:spChg chg="add mod">
          <ac:chgData name="Zhou, Bokun" userId="25b5c88e-15c9-4854-a3b5-1eff25c1f934" providerId="ADAL" clId="{141DC920-0A6F-47B1-B79E-638B42840E99}" dt="2023-11-23T06:31:05.370" v="5309" actId="700"/>
          <ac:spMkLst>
            <pc:docMk/>
            <pc:sldMk cId="3130213298" sldId="603"/>
            <ac:spMk id="2" creationId="{FF510985-04E7-F229-D3B0-0781BE7C9510}"/>
          </ac:spMkLst>
        </pc:spChg>
        <pc:spChg chg="add mod">
          <ac:chgData name="Zhou, Bokun" userId="25b5c88e-15c9-4854-a3b5-1eff25c1f934" providerId="ADAL" clId="{141DC920-0A6F-47B1-B79E-638B42840E99}" dt="2023-11-23T06:31:05.370" v="5309" actId="700"/>
          <ac:spMkLst>
            <pc:docMk/>
            <pc:sldMk cId="3130213298" sldId="603"/>
            <ac:spMk id="3" creationId="{D82EB3DE-62AC-8C40-8248-29CB96FF339A}"/>
          </ac:spMkLst>
        </pc:spChg>
        <pc:spChg chg="add mod">
          <ac:chgData name="Zhou, Bokun" userId="25b5c88e-15c9-4854-a3b5-1eff25c1f934" providerId="ADAL" clId="{141DC920-0A6F-47B1-B79E-638B42840E99}" dt="2023-11-23T06:31:05.370" v="5309" actId="700"/>
          <ac:spMkLst>
            <pc:docMk/>
            <pc:sldMk cId="3130213298" sldId="603"/>
            <ac:spMk id="4" creationId="{557B6A9F-D92D-CC31-1E2B-945804249875}"/>
          </ac:spMkLst>
        </pc:spChg>
      </pc:sldChg>
      <pc:sldChg chg="add del">
        <pc:chgData name="Zhou, Bokun" userId="25b5c88e-15c9-4854-a3b5-1eff25c1f934" providerId="ADAL" clId="{141DC920-0A6F-47B1-B79E-638B42840E99}" dt="2023-11-23T13:22:36.165" v="5373"/>
        <pc:sldMkLst>
          <pc:docMk/>
          <pc:sldMk cId="4226709725" sldId="604"/>
        </pc:sldMkLst>
      </pc:sldChg>
      <pc:sldMasterChg chg="modSldLayout">
        <pc:chgData name="Zhou, Bokun" userId="25b5c88e-15c9-4854-a3b5-1eff25c1f934" providerId="ADAL" clId="{141DC920-0A6F-47B1-B79E-638B42840E99}" dt="2023-11-23T05:12:51.695" v="5086" actId="478"/>
        <pc:sldMasterMkLst>
          <pc:docMk/>
          <pc:sldMasterMk cId="1131101072" sldId="2147483648"/>
        </pc:sldMasterMkLst>
        <pc:sldLayoutChg chg="modSp mod">
          <pc:chgData name="Zhou, Bokun" userId="25b5c88e-15c9-4854-a3b5-1eff25c1f934" providerId="ADAL" clId="{141DC920-0A6F-47B1-B79E-638B42840E99}" dt="2023-11-22T23:04:53.677" v="22" actId="403"/>
          <pc:sldLayoutMkLst>
            <pc:docMk/>
            <pc:sldMasterMk cId="1131101072" sldId="2147483648"/>
            <pc:sldLayoutMk cId="1230582415" sldId="2147483713"/>
          </pc:sldLayoutMkLst>
          <pc:spChg chg="mod">
            <ac:chgData name="Zhou, Bokun" userId="25b5c88e-15c9-4854-a3b5-1eff25c1f934" providerId="ADAL" clId="{141DC920-0A6F-47B1-B79E-638B42840E99}" dt="2023-11-22T23:04:41.670" v="18" actId="404"/>
            <ac:spMkLst>
              <pc:docMk/>
              <pc:sldMasterMk cId="1131101072" sldId="2147483648"/>
              <pc:sldLayoutMk cId="1230582415" sldId="2147483713"/>
              <ac:spMk id="2" creationId="{00000000-0000-0000-0000-000000000000}"/>
            </ac:spMkLst>
          </pc:spChg>
          <pc:spChg chg="mod">
            <ac:chgData name="Zhou, Bokun" userId="25b5c88e-15c9-4854-a3b5-1eff25c1f934" providerId="ADAL" clId="{141DC920-0A6F-47B1-B79E-638B42840E99}" dt="2023-11-22T23:04:53.677" v="22" actId="403"/>
            <ac:spMkLst>
              <pc:docMk/>
              <pc:sldMasterMk cId="1131101072" sldId="2147483648"/>
              <pc:sldLayoutMk cId="1230582415" sldId="2147483713"/>
              <ac:spMk id="3" creationId="{00000000-0000-0000-0000-000000000000}"/>
            </ac:spMkLst>
          </pc:spChg>
          <pc:picChg chg="mod">
            <ac:chgData name="Zhou, Bokun" userId="25b5c88e-15c9-4854-a3b5-1eff25c1f934" providerId="ADAL" clId="{141DC920-0A6F-47B1-B79E-638B42840E99}" dt="2023-11-22T23:04:37.089" v="15" actId="1076"/>
            <ac:picMkLst>
              <pc:docMk/>
              <pc:sldMasterMk cId="1131101072" sldId="2147483648"/>
              <pc:sldLayoutMk cId="1230582415" sldId="2147483713"/>
              <ac:picMk id="16" creationId="{00000000-0000-0000-0000-000000000000}"/>
            </ac:picMkLst>
          </pc:picChg>
        </pc:sldLayoutChg>
        <pc:sldLayoutChg chg="delSp mod">
          <pc:chgData name="Zhou, Bokun" userId="25b5c88e-15c9-4854-a3b5-1eff25c1f934" providerId="ADAL" clId="{141DC920-0A6F-47B1-B79E-638B42840E99}" dt="2023-11-23T05:12:51.695" v="5086" actId="478"/>
          <pc:sldLayoutMkLst>
            <pc:docMk/>
            <pc:sldMasterMk cId="1131101072" sldId="2147483648"/>
            <pc:sldLayoutMk cId="720336492" sldId="2147483727"/>
          </pc:sldLayoutMkLst>
          <pc:spChg chg="del">
            <ac:chgData name="Zhou, Bokun" userId="25b5c88e-15c9-4854-a3b5-1eff25c1f934" providerId="ADAL" clId="{141DC920-0A6F-47B1-B79E-638B42840E99}" dt="2023-11-23T05:12:51.695" v="5086" actId="478"/>
            <ac:spMkLst>
              <pc:docMk/>
              <pc:sldMasterMk cId="1131101072" sldId="2147483648"/>
              <pc:sldLayoutMk cId="720336492" sldId="2147483727"/>
              <ac:spMk id="3" creationId="{1E808BE3-0E46-CDFA-E705-CE374F60CA95}"/>
            </ac:spMkLst>
          </pc:spChg>
        </pc:sldLayoutChg>
      </pc:sldMasterChg>
    </pc:docChg>
  </pc:docChgLst>
  <pc:docChgLst>
    <pc:chgData name="Zhou, Bokun" userId="25b5c88e-15c9-4854-a3b5-1eff25c1f934" providerId="ADAL" clId="{2DFEAD06-1617-894B-95EB-41956D254B67}"/>
    <pc:docChg chg="undo custSel addSld delSld modSld modSection">
      <pc:chgData name="Zhou, Bokun" userId="25b5c88e-15c9-4854-a3b5-1eff25c1f934" providerId="ADAL" clId="{2DFEAD06-1617-894B-95EB-41956D254B67}" dt="2023-11-27T21:47:14.066" v="231"/>
      <pc:docMkLst>
        <pc:docMk/>
      </pc:docMkLst>
      <pc:sldChg chg="addSp delSp modSp mod modAnim">
        <pc:chgData name="Zhou, Bokun" userId="25b5c88e-15c9-4854-a3b5-1eff25c1f934" providerId="ADAL" clId="{2DFEAD06-1617-894B-95EB-41956D254B67}" dt="2023-11-27T21:44:32.228" v="184"/>
        <pc:sldMkLst>
          <pc:docMk/>
          <pc:sldMk cId="2854761728" sldId="600"/>
        </pc:sldMkLst>
        <pc:spChg chg="add del mod">
          <ac:chgData name="Zhou, Bokun" userId="25b5c88e-15c9-4854-a3b5-1eff25c1f934" providerId="ADAL" clId="{2DFEAD06-1617-894B-95EB-41956D254B67}" dt="2023-11-27T21:41:24.423" v="162" actId="478"/>
          <ac:spMkLst>
            <pc:docMk/>
            <pc:sldMk cId="2854761728" sldId="600"/>
            <ac:spMk id="2" creationId="{F9069EAF-E487-34F9-9205-41A828FEF3DF}"/>
          </ac:spMkLst>
        </pc:spChg>
        <pc:spChg chg="add mod">
          <ac:chgData name="Zhou, Bokun" userId="25b5c88e-15c9-4854-a3b5-1eff25c1f934" providerId="ADAL" clId="{2DFEAD06-1617-894B-95EB-41956D254B67}" dt="2023-11-27T21:44:21.171" v="182" actId="164"/>
          <ac:spMkLst>
            <pc:docMk/>
            <pc:sldMk cId="2854761728" sldId="600"/>
            <ac:spMk id="4" creationId="{63A3CD03-D30F-3D13-0510-3457CD692BC6}"/>
          </ac:spMkLst>
        </pc:spChg>
        <pc:spChg chg="add mod">
          <ac:chgData name="Zhou, Bokun" userId="25b5c88e-15c9-4854-a3b5-1eff25c1f934" providerId="ADAL" clId="{2DFEAD06-1617-894B-95EB-41956D254B67}" dt="2023-11-27T21:44:21.171" v="182" actId="164"/>
          <ac:spMkLst>
            <pc:docMk/>
            <pc:sldMk cId="2854761728" sldId="600"/>
            <ac:spMk id="6" creationId="{43C87F40-5EC9-124B-CE34-9080D525AEEF}"/>
          </ac:spMkLst>
        </pc:spChg>
        <pc:grpChg chg="add mod">
          <ac:chgData name="Zhou, Bokun" userId="25b5c88e-15c9-4854-a3b5-1eff25c1f934" providerId="ADAL" clId="{2DFEAD06-1617-894B-95EB-41956D254B67}" dt="2023-11-27T21:44:21.171" v="182" actId="164"/>
          <ac:grpSpMkLst>
            <pc:docMk/>
            <pc:sldMk cId="2854761728" sldId="600"/>
            <ac:grpSpMk id="7" creationId="{C6B834F4-6EF6-626D-D9DD-279425E591ED}"/>
          </ac:grpSpMkLst>
        </pc:grpChg>
      </pc:sldChg>
      <pc:sldChg chg="addSp modSp mod modAnim">
        <pc:chgData name="Zhou, Bokun" userId="25b5c88e-15c9-4854-a3b5-1eff25c1f934" providerId="ADAL" clId="{2DFEAD06-1617-894B-95EB-41956D254B67}" dt="2023-11-27T21:47:14.066" v="231"/>
        <pc:sldMkLst>
          <pc:docMk/>
          <pc:sldMk cId="148409029" sldId="601"/>
        </pc:sldMkLst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2" creationId="{B5D99910-3652-754C-7B52-1931F23F92E5}"/>
          </ac:spMkLst>
        </pc:spChg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3" creationId="{9226948B-5542-B91E-08C8-9D9C9BD1E2FE}"/>
          </ac:spMkLst>
        </pc:spChg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4" creationId="{8573A093-5012-4851-63CD-9F2D72127639}"/>
          </ac:spMkLst>
        </pc:spChg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6" creationId="{1CADB277-F617-68F8-218C-45C810B50DCD}"/>
          </ac:spMkLst>
        </pc:spChg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7" creationId="{75EDBFFE-2A4D-D642-ED8B-D6D94EEE9803}"/>
          </ac:spMkLst>
        </pc:spChg>
        <pc:spChg chg="add 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8" creationId="{32C313FC-5D59-90C4-4A3B-9470472380A3}"/>
          </ac:spMkLst>
        </pc:spChg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11" creationId="{FEAE8D52-BBA5-9695-B2CF-12CC87CE1C01}"/>
          </ac:spMkLst>
        </pc:spChg>
        <pc:spChg chg="mod">
          <ac:chgData name="Zhou, Bokun" userId="25b5c88e-15c9-4854-a3b5-1eff25c1f934" providerId="ADAL" clId="{2DFEAD06-1617-894B-95EB-41956D254B67}" dt="2023-11-27T21:46:36.888" v="225" actId="404"/>
          <ac:spMkLst>
            <pc:docMk/>
            <pc:sldMk cId="148409029" sldId="601"/>
            <ac:spMk id="12" creationId="{3C3FE321-4D14-BEE4-FA89-BDE348BDF0D4}"/>
          </ac:spMkLst>
        </pc:spChg>
        <pc:spChg chg="mod">
          <ac:chgData name="Zhou, Bokun" userId="25b5c88e-15c9-4854-a3b5-1eff25c1f934" providerId="ADAL" clId="{2DFEAD06-1617-894B-95EB-41956D254B67}" dt="2023-11-27T21:46:27.907" v="222" actId="403"/>
          <ac:spMkLst>
            <pc:docMk/>
            <pc:sldMk cId="148409029" sldId="601"/>
            <ac:spMk id="18" creationId="{D695B699-C7AF-F5CD-A008-D78B210E6C52}"/>
          </ac:spMkLst>
        </pc:spChg>
        <pc:grpChg chg="mod">
          <ac:chgData name="Zhou, Bokun" userId="25b5c88e-15c9-4854-a3b5-1eff25c1f934" providerId="ADAL" clId="{2DFEAD06-1617-894B-95EB-41956D254B67}" dt="2023-11-27T21:46:14.833" v="219" actId="1076"/>
          <ac:grpSpMkLst>
            <pc:docMk/>
            <pc:sldMk cId="148409029" sldId="601"/>
            <ac:grpSpMk id="22" creationId="{43F9B488-8F3D-A30F-81D9-DB3782F15B53}"/>
          </ac:grpSpMkLst>
        </pc:grpChg>
        <pc:graphicFrameChg chg="mod">
          <ac:chgData name="Zhou, Bokun" userId="25b5c88e-15c9-4854-a3b5-1eff25c1f934" providerId="ADAL" clId="{2DFEAD06-1617-894B-95EB-41956D254B67}" dt="2023-11-27T21:46:10.134" v="218" actId="1076"/>
          <ac:graphicFrameMkLst>
            <pc:docMk/>
            <pc:sldMk cId="148409029" sldId="601"/>
            <ac:graphicFrameMk id="17" creationId="{D5E38616-9456-19B4-E232-B8C8CA5DD45B}"/>
          </ac:graphicFrameMkLst>
        </pc:graphicFrameChg>
      </pc:sldChg>
      <pc:sldChg chg="addSp modSp mod">
        <pc:chgData name="Zhou, Bokun" userId="25b5c88e-15c9-4854-a3b5-1eff25c1f934" providerId="ADAL" clId="{2DFEAD06-1617-894B-95EB-41956D254B67}" dt="2023-11-27T21:14:31.894" v="38" actId="12788"/>
        <pc:sldMkLst>
          <pc:docMk/>
          <pc:sldMk cId="3509256732" sldId="604"/>
        </pc:sldMkLst>
        <pc:spChg chg="add mod">
          <ac:chgData name="Zhou, Bokun" userId="25b5c88e-15c9-4854-a3b5-1eff25c1f934" providerId="ADAL" clId="{2DFEAD06-1617-894B-95EB-41956D254B67}" dt="2023-11-27T21:14:31.894" v="38" actId="12788"/>
          <ac:spMkLst>
            <pc:docMk/>
            <pc:sldMk cId="3509256732" sldId="604"/>
            <ac:spMk id="2" creationId="{AB7FB0C9-6C6F-6A17-6B65-D9C3118D4E36}"/>
          </ac:spMkLst>
        </pc:spChg>
      </pc:sldChg>
      <pc:sldChg chg="addSp modSp mod">
        <pc:chgData name="Zhou, Bokun" userId="25b5c88e-15c9-4854-a3b5-1eff25c1f934" providerId="ADAL" clId="{2DFEAD06-1617-894B-95EB-41956D254B67}" dt="2023-11-27T21:16:39.719" v="157" actId="1076"/>
        <pc:sldMkLst>
          <pc:docMk/>
          <pc:sldMk cId="3335157131" sldId="606"/>
        </pc:sldMkLst>
        <pc:spChg chg="add mod">
          <ac:chgData name="Zhou, Bokun" userId="25b5c88e-15c9-4854-a3b5-1eff25c1f934" providerId="ADAL" clId="{2DFEAD06-1617-894B-95EB-41956D254B67}" dt="2023-11-27T21:15:11.443" v="105" actId="20577"/>
          <ac:spMkLst>
            <pc:docMk/>
            <pc:sldMk cId="3335157131" sldId="606"/>
            <ac:spMk id="2" creationId="{51DA6748-92BD-6877-46A8-EC8DBA046B70}"/>
          </ac:spMkLst>
        </pc:spChg>
        <pc:spChg chg="mod">
          <ac:chgData name="Zhou, Bokun" userId="25b5c88e-15c9-4854-a3b5-1eff25c1f934" providerId="ADAL" clId="{2DFEAD06-1617-894B-95EB-41956D254B67}" dt="2023-11-27T21:16:39.719" v="157" actId="1076"/>
          <ac:spMkLst>
            <pc:docMk/>
            <pc:sldMk cId="3335157131" sldId="606"/>
            <ac:spMk id="42" creationId="{43C5292D-DD87-6591-0CF4-92A44D8239ED}"/>
          </ac:spMkLst>
        </pc:spChg>
      </pc:sldChg>
      <pc:sldChg chg="delSp new del mod">
        <pc:chgData name="Zhou, Bokun" userId="25b5c88e-15c9-4854-a3b5-1eff25c1f934" providerId="ADAL" clId="{2DFEAD06-1617-894B-95EB-41956D254B67}" dt="2023-11-27T21:14:35.244" v="39" actId="2696"/>
        <pc:sldMkLst>
          <pc:docMk/>
          <pc:sldMk cId="3594209957" sldId="607"/>
        </pc:sldMkLst>
        <pc:spChg chg="del">
          <ac:chgData name="Zhou, Bokun" userId="25b5c88e-15c9-4854-a3b5-1eff25c1f934" providerId="ADAL" clId="{2DFEAD06-1617-894B-95EB-41956D254B67}" dt="2023-11-27T21:14:10.311" v="1" actId="21"/>
          <ac:spMkLst>
            <pc:docMk/>
            <pc:sldMk cId="3594209957" sldId="607"/>
            <ac:spMk id="4" creationId="{7ACDDE85-C220-54D1-7D7A-64FEC5650BB8}"/>
          </ac:spMkLst>
        </pc:sp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https://oregonstateuniversity-my.sharepoint.com/personal/zhoubok_oregonstate_edu/Documents/data/processed%20&amp;%20summarized/Red%20Signa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 b="0" i="0" u="none" strike="noStrike" baseline="0">
                <a:effectLst/>
              </a:rPr>
              <a:t>Contrast of </a:t>
            </a:r>
            <a:r>
              <a:rPr lang="en-US" sz="1400" b="1" i="0" u="none" strike="noStrike" baseline="0">
                <a:effectLst/>
              </a:rPr>
              <a:t>Red</a:t>
            </a:r>
            <a:r>
              <a:rPr lang="en-US" sz="1400" b="0" i="0" u="none" strike="noStrike" baseline="0">
                <a:effectLst/>
              </a:rPr>
              <a:t> Value between MC and SP 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'0815 summary'!$F$9</c:f>
              <c:strCache>
                <c:ptCount val="1"/>
                <c:pt idx="0">
                  <c:v>Red Signal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4"/>
            <c:invertIfNegative val="0"/>
            <c:bubble3D val="0"/>
            <c:spPr>
              <a:solidFill>
                <a:srgbClr val="92D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874-0D40-B659-6F60E456B1B6}"/>
              </c:ext>
            </c:extLst>
          </c:dPt>
          <c:errBars>
            <c:errBarType val="both"/>
            <c:errValType val="percentage"/>
            <c:noEndCap val="0"/>
            <c:val val="10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Ref>
              <c:f>('0815 summary'!$E$11:$E$12,'0815 summary'!$E$14,'0815 summary'!$E$16,'0815 summary'!$E$18)</c:f>
              <c:strCache>
                <c:ptCount val="5"/>
                <c:pt idx="0">
                  <c:v>1,8-diaminooctane on PMMA</c:v>
                </c:pt>
                <c:pt idx="1">
                  <c:v>1,4-diaminobutane on PMMA</c:v>
                </c:pt>
                <c:pt idx="2">
                  <c:v>Mix of 1,4- and 1,8-diamines on PMMA</c:v>
                </c:pt>
                <c:pt idx="3">
                  <c:v>APTES on PMMA</c:v>
                </c:pt>
                <c:pt idx="4">
                  <c:v>APTES on SiO2</c:v>
                </c:pt>
              </c:strCache>
              <c:extLst/>
            </c:strRef>
          </c:cat>
          <c:val>
            <c:numRef>
              <c:f>('0815 summary'!$F$11:$F$12,'0815 summary'!$F$14,'0815 summary'!$F$16,'0815 summary'!$F$18)</c:f>
              <c:numCache>
                <c:formatCode>General</c:formatCode>
                <c:ptCount val="5"/>
                <c:pt idx="0">
                  <c:v>25</c:v>
                </c:pt>
                <c:pt idx="1">
                  <c:v>51</c:v>
                </c:pt>
                <c:pt idx="2">
                  <c:v>37</c:v>
                </c:pt>
                <c:pt idx="3">
                  <c:v>23</c:v>
                </c:pt>
                <c:pt idx="4">
                  <c:v>12.1</c:v>
                </c:pt>
              </c:numCache>
              <c:extLst/>
            </c:numRef>
          </c:val>
          <c:extLst>
            <c:ext xmlns:c16="http://schemas.microsoft.com/office/drawing/2014/chart" uri="{C3380CC4-5D6E-409C-BE32-E72D297353CC}">
              <c16:uniqueId val="{00000002-D874-0D40-B659-6F60E456B1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44744768"/>
        <c:axId val="44742272"/>
      </c:barChart>
      <c:catAx>
        <c:axId val="4474476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742272"/>
        <c:crosses val="autoZero"/>
        <c:auto val="1"/>
        <c:lblAlgn val="ctr"/>
        <c:lblOffset val="100"/>
        <c:noMultiLvlLbl val="0"/>
      </c:catAx>
      <c:valAx>
        <c:axId val="447422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/>
                  <a:t>Contrast of Red value between MC  and SP (∆R) from Fluorescence Images</a:t>
                </a:r>
              </a:p>
            </c:rich>
          </c:tx>
          <c:layout>
            <c:manualLayout>
              <c:xMode val="edge"/>
              <c:yMode val="edge"/>
              <c:x val="0.10897153687218895"/>
              <c:y val="0.8677654730968852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7447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A31665E-8E8E-CD46-BDAB-7B39B3612E6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CC9AA0-DC88-6D40-8682-160ECDE1C56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E12BC-EC0E-6446-A774-DE9589606F67}" type="datetimeFigureOut">
              <a:rPr lang="en-US" smtClean="0"/>
              <a:t>11/2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99A54F-F223-C047-8C29-75C2D0917B4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1C03E6-2154-F44D-8AD5-7CE26A0BFC0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6B4A11-0E5F-3B47-AF47-0540598486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9768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EB66A8-84A3-4029-AEE0-ABE9D0522317}" type="datetimeFigureOut">
              <a:rPr lang="en-US" smtClean="0"/>
              <a:t>11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1FE3D-A77A-45B8-8A34-524A25992A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884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569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15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455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31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 b="0" i="0">
              <a:solidFill>
                <a:srgbClr val="040C28"/>
              </a:solidFill>
              <a:effectLst/>
              <a:latin typeface="Google San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96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852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274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51FE3D-A77A-45B8-8A34-524A25992A1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50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eg"/><Relationship Id="rId5" Type="http://schemas.openxmlformats.org/officeDocument/2006/relationships/image" Target="../media/image2.emf"/><Relationship Id="rId4" Type="http://schemas.openxmlformats.org/officeDocument/2006/relationships/image" Target="../media/image17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eg"/><Relationship Id="rId5" Type="http://schemas.openxmlformats.org/officeDocument/2006/relationships/image" Target="../media/image2.emf"/><Relationship Id="rId4" Type="http://schemas.openxmlformats.org/officeDocument/2006/relationships/image" Target="../media/image17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0.jpe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1.emf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emf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(Front P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997954" cy="6858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48639" y="1122363"/>
            <a:ext cx="8616775" cy="2387600"/>
          </a:xfrm>
        </p:spPr>
        <p:txBody>
          <a:bodyPr anchor="b" anchorCtr="0">
            <a:normAutofit/>
          </a:bodyPr>
          <a:lstStyle>
            <a:lvl1pPr algn="l">
              <a:defRPr sz="4400" b="1">
                <a:solidFill>
                  <a:schemeClr val="bg1"/>
                </a:solidFill>
                <a:latin typeface="+mj-lt"/>
                <a:ea typeface="Verdana" panose="020B0604030504040204" pitchFamily="34" charset="0"/>
                <a:cs typeface="Garamond" panose="02020404030301010803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" y="3686628"/>
            <a:ext cx="7777214" cy="1571171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3200" b="1">
                <a:solidFill>
                  <a:schemeClr val="bg1"/>
                </a:solidFill>
                <a:latin typeface="+mn-lt"/>
                <a:ea typeface="Verdana" panose="020B0604030504040204" pitchFamily="34" charset="0"/>
                <a:cs typeface="Garamond" panose="02020404030301010803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8" name="Picture 7" descr="Oregon State University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86246" y="2850750"/>
            <a:ext cx="1553294" cy="1621463"/>
          </a:xfrm>
          <a:prstGeom prst="rect">
            <a:avLst/>
          </a:prstGeom>
        </p:spPr>
      </p:pic>
      <p:pic>
        <p:nvPicPr>
          <p:cNvPr id="4" name="Google Shape;88;p13" descr="A picture containing graphical user interface">
            <a:extLst>
              <a:ext uri="{FF2B5EF4-FFF2-40B4-BE49-F238E27FC236}">
                <a16:creationId xmlns:a16="http://schemas.microsoft.com/office/drawing/2014/main" id="{7289B392-EEA0-884C-8BDD-A022D875EBC4}"/>
              </a:ext>
            </a:extLst>
          </p:cNvPr>
          <p:cNvPicPr preferRelativeResize="0"/>
          <p:nvPr userDrawn="1"/>
        </p:nvPicPr>
        <p:blipFill rotWithShape="1">
          <a:blip r:embed="rId4">
            <a:alphaModFix/>
          </a:blip>
          <a:srcRect t="-3745" r="12472"/>
          <a:stretch/>
        </p:blipFill>
        <p:spPr>
          <a:xfrm>
            <a:off x="9368590" y="112293"/>
            <a:ext cx="2759242" cy="9785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0582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ata Analysis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B97D9621-063C-4EC9-A1C5-4BCF1AF8AC8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48639" y="948437"/>
            <a:ext cx="5303520" cy="36576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6140AD3D-7BD3-4BE0-B380-8BF7C02EC5F5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563868" y="4826146"/>
            <a:ext cx="5288291" cy="1342426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cription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76C7272-A31C-8245-9F4C-39E7ED0EF5C8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26" name="Picture 25" descr="&quot;&quot;">
            <a:extLst>
              <a:ext uri="{FF2B5EF4-FFF2-40B4-BE49-F238E27FC236}">
                <a16:creationId xmlns:a16="http://schemas.microsoft.com/office/drawing/2014/main" id="{E4144B01-0838-0E4D-B722-62A237F958E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9" y="231648"/>
            <a:ext cx="457199" cy="45719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73CB6EB-9B57-C4D6-8767-648200D0CD58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F20073-0C84-6E85-D006-F2F631E9FFB7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504B14F9-E820-69CE-5192-39D3CFD11D3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2" name="Text Placeholder 25">
            <a:extLst>
              <a:ext uri="{FF2B5EF4-FFF2-40B4-BE49-F238E27FC236}">
                <a16:creationId xmlns:a16="http://schemas.microsoft.com/office/drawing/2014/main" id="{234D7232-D2EA-C82C-67B5-0855510533F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7145D08F-5890-EDD9-ECE1-E44C52C8287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9" y="231648"/>
            <a:ext cx="10522142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Data Analysis</a:t>
            </a:r>
          </a:p>
        </p:txBody>
      </p:sp>
      <p:sp>
        <p:nvSpPr>
          <p:cNvPr id="22" name="Content Placeholder 4">
            <a:extLst>
              <a:ext uri="{FF2B5EF4-FFF2-40B4-BE49-F238E27FC236}">
                <a16:creationId xmlns:a16="http://schemas.microsoft.com/office/drawing/2014/main" id="{71E291C1-12EB-F673-DAA1-149AD3AAE137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324611" y="948437"/>
            <a:ext cx="5303520" cy="36576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23" name="Content Placeholder 4">
            <a:extLst>
              <a:ext uri="{FF2B5EF4-FFF2-40B4-BE49-F238E27FC236}">
                <a16:creationId xmlns:a16="http://schemas.microsoft.com/office/drawing/2014/main" id="{8F5D6D7B-9907-9DC3-002F-99FB32CBECC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339840" y="4826145"/>
            <a:ext cx="5288291" cy="1342426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cription</a:t>
            </a:r>
          </a:p>
        </p:txBody>
      </p:sp>
    </p:spTree>
    <p:extLst>
      <p:ext uri="{BB962C8B-B14F-4D97-AF65-F5344CB8AC3E}">
        <p14:creationId xmlns:p14="http://schemas.microsoft.com/office/powerpoint/2010/main" val="1275443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meline-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A7358A3-CEE3-43FD-A5CA-B355BC7E2948}"/>
              </a:ext>
            </a:extLst>
          </p:cNvPr>
          <p:cNvCxnSpPr/>
          <p:nvPr userDrawn="1"/>
        </p:nvCxnSpPr>
        <p:spPr>
          <a:xfrm flipV="1">
            <a:off x="0" y="3886278"/>
            <a:ext cx="12192000" cy="12918"/>
          </a:xfrm>
          <a:prstGeom prst="line">
            <a:avLst/>
          </a:prstGeom>
          <a:ln w="50800">
            <a:solidFill>
              <a:srgbClr val="DC440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AFD5D46B-8B8B-4B03-BDAD-DC8A246D4C7C}"/>
              </a:ext>
            </a:extLst>
          </p:cNvPr>
          <p:cNvSpPr/>
          <p:nvPr userDrawn="1"/>
        </p:nvSpPr>
        <p:spPr>
          <a:xfrm>
            <a:off x="553810" y="3751110"/>
            <a:ext cx="316684" cy="316684"/>
          </a:xfrm>
          <a:prstGeom prst="ellipse">
            <a:avLst/>
          </a:prstGeom>
          <a:solidFill>
            <a:srgbClr val="DC4305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3" name="Text Placeholder 15">
            <a:extLst>
              <a:ext uri="{FF2B5EF4-FFF2-40B4-BE49-F238E27FC236}">
                <a16:creationId xmlns:a16="http://schemas.microsoft.com/office/drawing/2014/main" id="{3F68FF16-FDD7-4E6F-9A4C-FB24187A773E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48639" y="3282575"/>
            <a:ext cx="1520092" cy="344488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800" b="1">
                <a:solidFill>
                  <a:srgbClr val="DC4405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CC91DD71-48F8-4273-93C6-9A3F0658E958}"/>
              </a:ext>
            </a:extLst>
          </p:cNvPr>
          <p:cNvSpPr/>
          <p:nvPr userDrawn="1"/>
        </p:nvSpPr>
        <p:spPr>
          <a:xfrm>
            <a:off x="2684602" y="3751110"/>
            <a:ext cx="316684" cy="316684"/>
          </a:xfrm>
          <a:prstGeom prst="ellipse">
            <a:avLst/>
          </a:prstGeom>
          <a:solidFill>
            <a:srgbClr val="DC4305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6" name="Text Placeholder 15">
            <a:extLst>
              <a:ext uri="{FF2B5EF4-FFF2-40B4-BE49-F238E27FC236}">
                <a16:creationId xmlns:a16="http://schemas.microsoft.com/office/drawing/2014/main" id="{D6923373-D853-44C4-BEB1-AFC912EDEE7B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675906" y="4165448"/>
            <a:ext cx="1520092" cy="344488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800" b="1">
                <a:solidFill>
                  <a:srgbClr val="DC4405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0EEC652E-8AA3-4C61-8E60-4C1D288E6A55}"/>
              </a:ext>
            </a:extLst>
          </p:cNvPr>
          <p:cNvSpPr/>
          <p:nvPr userDrawn="1"/>
        </p:nvSpPr>
        <p:spPr>
          <a:xfrm>
            <a:off x="6946186" y="3751110"/>
            <a:ext cx="316684" cy="316684"/>
          </a:xfrm>
          <a:prstGeom prst="ellipse">
            <a:avLst/>
          </a:prstGeom>
          <a:solidFill>
            <a:srgbClr val="DC4305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9" name="Text Placeholder 15">
            <a:extLst>
              <a:ext uri="{FF2B5EF4-FFF2-40B4-BE49-F238E27FC236}">
                <a16:creationId xmlns:a16="http://schemas.microsoft.com/office/drawing/2014/main" id="{007501F9-0126-4F32-A8FD-61571C50F35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803173" y="3285889"/>
            <a:ext cx="1520092" cy="344488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800" b="1">
                <a:solidFill>
                  <a:srgbClr val="DC4405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58152D2-37BF-43FB-99A7-04FBE793F8EA}"/>
              </a:ext>
            </a:extLst>
          </p:cNvPr>
          <p:cNvSpPr/>
          <p:nvPr userDrawn="1"/>
        </p:nvSpPr>
        <p:spPr>
          <a:xfrm>
            <a:off x="9076980" y="3751110"/>
            <a:ext cx="316684" cy="316684"/>
          </a:xfrm>
          <a:prstGeom prst="ellipse">
            <a:avLst/>
          </a:prstGeom>
          <a:solidFill>
            <a:srgbClr val="DC4305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2" name="Text Placeholder 15">
            <a:extLst>
              <a:ext uri="{FF2B5EF4-FFF2-40B4-BE49-F238E27FC236}">
                <a16:creationId xmlns:a16="http://schemas.microsoft.com/office/drawing/2014/main" id="{87C711F1-D38D-4421-9507-78AD3321981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930440" y="4165448"/>
            <a:ext cx="1520092" cy="344488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800" b="1">
                <a:solidFill>
                  <a:srgbClr val="DC4405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E01BD2E-D277-1142-A914-87ABDD973608}"/>
              </a:ext>
            </a:extLst>
          </p:cNvPr>
          <p:cNvSpPr/>
          <p:nvPr userDrawn="1"/>
        </p:nvSpPr>
        <p:spPr>
          <a:xfrm>
            <a:off x="4815394" y="3751110"/>
            <a:ext cx="316684" cy="316684"/>
          </a:xfrm>
          <a:prstGeom prst="ellipse">
            <a:avLst/>
          </a:prstGeom>
          <a:solidFill>
            <a:srgbClr val="DC4305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28" name="Text Placeholder 15">
            <a:extLst>
              <a:ext uri="{FF2B5EF4-FFF2-40B4-BE49-F238E27FC236}">
                <a16:creationId xmlns:a16="http://schemas.microsoft.com/office/drawing/2014/main" id="{90777468-5233-4D41-B1BD-0048C027EA61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9057708" y="3282575"/>
            <a:ext cx="1520092" cy="344488"/>
          </a:xfrm>
        </p:spPr>
        <p:txBody>
          <a:bodyPr anchor="ctr" anchorCtr="0">
            <a:noAutofit/>
          </a:bodyPr>
          <a:lstStyle>
            <a:lvl1pPr marL="0" indent="0" algn="l">
              <a:buNone/>
              <a:defRPr sz="2800" b="1">
                <a:solidFill>
                  <a:srgbClr val="DC4405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  <p:sp>
        <p:nvSpPr>
          <p:cNvPr id="32" name="Content Placeholder 4">
            <a:extLst>
              <a:ext uri="{FF2B5EF4-FFF2-40B4-BE49-F238E27FC236}">
                <a16:creationId xmlns:a16="http://schemas.microsoft.com/office/drawing/2014/main" id="{E8E10C34-F9C7-9A46-A1A2-55B4CD21BADC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548639" y="927093"/>
            <a:ext cx="2560320" cy="2286000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6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ign</a:t>
            </a:r>
          </a:p>
        </p:txBody>
      </p:sp>
      <p:sp>
        <p:nvSpPr>
          <p:cNvPr id="33" name="Content Placeholder 4">
            <a:extLst>
              <a:ext uri="{FF2B5EF4-FFF2-40B4-BE49-F238E27FC236}">
                <a16:creationId xmlns:a16="http://schemas.microsoft.com/office/drawing/2014/main" id="{9A4A4D2C-B55E-184A-B7B4-7747AB18DB1C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4803173" y="920056"/>
            <a:ext cx="2560320" cy="2286000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6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ign</a:t>
            </a: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DBEADC02-69C3-EF4E-9D67-C4911E22B46E}"/>
              </a:ext>
            </a:extLst>
          </p:cNvPr>
          <p:cNvSpPr>
            <a:spLocks noGrp="1"/>
          </p:cNvSpPr>
          <p:nvPr>
            <p:ph sz="quarter" idx="26" hasCustomPrompt="1"/>
          </p:nvPr>
        </p:nvSpPr>
        <p:spPr>
          <a:xfrm>
            <a:off x="9057708" y="918735"/>
            <a:ext cx="2560320" cy="2286000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6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ign</a:t>
            </a:r>
          </a:p>
        </p:txBody>
      </p:sp>
      <p:sp>
        <p:nvSpPr>
          <p:cNvPr id="35" name="Content Placeholder 4">
            <a:extLst>
              <a:ext uri="{FF2B5EF4-FFF2-40B4-BE49-F238E27FC236}">
                <a16:creationId xmlns:a16="http://schemas.microsoft.com/office/drawing/2014/main" id="{783955CB-4D8F-C945-8501-86BAA29B7B6D}"/>
              </a:ext>
            </a:extLst>
          </p:cNvPr>
          <p:cNvSpPr>
            <a:spLocks noGrp="1"/>
          </p:cNvSpPr>
          <p:nvPr>
            <p:ph sz="quarter" idx="27" hasCustomPrompt="1"/>
          </p:nvPr>
        </p:nvSpPr>
        <p:spPr>
          <a:xfrm>
            <a:off x="2675906" y="4582855"/>
            <a:ext cx="3200400" cy="1828800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6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ign</a:t>
            </a: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021220FD-17F7-E54E-BF35-BD3CD539354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19743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Timeline</a:t>
            </a:r>
          </a:p>
        </p:txBody>
      </p:sp>
      <p:sp>
        <p:nvSpPr>
          <p:cNvPr id="31" name="Content Placeholder 4">
            <a:extLst>
              <a:ext uri="{FF2B5EF4-FFF2-40B4-BE49-F238E27FC236}">
                <a16:creationId xmlns:a16="http://schemas.microsoft.com/office/drawing/2014/main" id="{4C10E441-BFC9-FF41-8743-0A7E04C3B157}"/>
              </a:ext>
            </a:extLst>
          </p:cNvPr>
          <p:cNvSpPr>
            <a:spLocks noGrp="1"/>
          </p:cNvSpPr>
          <p:nvPr>
            <p:ph sz="quarter" idx="30" hasCustomPrompt="1"/>
          </p:nvPr>
        </p:nvSpPr>
        <p:spPr>
          <a:xfrm>
            <a:off x="6930438" y="4582855"/>
            <a:ext cx="3200400" cy="1828800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16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ign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28B800BD-4672-B84C-92C1-02F12EBA556F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42" name="Picture 41" descr="&quot;&quot;">
            <a:extLst>
              <a:ext uri="{FF2B5EF4-FFF2-40B4-BE49-F238E27FC236}">
                <a16:creationId xmlns:a16="http://schemas.microsoft.com/office/drawing/2014/main" id="{51CAC7E8-636D-5144-B6D4-4E3E7125D6F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8"/>
            <a:ext cx="457200" cy="4572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1A6357D-3F72-0712-E7B9-A5E83FD467B5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60AFFA-5FD3-E0FF-2B91-18366CCC595B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2CFC14A3-16B7-28E3-6A57-01E78E16C62A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1" name="Text Placeholder 25">
            <a:extLst>
              <a:ext uri="{FF2B5EF4-FFF2-40B4-BE49-F238E27FC236}">
                <a16:creationId xmlns:a16="http://schemas.microsoft.com/office/drawing/2014/main" id="{43ECE968-9429-B479-9264-6E7681D12EE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3153970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cussion/Troubleshoot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85363A51-4A76-C744-875E-22307C7D8D93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B97D9621-063C-4EC9-A1C5-4BCF1AF8AC8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66266" y="886408"/>
            <a:ext cx="11077094" cy="5267306"/>
          </a:xfrm>
        </p:spPr>
        <p:txBody>
          <a:bodyPr>
            <a:noAutofit/>
          </a:bodyPr>
          <a:lstStyle>
            <a:lvl1pPr marL="342900" indent="-342900">
              <a:buFont typeface="+mj-lt"/>
              <a:buAutoNum type="arabicPeriod"/>
              <a:defRPr sz="2000">
                <a:latin typeface="+mj-lt"/>
                <a:cs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j-lt"/>
                <a:cs typeface="Calibri" panose="020F0502020204030204" pitchFamily="34" charset="0"/>
              </a:defRPr>
            </a:lvl2pPr>
          </a:lstStyle>
          <a:p>
            <a:pPr lvl="0"/>
            <a:r>
              <a:rPr lang="en-US"/>
              <a:t>Discussion/Recap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0"/>
            <a:r>
              <a:rPr lang="en-US"/>
              <a:t>Discussion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0"/>
            <a:r>
              <a:rPr lang="en-US"/>
              <a:t>Discussion</a:t>
            </a:r>
          </a:p>
          <a:p>
            <a:pPr lvl="0"/>
            <a:r>
              <a:rPr lang="en-US"/>
              <a:t>Conclusion</a:t>
            </a:r>
          </a:p>
          <a:p>
            <a:pPr lvl="1"/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845ED14-652F-314C-9E8F-AD6FAE0BBE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37372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Discussion/Troubleshooting</a:t>
            </a:r>
          </a:p>
        </p:txBody>
      </p:sp>
      <p:pic>
        <p:nvPicPr>
          <p:cNvPr id="11" name="Picture 10" descr="&quot;&quot;">
            <a:extLst>
              <a:ext uri="{FF2B5EF4-FFF2-40B4-BE49-F238E27FC236}">
                <a16:creationId xmlns:a16="http://schemas.microsoft.com/office/drawing/2014/main" id="{2476FF53-E1DA-C542-905B-391010A3753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8"/>
            <a:ext cx="457200" cy="4572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0D4899F-704B-5E3C-570A-871B7E8C13CF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45BDE4-31EF-DFE4-F9F4-54CDC070CC64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14" name="Text Placeholder 25">
            <a:extLst>
              <a:ext uri="{FF2B5EF4-FFF2-40B4-BE49-F238E27FC236}">
                <a16:creationId xmlns:a16="http://schemas.microsoft.com/office/drawing/2014/main" id="{F7CD31C9-7E6B-53F3-5841-338D54E01476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5" name="Text Placeholder 25">
            <a:extLst>
              <a:ext uri="{FF2B5EF4-FFF2-40B4-BE49-F238E27FC236}">
                <a16:creationId xmlns:a16="http://schemas.microsoft.com/office/drawing/2014/main" id="{82BCDE92-5E5E-BEB3-9283-6E8C0DF2FC18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28611652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cope of Wo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itle 1">
            <a:extLst>
              <a:ext uri="{FF2B5EF4-FFF2-40B4-BE49-F238E27FC236}">
                <a16:creationId xmlns:a16="http://schemas.microsoft.com/office/drawing/2014/main" id="{7C00A630-EE9F-9D42-BB70-FD1581E76EA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19743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Scope of Work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E2994A7E-0A96-5F41-BEA4-D0258F0A1E54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37" name="Picture 36" descr="&quot;&quot;">
            <a:extLst>
              <a:ext uri="{FF2B5EF4-FFF2-40B4-BE49-F238E27FC236}">
                <a16:creationId xmlns:a16="http://schemas.microsoft.com/office/drawing/2014/main" id="{E990269C-AA59-B44E-958A-5C2211666B5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8"/>
            <a:ext cx="457200" cy="457200"/>
          </a:xfrm>
          <a:prstGeom prst="rect">
            <a:avLst/>
          </a:prstGeom>
        </p:spPr>
      </p:pic>
      <p:sp>
        <p:nvSpPr>
          <p:cNvPr id="25" name="Content Placeholder 4">
            <a:extLst>
              <a:ext uri="{FF2B5EF4-FFF2-40B4-BE49-F238E27FC236}">
                <a16:creationId xmlns:a16="http://schemas.microsoft.com/office/drawing/2014/main" id="{17058F86-C7C0-434E-B09D-A89AC80DA2ED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66266" y="886408"/>
            <a:ext cx="11059465" cy="5267306"/>
          </a:xfrm>
        </p:spPr>
        <p:txBody>
          <a:bodyPr>
            <a:noAutofit/>
          </a:bodyPr>
          <a:lstStyle>
            <a:lvl1pPr marL="342900" indent="-342900">
              <a:buFont typeface="+mj-lt"/>
              <a:buAutoNum type="arabicPeriod"/>
              <a:defRPr sz="2000">
                <a:latin typeface="+mj-lt"/>
                <a:cs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j-lt"/>
                <a:cs typeface="Calibri" panose="020F0502020204030204" pitchFamily="34" charset="0"/>
              </a:defRPr>
            </a:lvl2pPr>
          </a:lstStyle>
          <a:p>
            <a:pPr lvl="0"/>
            <a:r>
              <a:rPr lang="en-US"/>
              <a:t>Discussion/Recap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0"/>
            <a:r>
              <a:rPr lang="en-US"/>
              <a:t>Discussion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0"/>
            <a:r>
              <a:rPr lang="en-US"/>
              <a:t>Discussion</a:t>
            </a:r>
          </a:p>
          <a:p>
            <a:pPr lvl="0"/>
            <a:r>
              <a:rPr lang="en-US"/>
              <a:t>Conclusion</a:t>
            </a:r>
          </a:p>
          <a:p>
            <a:pPr lvl="1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BE5EBF-CB1C-A589-12FF-76B468338B73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FEA32B-AD6D-57ED-C298-D60DD48940F1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9" name="Text Placeholder 25">
            <a:extLst>
              <a:ext uri="{FF2B5EF4-FFF2-40B4-BE49-F238E27FC236}">
                <a16:creationId xmlns:a16="http://schemas.microsoft.com/office/drawing/2014/main" id="{1F95EB7C-0FC8-D267-6C8C-10B7B682561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80E177CA-815D-6472-4308-5412EF7B58B1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2716882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cknowledg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431" y="1"/>
            <a:ext cx="12192431" cy="685799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D8117C9-B243-B0E7-2E34-98A862A71A95}"/>
              </a:ext>
            </a:extLst>
          </p:cNvPr>
          <p:cNvSpPr/>
          <p:nvPr userDrawn="1"/>
        </p:nvSpPr>
        <p:spPr>
          <a:xfrm>
            <a:off x="701040" y="290286"/>
            <a:ext cx="10789920" cy="3474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1B1C1E8-9C8F-AB46-8645-3A37348B0187}"/>
              </a:ext>
            </a:extLst>
          </p:cNvPr>
          <p:cNvGrpSpPr/>
          <p:nvPr userDrawn="1"/>
        </p:nvGrpSpPr>
        <p:grpSpPr>
          <a:xfrm>
            <a:off x="836553" y="429380"/>
            <a:ext cx="708269" cy="708269"/>
            <a:chOff x="9490939" y="896694"/>
            <a:chExt cx="708269" cy="70826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AA151AC-3144-3242-95F5-62D7F5E68A67}"/>
                </a:ext>
              </a:extLst>
            </p:cNvPr>
            <p:cNvSpPr>
              <a:spLocks noChangeAspect="1"/>
            </p:cNvSpPr>
            <p:nvPr userDrawn="1"/>
          </p:nvSpPr>
          <p:spPr>
            <a:xfrm>
              <a:off x="9490939" y="896694"/>
              <a:ext cx="708269" cy="70826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DC44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DC4405"/>
                </a:solidFill>
                <a:latin typeface="+mj-lt"/>
              </a:endParaRPr>
            </a:p>
          </p:txBody>
        </p:sp>
        <p:pic>
          <p:nvPicPr>
            <p:cNvPr id="15" name="Picture 14" descr="&quot;&quot;">
              <a:extLst>
                <a:ext uri="{FF2B5EF4-FFF2-40B4-BE49-F238E27FC236}">
                  <a16:creationId xmlns:a16="http://schemas.microsoft.com/office/drawing/2014/main" id="{7E5BA6BD-36B2-3C4B-9F98-78F130FEAF3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616473" y="1022229"/>
              <a:ext cx="457200" cy="457200"/>
            </a:xfrm>
            <a:prstGeom prst="rect">
              <a:avLst/>
            </a:prstGeom>
          </p:spPr>
        </p:pic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B11995C1-9BD1-044C-99BD-09A3336305EC}"/>
              </a:ext>
            </a:extLst>
          </p:cNvPr>
          <p:cNvSpPr txBox="1"/>
          <p:nvPr userDrawn="1"/>
        </p:nvSpPr>
        <p:spPr>
          <a:xfrm>
            <a:off x="2308117" y="1137649"/>
            <a:ext cx="752603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Materials Science Program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Dr. Vincent Remcho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Dr. Alexander Govyadinov, Dr. Pavel Kornilovich, Dr. William Stickle from HP Inc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Remcho Research Grou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05E6FD-7866-AF42-A73A-D8446CAAE461}"/>
              </a:ext>
            </a:extLst>
          </p:cNvPr>
          <p:cNvSpPr txBox="1"/>
          <p:nvPr userDrawn="1"/>
        </p:nvSpPr>
        <p:spPr>
          <a:xfrm>
            <a:off x="1638299" y="521905"/>
            <a:ext cx="864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DC4404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Acknowledgement</a:t>
            </a:r>
          </a:p>
        </p:txBody>
      </p:sp>
      <p:pic>
        <p:nvPicPr>
          <p:cNvPr id="1028" name="Picture 4" descr="Hewlett-Packard - Wikipedia">
            <a:extLst>
              <a:ext uri="{FF2B5EF4-FFF2-40B4-BE49-F238E27FC236}">
                <a16:creationId xmlns:a16="http://schemas.microsoft.com/office/drawing/2014/main" id="{5568B1F3-6ADF-39F3-E73D-E3DEBC83990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3720" y="2514535"/>
            <a:ext cx="1208570" cy="1208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Oregon State University">
            <a:extLst>
              <a:ext uri="{FF2B5EF4-FFF2-40B4-BE49-F238E27FC236}">
                <a16:creationId xmlns:a16="http://schemas.microsoft.com/office/drawing/2014/main" id="{E36A4368-DA65-6089-54FE-837F6970ADD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237" y="2222821"/>
            <a:ext cx="1437210" cy="1500284"/>
          </a:xfrm>
          <a:prstGeom prst="rect">
            <a:avLst/>
          </a:prstGeom>
        </p:spPr>
      </p:pic>
      <p:pic>
        <p:nvPicPr>
          <p:cNvPr id="12" name="Google Shape;88;p13" descr="A picture containing graphical user interface">
            <a:extLst>
              <a:ext uri="{FF2B5EF4-FFF2-40B4-BE49-F238E27FC236}">
                <a16:creationId xmlns:a16="http://schemas.microsoft.com/office/drawing/2014/main" id="{ECC3161E-ED2A-DCCD-486A-650F1592B4C2}"/>
              </a:ext>
            </a:extLst>
          </p:cNvPr>
          <p:cNvPicPr preferRelativeResize="0"/>
          <p:nvPr userDrawn="1"/>
        </p:nvPicPr>
        <p:blipFill rotWithShape="1">
          <a:blip r:embed="rId6">
            <a:alphaModFix/>
          </a:blip>
          <a:srcRect t="-3745" r="12472"/>
          <a:stretch/>
        </p:blipFill>
        <p:spPr>
          <a:xfrm>
            <a:off x="8990368" y="378983"/>
            <a:ext cx="2449961" cy="9043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424318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Acknowledg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431" y="1"/>
            <a:ext cx="12192431" cy="685799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D8117C9-B243-B0E7-2E34-98A862A71A95}"/>
              </a:ext>
            </a:extLst>
          </p:cNvPr>
          <p:cNvSpPr/>
          <p:nvPr userDrawn="1"/>
        </p:nvSpPr>
        <p:spPr>
          <a:xfrm>
            <a:off x="701040" y="290286"/>
            <a:ext cx="10789920" cy="34747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1B1C1E8-9C8F-AB46-8645-3A37348B0187}"/>
              </a:ext>
            </a:extLst>
          </p:cNvPr>
          <p:cNvGrpSpPr/>
          <p:nvPr userDrawn="1"/>
        </p:nvGrpSpPr>
        <p:grpSpPr>
          <a:xfrm>
            <a:off x="836553" y="429380"/>
            <a:ext cx="708269" cy="708269"/>
            <a:chOff x="9490939" y="896694"/>
            <a:chExt cx="708269" cy="708269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AA151AC-3144-3242-95F5-62D7F5E68A67}"/>
                </a:ext>
              </a:extLst>
            </p:cNvPr>
            <p:cNvSpPr>
              <a:spLocks noChangeAspect="1"/>
            </p:cNvSpPr>
            <p:nvPr userDrawn="1"/>
          </p:nvSpPr>
          <p:spPr>
            <a:xfrm>
              <a:off x="9490939" y="896694"/>
              <a:ext cx="708269" cy="70826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DC440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DC4405"/>
                </a:solidFill>
                <a:latin typeface="+mj-lt"/>
              </a:endParaRPr>
            </a:p>
          </p:txBody>
        </p:sp>
        <p:pic>
          <p:nvPicPr>
            <p:cNvPr id="15" name="Picture 14" descr="&quot;&quot;">
              <a:extLst>
                <a:ext uri="{FF2B5EF4-FFF2-40B4-BE49-F238E27FC236}">
                  <a16:creationId xmlns:a16="http://schemas.microsoft.com/office/drawing/2014/main" id="{7E5BA6BD-36B2-3C4B-9F98-78F130FEAF3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616473" y="1022229"/>
              <a:ext cx="457200" cy="457200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905E6FD-7866-AF42-A73A-D8446CAAE461}"/>
              </a:ext>
            </a:extLst>
          </p:cNvPr>
          <p:cNvSpPr txBox="1"/>
          <p:nvPr userDrawn="1"/>
        </p:nvSpPr>
        <p:spPr>
          <a:xfrm>
            <a:off x="1638299" y="521905"/>
            <a:ext cx="86444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DC4404"/>
                </a:solidFill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Acknowledgement</a:t>
            </a:r>
          </a:p>
        </p:txBody>
      </p:sp>
      <p:pic>
        <p:nvPicPr>
          <p:cNvPr id="1028" name="Picture 4" descr="Hewlett-Packard - Wikipedia">
            <a:extLst>
              <a:ext uri="{FF2B5EF4-FFF2-40B4-BE49-F238E27FC236}">
                <a16:creationId xmlns:a16="http://schemas.microsoft.com/office/drawing/2014/main" id="{5568B1F3-6ADF-39F3-E73D-E3DEBC83990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3720" y="2514535"/>
            <a:ext cx="1208570" cy="1208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Oregon State University">
            <a:extLst>
              <a:ext uri="{FF2B5EF4-FFF2-40B4-BE49-F238E27FC236}">
                <a16:creationId xmlns:a16="http://schemas.microsoft.com/office/drawing/2014/main" id="{E36A4368-DA65-6089-54FE-837F6970ADD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2237" y="2458757"/>
            <a:ext cx="1217963" cy="1271415"/>
          </a:xfrm>
          <a:prstGeom prst="rect">
            <a:avLst/>
          </a:prstGeom>
        </p:spPr>
      </p:pic>
      <p:pic>
        <p:nvPicPr>
          <p:cNvPr id="12" name="Google Shape;88;p13" descr="A picture containing graphical user interface">
            <a:extLst>
              <a:ext uri="{FF2B5EF4-FFF2-40B4-BE49-F238E27FC236}">
                <a16:creationId xmlns:a16="http://schemas.microsoft.com/office/drawing/2014/main" id="{ECC3161E-ED2A-DCCD-486A-650F1592B4C2}"/>
              </a:ext>
            </a:extLst>
          </p:cNvPr>
          <p:cNvPicPr preferRelativeResize="0"/>
          <p:nvPr userDrawn="1"/>
        </p:nvPicPr>
        <p:blipFill rotWithShape="1">
          <a:blip r:embed="rId6">
            <a:alphaModFix/>
          </a:blip>
          <a:srcRect t="-3745" r="12472"/>
          <a:stretch/>
        </p:blipFill>
        <p:spPr>
          <a:xfrm>
            <a:off x="8990368" y="378983"/>
            <a:ext cx="2449961" cy="99846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E43C9F-19F3-4450-54B5-DB794A4F6E56}"/>
              </a:ext>
            </a:extLst>
          </p:cNvPr>
          <p:cNvSpPr txBox="1"/>
          <p:nvPr userDrawn="1"/>
        </p:nvSpPr>
        <p:spPr>
          <a:xfrm>
            <a:off x="2308118" y="1137649"/>
            <a:ext cx="71476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Dr. Vincent Remcho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Dr. David Cann, Dr. Alexander Govyadinov,     Dr. Pavel Kornilovich, and Dr. John </a:t>
            </a:r>
            <a:r>
              <a:rPr lang="en-US" sz="2800" err="1">
                <a:latin typeface="+mj-lt"/>
              </a:rPr>
              <a:t>Gambatese</a:t>
            </a:r>
            <a:endParaRPr lang="en-US" sz="2800">
              <a:latin typeface="+mj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800">
                <a:latin typeface="+mj-lt"/>
              </a:rPr>
              <a:t>Remcho Research Group</a:t>
            </a:r>
          </a:p>
          <a:p>
            <a:endParaRPr lang="en-US" sz="2800">
              <a:latin typeface="+mj-lt"/>
            </a:endParaRPr>
          </a:p>
          <a:p>
            <a:endParaRPr lang="en-US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866608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&amp;A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6A2F938-969F-63B1-D8C5-60C5B3712E17}"/>
              </a:ext>
            </a:extLst>
          </p:cNvPr>
          <p:cNvGrpSpPr/>
          <p:nvPr userDrawn="1"/>
        </p:nvGrpSpPr>
        <p:grpSpPr>
          <a:xfrm>
            <a:off x="889039" y="1003825"/>
            <a:ext cx="10424160" cy="3645975"/>
            <a:chOff x="889039" y="1003825"/>
            <a:chExt cx="10424160" cy="3645975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3CA6748-37CF-1C29-2F9C-81EE65531E9B}"/>
                </a:ext>
              </a:extLst>
            </p:cNvPr>
            <p:cNvGrpSpPr/>
            <p:nvPr userDrawn="1"/>
          </p:nvGrpSpPr>
          <p:grpSpPr>
            <a:xfrm>
              <a:off x="889039" y="1003825"/>
              <a:ext cx="10424160" cy="3645975"/>
              <a:chOff x="889039" y="1003825"/>
              <a:chExt cx="10424160" cy="3645975"/>
            </a:xfrm>
          </p:grpSpPr>
          <p:sp>
            <p:nvSpPr>
              <p:cNvPr id="6" name="Rectangle 5"/>
              <p:cNvSpPr/>
              <p:nvPr userDrawn="1"/>
            </p:nvSpPr>
            <p:spPr>
              <a:xfrm>
                <a:off x="889039" y="1357960"/>
                <a:ext cx="10424160" cy="32918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+mj-lt"/>
                </a:endParaRPr>
              </a:p>
            </p:txBody>
          </p:sp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646919A5-E6EA-8049-8C50-4A02A8DE0F57}"/>
                  </a:ext>
                </a:extLst>
              </p:cNvPr>
              <p:cNvGrpSpPr/>
              <p:nvPr userDrawn="1"/>
            </p:nvGrpSpPr>
            <p:grpSpPr>
              <a:xfrm>
                <a:off x="5746985" y="1003825"/>
                <a:ext cx="708269" cy="708269"/>
                <a:chOff x="256694" y="106113"/>
                <a:chExt cx="708269" cy="708269"/>
              </a:xfrm>
            </p:grpSpPr>
            <p:sp>
              <p:nvSpPr>
                <p:cNvPr id="10" name="Oval 9">
                  <a:extLst>
                    <a:ext uri="{FF2B5EF4-FFF2-40B4-BE49-F238E27FC236}">
                      <a16:creationId xmlns:a16="http://schemas.microsoft.com/office/drawing/2014/main" id="{C851E43D-C3CE-D247-8BC2-518ECC109A3F}"/>
                    </a:ext>
                  </a:extLst>
                </p:cNvPr>
                <p:cNvSpPr>
                  <a:spLocks noChangeAspect="1"/>
                </p:cNvSpPr>
                <p:nvPr userDrawn="1"/>
              </p:nvSpPr>
              <p:spPr>
                <a:xfrm>
                  <a:off x="256694" y="106113"/>
                  <a:ext cx="708269" cy="708269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DC4405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DC4405"/>
                    </a:solidFill>
                    <a:latin typeface="+mj-lt"/>
                  </a:endParaRPr>
                </a:p>
              </p:txBody>
            </p:sp>
            <p:pic>
              <p:nvPicPr>
                <p:cNvPr id="8" name="Picture 7" descr="&quot;&quot;">
                  <a:extLst>
                    <a:ext uri="{FF2B5EF4-FFF2-40B4-BE49-F238E27FC236}">
                      <a16:creationId xmlns:a16="http://schemas.microsoft.com/office/drawing/2014/main" id="{2BEFB644-D69B-134F-B149-8480248F9852}"/>
                    </a:ext>
                  </a:extLst>
                </p:cNvPr>
                <p:cNvPicPr>
                  <a:picLocks noChangeAspect="1"/>
                </p:cNvPicPr>
                <p:nvPr userDrawn="1"/>
              </p:nvPicPr>
              <p:blipFill>
                <a:blip r:embed="rId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82228" y="231647"/>
                  <a:ext cx="457200" cy="457200"/>
                </a:xfrm>
                <a:prstGeom prst="rect">
                  <a:avLst/>
                </a:prstGeom>
              </p:spPr>
            </p:pic>
          </p:grpSp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D10B610-68FA-C749-BE3C-B62AB4A90D50}"/>
                  </a:ext>
                </a:extLst>
              </p:cNvPr>
              <p:cNvSpPr txBox="1"/>
              <p:nvPr userDrawn="1"/>
            </p:nvSpPr>
            <p:spPr>
              <a:xfrm>
                <a:off x="895150" y="2136836"/>
                <a:ext cx="1041193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7200" b="1">
                    <a:latin typeface="+mj-lt"/>
                  </a:rPr>
                  <a:t>Q &amp; A</a:t>
                </a:r>
              </a:p>
            </p:txBody>
          </p:sp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B70FCD5-7936-D7D6-7813-F0BB3FD10C09}"/>
                  </a:ext>
                </a:extLst>
              </p:cNvPr>
              <p:cNvSpPr txBox="1"/>
              <p:nvPr userDrawn="1"/>
            </p:nvSpPr>
            <p:spPr>
              <a:xfrm>
                <a:off x="899114" y="3874012"/>
                <a:ext cx="1040401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200" b="0">
                    <a:latin typeface="Garamond" panose="02020404030301010803" pitchFamily="18" charset="0"/>
                  </a:rPr>
                  <a:t>zhoubok@oregonstate.edu</a:t>
                </a:r>
              </a:p>
              <a:p>
                <a:pPr algn="ctr"/>
                <a:r>
                  <a:rPr lang="en-US" sz="2200" b="0">
                    <a:effectLst/>
                    <a:latin typeface="Garamond" panose="02020404030301010803" pitchFamily="18" charset="0"/>
                  </a:rPr>
                  <a:t>linkedin.com/in/bokunzhou/</a:t>
                </a:r>
              </a:p>
            </p:txBody>
          </p:sp>
        </p:grpSp>
        <p:pic>
          <p:nvPicPr>
            <p:cNvPr id="5" name="Picture 4" descr="A qr code on a white background&#10;&#10;Description automatically generated">
              <a:extLst>
                <a:ext uri="{FF2B5EF4-FFF2-40B4-BE49-F238E27FC236}">
                  <a16:creationId xmlns:a16="http://schemas.microsoft.com/office/drawing/2014/main" id="{5669167B-FE3F-7D2E-F2D6-79FF7740A83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02851" y="3451466"/>
              <a:ext cx="1198128" cy="11981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577329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997954" cy="685800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</p:pic>
      <p:pic>
        <p:nvPicPr>
          <p:cNvPr id="8" name="Picture 7" descr="Oregon State University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38759" y="4741558"/>
            <a:ext cx="1207123" cy="126009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835448F-53B3-DA46-B2AF-207C67E94935}"/>
              </a:ext>
            </a:extLst>
          </p:cNvPr>
          <p:cNvSpPr txBox="1"/>
          <p:nvPr userDrawn="1"/>
        </p:nvSpPr>
        <p:spPr>
          <a:xfrm>
            <a:off x="0" y="2967335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i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HANK YOU</a:t>
            </a:r>
          </a:p>
        </p:txBody>
      </p:sp>
      <p:pic>
        <p:nvPicPr>
          <p:cNvPr id="15" name="Picture 14" descr="&quot;&quot;">
            <a:extLst>
              <a:ext uri="{FF2B5EF4-FFF2-40B4-BE49-F238E27FC236}">
                <a16:creationId xmlns:a16="http://schemas.microsoft.com/office/drawing/2014/main" id="{2471AE6E-85AB-F640-98E5-EE6F42449F5D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1898" y="2872214"/>
            <a:ext cx="1113565" cy="1113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336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Literature Review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>
            <a:extLst>
              <a:ext uri="{FF2B5EF4-FFF2-40B4-BE49-F238E27FC236}">
                <a16:creationId xmlns:a16="http://schemas.microsoft.com/office/drawing/2014/main" id="{0C5CC2DD-5251-D249-A7EC-D2B5DF437D10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</a:endParaRP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B97D9621-063C-4EC9-A1C5-4BCF1AF8AC8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1105989" y="886408"/>
            <a:ext cx="6775342" cy="3405177"/>
          </a:xfrm>
        </p:spPr>
        <p:txBody>
          <a:bodyPr>
            <a:noAutofit/>
          </a:bodyPr>
          <a:lstStyle>
            <a:lvl1pPr marL="342900" indent="-342900">
              <a:buFont typeface="+mj-lt"/>
              <a:buAutoNum type="arabicPeriod"/>
              <a:defRPr sz="2200"/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n-lt"/>
              </a:defRPr>
            </a:lvl2pPr>
          </a:lstStyle>
          <a:p>
            <a:pPr lvl="0"/>
            <a:r>
              <a:rPr lang="en-US"/>
              <a:t>Discussion/Recap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0"/>
            <a:r>
              <a:rPr lang="en-US"/>
              <a:t>Discussion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1"/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845ED14-652F-314C-9E8F-AD6FAE0BBE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247811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/>
              <a:t>Literature Review</a:t>
            </a:r>
          </a:p>
        </p:txBody>
      </p:sp>
      <p:pic>
        <p:nvPicPr>
          <p:cNvPr id="16" name="Picture 15" descr="&quot;&quot;">
            <a:extLst>
              <a:ext uri="{FF2B5EF4-FFF2-40B4-BE49-F238E27FC236}">
                <a16:creationId xmlns:a16="http://schemas.microsoft.com/office/drawing/2014/main" id="{42D25480-CEA6-6C47-98A5-00E1A61DA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228" y="231647"/>
            <a:ext cx="457200" cy="457200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6771F25-8E4F-894E-A65F-C7AF69675E4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050924" y="893350"/>
            <a:ext cx="3302876" cy="1591911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131013CF-623D-A247-A6FF-7AB5BFE926E2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8050924" y="2699674"/>
            <a:ext cx="3302876" cy="1591911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0F63E92-3D08-5E49-B37D-7133F2AD75E5}"/>
              </a:ext>
            </a:extLst>
          </p:cNvPr>
          <p:cNvSpPr>
            <a:spLocks noGrp="1"/>
          </p:cNvSpPr>
          <p:nvPr>
            <p:ph idx="17" hasCustomPrompt="1"/>
          </p:nvPr>
        </p:nvSpPr>
        <p:spPr>
          <a:xfrm>
            <a:off x="8050923" y="4493005"/>
            <a:ext cx="3302876" cy="1591911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9876CFBD-A0AE-EE4E-9502-7CBCF28B7A77}"/>
              </a:ext>
            </a:extLst>
          </p:cNvPr>
          <p:cNvSpPr>
            <a:spLocks noGrp="1"/>
          </p:cNvSpPr>
          <p:nvPr>
            <p:ph idx="18" hasCustomPrompt="1"/>
          </p:nvPr>
        </p:nvSpPr>
        <p:spPr>
          <a:xfrm>
            <a:off x="4578455" y="4493005"/>
            <a:ext cx="3302876" cy="1591911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536AACC0-5196-A948-8D53-276F32C54B47}"/>
              </a:ext>
            </a:extLst>
          </p:cNvPr>
          <p:cNvSpPr>
            <a:spLocks noGrp="1"/>
          </p:cNvSpPr>
          <p:nvPr>
            <p:ph idx="19" hasCustomPrompt="1"/>
          </p:nvPr>
        </p:nvSpPr>
        <p:spPr>
          <a:xfrm>
            <a:off x="1105987" y="4493005"/>
            <a:ext cx="3302876" cy="1591911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ABED86-51FE-FC48-8D63-8CE559AC00A9}"/>
              </a:ext>
            </a:extLst>
          </p:cNvPr>
          <p:cNvSpPr txBox="1"/>
          <p:nvPr userDrawn="1"/>
        </p:nvSpPr>
        <p:spPr>
          <a:xfrm>
            <a:off x="11353799" y="6409324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9153A71-C7A7-4089-81F9-1185FBF806B9}" type="slidenum">
              <a:rPr lang="en-US" sz="1600" smtClean="0">
                <a:solidFill>
                  <a:srgbClr val="DC4404"/>
                </a:solidFill>
              </a:rPr>
              <a:pPr algn="ctr"/>
              <a:t>‹#›</a:t>
            </a:fld>
            <a:r>
              <a:rPr lang="en-US" sz="1600">
                <a:solidFill>
                  <a:srgbClr val="DC4404"/>
                </a:solidFill>
              </a:rPr>
              <a:t>/42</a:t>
            </a:r>
          </a:p>
        </p:txBody>
      </p:sp>
    </p:spTree>
    <p:extLst>
      <p:ext uri="{BB962C8B-B14F-4D97-AF65-F5344CB8AC3E}">
        <p14:creationId xmlns:p14="http://schemas.microsoft.com/office/powerpoint/2010/main" val="2599790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(Section P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19"/>
          <a:stretch/>
        </p:blipFill>
        <p:spPr>
          <a:xfrm>
            <a:off x="9131747" y="-36289"/>
            <a:ext cx="3060253" cy="6879265"/>
          </a:xfrm>
          <a:custGeom>
            <a:avLst/>
            <a:gdLst>
              <a:gd name="connsiteX0" fmla="*/ 0 w 9141806"/>
              <a:gd name="connsiteY0" fmla="*/ 0 h 723900"/>
              <a:gd name="connsiteX1" fmla="*/ 9141806 w 9141806"/>
              <a:gd name="connsiteY1" fmla="*/ 0 h 723900"/>
              <a:gd name="connsiteX2" fmla="*/ 9141806 w 9141806"/>
              <a:gd name="connsiteY2" fmla="*/ 723900 h 723900"/>
              <a:gd name="connsiteX3" fmla="*/ 0 w 9141806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1806" h="723900">
                <a:moveTo>
                  <a:pt x="0" y="0"/>
                </a:moveTo>
                <a:lnTo>
                  <a:pt x="9141806" y="0"/>
                </a:lnTo>
                <a:lnTo>
                  <a:pt x="9141806" y="723900"/>
                </a:lnTo>
                <a:lnTo>
                  <a:pt x="0" y="723900"/>
                </a:lnTo>
                <a:close/>
              </a:path>
            </a:pathLst>
          </a:cu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95" b="-1"/>
          <a:stretch/>
        </p:blipFill>
        <p:spPr>
          <a:xfrm>
            <a:off x="-10059" y="10510"/>
            <a:ext cx="9141806" cy="6864241"/>
          </a:xfrm>
          <a:custGeom>
            <a:avLst/>
            <a:gdLst>
              <a:gd name="connsiteX0" fmla="*/ 0 w 9141806"/>
              <a:gd name="connsiteY0" fmla="*/ 0 h 723900"/>
              <a:gd name="connsiteX1" fmla="*/ 9141806 w 9141806"/>
              <a:gd name="connsiteY1" fmla="*/ 0 h 723900"/>
              <a:gd name="connsiteX2" fmla="*/ 9141806 w 9141806"/>
              <a:gd name="connsiteY2" fmla="*/ 723900 h 723900"/>
              <a:gd name="connsiteX3" fmla="*/ 0 w 9141806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1806" h="723900">
                <a:moveTo>
                  <a:pt x="0" y="0"/>
                </a:moveTo>
                <a:lnTo>
                  <a:pt x="9141806" y="0"/>
                </a:lnTo>
                <a:lnTo>
                  <a:pt x="9141806" y="723900"/>
                </a:lnTo>
                <a:lnTo>
                  <a:pt x="0" y="723900"/>
                </a:lnTo>
                <a:close/>
              </a:path>
            </a:pathLst>
          </a:custGeom>
        </p:spPr>
      </p:pic>
      <p:sp>
        <p:nvSpPr>
          <p:cNvPr id="9" name="Rectangle 8"/>
          <p:cNvSpPr/>
          <p:nvPr userDrawn="1"/>
        </p:nvSpPr>
        <p:spPr>
          <a:xfrm>
            <a:off x="2094614" y="423041"/>
            <a:ext cx="10097386" cy="6011917"/>
          </a:xfrm>
          <a:prstGeom prst="rect">
            <a:avLst/>
          </a:prstGeom>
          <a:solidFill>
            <a:srgbClr val="DC4405"/>
          </a:solidFill>
          <a:ln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aramond" panose="02020404030301010803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ADF4F0F-2CBB-394C-8D28-1DF130774B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610495" y="660971"/>
            <a:ext cx="7975445" cy="681898"/>
          </a:xfrm>
        </p:spPr>
        <p:txBody>
          <a:bodyPr anchor="t">
            <a:noAutofit/>
          </a:bodyPr>
          <a:lstStyle>
            <a:lvl1pPr>
              <a:defRPr sz="3200" b="1" i="0" cap="none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OUTLINE</a:t>
            </a:r>
            <a:br>
              <a:rPr lang="en-US"/>
            </a:br>
            <a:br>
              <a:rPr lang="en-US"/>
            </a:br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9685233-D5BD-ED44-932D-D429359C900B}"/>
              </a:ext>
            </a:extLst>
          </p:cNvPr>
          <p:cNvSpPr/>
          <p:nvPr userDrawn="1"/>
        </p:nvSpPr>
        <p:spPr>
          <a:xfrm>
            <a:off x="344781" y="1806400"/>
            <a:ext cx="3265715" cy="3265715"/>
          </a:xfrm>
          <a:prstGeom prst="ellipse">
            <a:avLst/>
          </a:prstGeom>
          <a:solidFill>
            <a:srgbClr val="DC4405"/>
          </a:solidFill>
          <a:ln w="85725" cmpd="sng">
            <a:solidFill>
              <a:schemeClr val="bg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Garamond" panose="02020404030301010803" pitchFamily="18" charset="0"/>
            </a:endParaRPr>
          </a:p>
        </p:txBody>
      </p:sp>
      <p:pic>
        <p:nvPicPr>
          <p:cNvPr id="14" name="Picture 13" descr="&quot;&quot;">
            <a:extLst>
              <a:ext uri="{FF2B5EF4-FFF2-40B4-BE49-F238E27FC236}">
                <a16:creationId xmlns:a16="http://schemas.microsoft.com/office/drawing/2014/main" id="{23F1E2C8-1B61-924A-9D19-67DA6308131A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038" y="2067657"/>
            <a:ext cx="2743200" cy="2743200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CBAF57F1-F7E7-8740-BAA7-8F61E3E6899E}"/>
              </a:ext>
            </a:extLst>
          </p:cNvPr>
          <p:cNvSpPr txBox="1">
            <a:spLocks/>
          </p:cNvSpPr>
          <p:nvPr userDrawn="1"/>
        </p:nvSpPr>
        <p:spPr>
          <a:xfrm>
            <a:off x="3610495" y="1502229"/>
            <a:ext cx="8032864" cy="46842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b="1" i="0" u="none" kern="1200" cap="none" baseline="0">
                <a:solidFill>
                  <a:schemeClr val="bg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pPr marL="457200" indent="-457200">
              <a:buFont typeface="Wingdings" pitchFamily="2" charset="2"/>
              <a:buChar char="q"/>
            </a:pPr>
            <a:endParaRPr lang="en-US">
              <a:latin typeface="Garamond" panose="02020404030301010803" pitchFamily="18" charset="0"/>
            </a:endParaRP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9B9B8029-C5E1-AD48-85A7-6709A8839E42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611029" y="1502229"/>
            <a:ext cx="7974933" cy="4684200"/>
          </a:xfrm>
        </p:spPr>
        <p:txBody>
          <a:bodyPr>
            <a:noAutofit/>
          </a:bodyPr>
          <a:lstStyle>
            <a:lvl1pPr marL="342900" indent="-342900">
              <a:buFont typeface="Wingdings" pitchFamily="2" charset="2"/>
              <a:buChar char="q"/>
              <a:defRPr sz="2500" b="1">
                <a:solidFill>
                  <a:schemeClr val="bg1"/>
                </a:solidFill>
                <a:latin typeface="+mn-lt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n-lt"/>
              </a:defRPr>
            </a:lvl2pPr>
          </a:lstStyle>
          <a:p>
            <a:pPr marL="457200" indent="-457200">
              <a:buFont typeface="Wingdings" pitchFamily="2" charset="2"/>
              <a:buChar char="q"/>
            </a:pPr>
            <a:r>
              <a:rPr lang="en-US"/>
              <a:t>Introduction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/>
              <a:t>Objectives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/>
              <a:t>Scope of Work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/>
              <a:t>Conclusion</a:t>
            </a:r>
          </a:p>
          <a:p>
            <a:pPr marL="457200" indent="-457200">
              <a:buFont typeface="Wingdings" pitchFamily="2" charset="2"/>
              <a:buChar char="q"/>
            </a:pPr>
            <a:r>
              <a:rPr lang="en-US"/>
              <a:t>Acknowledgement</a:t>
            </a:r>
          </a:p>
        </p:txBody>
      </p:sp>
    </p:spTree>
    <p:extLst>
      <p:ext uri="{BB962C8B-B14F-4D97-AF65-F5344CB8AC3E}">
        <p14:creationId xmlns:p14="http://schemas.microsoft.com/office/powerpoint/2010/main" val="3008597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(Section P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19"/>
          <a:stretch/>
        </p:blipFill>
        <p:spPr>
          <a:xfrm>
            <a:off x="9131747" y="-36289"/>
            <a:ext cx="3060253" cy="6879265"/>
          </a:xfrm>
          <a:custGeom>
            <a:avLst/>
            <a:gdLst>
              <a:gd name="connsiteX0" fmla="*/ 0 w 9141806"/>
              <a:gd name="connsiteY0" fmla="*/ 0 h 723900"/>
              <a:gd name="connsiteX1" fmla="*/ 9141806 w 9141806"/>
              <a:gd name="connsiteY1" fmla="*/ 0 h 723900"/>
              <a:gd name="connsiteX2" fmla="*/ 9141806 w 9141806"/>
              <a:gd name="connsiteY2" fmla="*/ 723900 h 723900"/>
              <a:gd name="connsiteX3" fmla="*/ 0 w 9141806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1806" h="723900">
                <a:moveTo>
                  <a:pt x="0" y="0"/>
                </a:moveTo>
                <a:lnTo>
                  <a:pt x="9141806" y="0"/>
                </a:lnTo>
                <a:lnTo>
                  <a:pt x="9141806" y="723900"/>
                </a:lnTo>
                <a:lnTo>
                  <a:pt x="0" y="723900"/>
                </a:lnTo>
                <a:close/>
              </a:path>
            </a:pathLst>
          </a:cu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95" b="-1"/>
          <a:stretch/>
        </p:blipFill>
        <p:spPr>
          <a:xfrm>
            <a:off x="-10059" y="0"/>
            <a:ext cx="9141806" cy="6864241"/>
          </a:xfrm>
          <a:custGeom>
            <a:avLst/>
            <a:gdLst>
              <a:gd name="connsiteX0" fmla="*/ 0 w 9141806"/>
              <a:gd name="connsiteY0" fmla="*/ 0 h 723900"/>
              <a:gd name="connsiteX1" fmla="*/ 9141806 w 9141806"/>
              <a:gd name="connsiteY1" fmla="*/ 0 h 723900"/>
              <a:gd name="connsiteX2" fmla="*/ 9141806 w 9141806"/>
              <a:gd name="connsiteY2" fmla="*/ 723900 h 723900"/>
              <a:gd name="connsiteX3" fmla="*/ 0 w 9141806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1806" h="723900">
                <a:moveTo>
                  <a:pt x="0" y="0"/>
                </a:moveTo>
                <a:lnTo>
                  <a:pt x="9141806" y="0"/>
                </a:lnTo>
                <a:lnTo>
                  <a:pt x="9141806" y="723900"/>
                </a:lnTo>
                <a:lnTo>
                  <a:pt x="0" y="723900"/>
                </a:lnTo>
                <a:close/>
              </a:path>
            </a:pathLst>
          </a:custGeom>
        </p:spPr>
      </p:pic>
      <p:sp>
        <p:nvSpPr>
          <p:cNvPr id="9" name="Rectangle 8"/>
          <p:cNvSpPr/>
          <p:nvPr userDrawn="1"/>
        </p:nvSpPr>
        <p:spPr>
          <a:xfrm>
            <a:off x="2094614" y="1224252"/>
            <a:ext cx="10097386" cy="4469363"/>
          </a:xfrm>
          <a:prstGeom prst="rect">
            <a:avLst/>
          </a:prstGeom>
          <a:solidFill>
            <a:srgbClr val="DC4404"/>
          </a:solidFill>
          <a:ln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0" name="Oval 9"/>
          <p:cNvSpPr/>
          <p:nvPr userDrawn="1"/>
        </p:nvSpPr>
        <p:spPr>
          <a:xfrm>
            <a:off x="344781" y="1813111"/>
            <a:ext cx="3265715" cy="3265715"/>
          </a:xfrm>
          <a:prstGeom prst="ellipse">
            <a:avLst/>
          </a:prstGeom>
          <a:solidFill>
            <a:srgbClr val="DC4405"/>
          </a:solidFill>
          <a:ln w="85725" cmpd="sng">
            <a:solidFill>
              <a:schemeClr val="bg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ADF4F0F-2CBB-394C-8D28-1DF130774B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00286" y="2813879"/>
            <a:ext cx="7474857" cy="1263176"/>
          </a:xfrm>
        </p:spPr>
        <p:txBody>
          <a:bodyPr/>
          <a:lstStyle>
            <a:lvl1pPr>
              <a:defRPr sz="2800" b="1" i="0" cap="none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FEC547BF-BD37-48CE-963D-CA6D5523625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08025" y="2536370"/>
            <a:ext cx="2546350" cy="1845129"/>
          </a:xfrm>
        </p:spPr>
        <p:txBody>
          <a:bodyPr anchor="ctr">
            <a:noAutofit/>
          </a:bodyPr>
          <a:lstStyle>
            <a:lvl1pPr marL="0" indent="0" algn="ctr">
              <a:buNone/>
              <a:defRPr sz="9600" b="1">
                <a:solidFill>
                  <a:schemeClr val="bg1"/>
                </a:solidFill>
                <a:latin typeface="+mj-lt"/>
                <a:ea typeface="Verdana" panose="020B0604030504040204" pitchFamily="34" charset="0"/>
              </a:defRPr>
            </a:lvl1pPr>
            <a:lvl2pPr>
              <a:defRPr sz="9600">
                <a:latin typeface="Verdana" panose="020B0604030504040204" pitchFamily="34" charset="0"/>
                <a:ea typeface="Verdana" panose="020B0604030504040204" pitchFamily="34" charset="0"/>
              </a:defRPr>
            </a:lvl2pPr>
            <a:lvl3pPr>
              <a:defRPr sz="9600">
                <a:latin typeface="Verdana" panose="020B0604030504040204" pitchFamily="34" charset="0"/>
                <a:ea typeface="Verdana" panose="020B0604030504040204" pitchFamily="34" charset="0"/>
              </a:defRPr>
            </a:lvl3pPr>
            <a:lvl4pPr>
              <a:defRPr sz="9600">
                <a:latin typeface="Verdana" panose="020B0604030504040204" pitchFamily="34" charset="0"/>
                <a:ea typeface="Verdana" panose="020B0604030504040204" pitchFamily="34" charset="0"/>
              </a:defRPr>
            </a:lvl4pPr>
            <a:lvl5pPr>
              <a:defRPr sz="9600">
                <a:latin typeface="Verdana" panose="020B0604030504040204" pitchFamily="34" charset="0"/>
                <a:ea typeface="Verdana" panose="020B0604030504040204" pitchFamily="34" charset="0"/>
              </a:defRPr>
            </a:lvl5pPr>
          </a:lstStyle>
          <a:p>
            <a:pPr lvl="0"/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972176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iterature Review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>
            <a:extLst>
              <a:ext uri="{FF2B5EF4-FFF2-40B4-BE49-F238E27FC236}">
                <a16:creationId xmlns:a16="http://schemas.microsoft.com/office/drawing/2014/main" id="{0C5CC2DD-5251-D249-A7EC-D2B5DF437D10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845ED14-652F-314C-9E8F-AD6FAE0BBE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7" y="231648"/>
            <a:ext cx="10537373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Literature Review</a:t>
            </a:r>
          </a:p>
        </p:txBody>
      </p:sp>
      <p:pic>
        <p:nvPicPr>
          <p:cNvPr id="16" name="Picture 15" descr="&quot;&quot;">
            <a:extLst>
              <a:ext uri="{FF2B5EF4-FFF2-40B4-BE49-F238E27FC236}">
                <a16:creationId xmlns:a16="http://schemas.microsoft.com/office/drawing/2014/main" id="{42D25480-CEA6-6C47-98A5-00E1A61DA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7"/>
            <a:ext cx="457200" cy="4572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C154742-F14C-9B09-35FB-135C04A0281E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70C6B9-D9E8-16BF-B42A-CC4A3EEE4975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A00D156-D091-C5F3-D4F3-D6CDC721EDB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27" name="Text Placeholder 25">
            <a:extLst>
              <a:ext uri="{FF2B5EF4-FFF2-40B4-BE49-F238E27FC236}">
                <a16:creationId xmlns:a16="http://schemas.microsoft.com/office/drawing/2014/main" id="{0225BF56-8791-EA24-961B-8372034DA00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3258247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ata Analysis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831EBA57-AFB7-7146-866A-1350B7CFFA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37371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Data Analysis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76C7272-A31C-8245-9F4C-39E7ED0EF5C8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26" name="Picture 25" descr="&quot;&quot;">
            <a:extLst>
              <a:ext uri="{FF2B5EF4-FFF2-40B4-BE49-F238E27FC236}">
                <a16:creationId xmlns:a16="http://schemas.microsoft.com/office/drawing/2014/main" id="{E4144B01-0838-0E4D-B722-62A237F958E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9" y="231648"/>
            <a:ext cx="457199" cy="45719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73CB6EB-9B57-C4D6-8767-648200D0CD58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F20073-0C84-6E85-D006-F2F631E9FFB7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10" name="Text Placeholder 25">
            <a:extLst>
              <a:ext uri="{FF2B5EF4-FFF2-40B4-BE49-F238E27FC236}">
                <a16:creationId xmlns:a16="http://schemas.microsoft.com/office/drawing/2014/main" id="{504B14F9-E820-69CE-5192-39D3CFD11D3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2" name="Text Placeholder 25">
            <a:extLst>
              <a:ext uri="{FF2B5EF4-FFF2-40B4-BE49-F238E27FC236}">
                <a16:creationId xmlns:a16="http://schemas.microsoft.com/office/drawing/2014/main" id="{234D7232-D2EA-C82C-67B5-0855510533F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1792716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iterature Review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>
            <a:extLst>
              <a:ext uri="{FF2B5EF4-FFF2-40B4-BE49-F238E27FC236}">
                <a16:creationId xmlns:a16="http://schemas.microsoft.com/office/drawing/2014/main" id="{0C5CC2DD-5251-D249-A7EC-D2B5DF437D10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B97D9621-063C-4EC9-A1C5-4BCF1AF8AC8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48640" y="939917"/>
            <a:ext cx="7332692" cy="3136784"/>
          </a:xfrm>
        </p:spPr>
        <p:txBody>
          <a:bodyPr>
            <a:noAutofit/>
          </a:bodyPr>
          <a:lstStyle>
            <a:lvl1pPr marL="342900" indent="-342900">
              <a:buFont typeface="+mj-lt"/>
              <a:buAutoNum type="arabicPeriod"/>
              <a:defRPr sz="2000">
                <a:latin typeface="+mj-lt"/>
                <a:cs typeface="Calibri" panose="020F050202020403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1800">
                <a:latin typeface="+mj-lt"/>
                <a:cs typeface="Calibri" panose="020F0502020204030204" pitchFamily="34" charset="0"/>
              </a:defRPr>
            </a:lvl2pPr>
          </a:lstStyle>
          <a:p>
            <a:pPr lvl="0"/>
            <a:r>
              <a:rPr lang="en-US"/>
              <a:t>Discussion/Recap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0"/>
            <a:r>
              <a:rPr lang="en-US"/>
              <a:t>Discussion</a:t>
            </a:r>
          </a:p>
          <a:p>
            <a:pPr lvl="1"/>
            <a:r>
              <a:rPr lang="en-US"/>
              <a:t>Point-1</a:t>
            </a:r>
          </a:p>
          <a:p>
            <a:pPr lvl="1"/>
            <a:r>
              <a:rPr lang="en-US"/>
              <a:t>Point-2</a:t>
            </a:r>
          </a:p>
          <a:p>
            <a:pPr lvl="1"/>
            <a:r>
              <a:rPr lang="en-US"/>
              <a:t>Point-3</a:t>
            </a:r>
          </a:p>
          <a:p>
            <a:pPr lvl="1"/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E845ED14-652F-314C-9E8F-AD6FAE0BBE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7" y="231648"/>
            <a:ext cx="10537373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Literature Review</a:t>
            </a:r>
          </a:p>
        </p:txBody>
      </p:sp>
      <p:pic>
        <p:nvPicPr>
          <p:cNvPr id="16" name="Picture 15" descr="&quot;&quot;">
            <a:extLst>
              <a:ext uri="{FF2B5EF4-FFF2-40B4-BE49-F238E27FC236}">
                <a16:creationId xmlns:a16="http://schemas.microsoft.com/office/drawing/2014/main" id="{42D25480-CEA6-6C47-98A5-00E1A61DA2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7"/>
            <a:ext cx="457200" cy="457200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56771F25-8E4F-894E-A65F-C7AF69675E4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8050923" y="939917"/>
            <a:ext cx="3592435" cy="4895550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536AACC0-5196-A948-8D53-276F32C54B47}"/>
              </a:ext>
            </a:extLst>
          </p:cNvPr>
          <p:cNvSpPr>
            <a:spLocks noGrp="1"/>
          </p:cNvSpPr>
          <p:nvPr>
            <p:ph idx="19" hasCustomPrompt="1"/>
          </p:nvPr>
        </p:nvSpPr>
        <p:spPr>
          <a:xfrm>
            <a:off x="558798" y="4243556"/>
            <a:ext cx="7322532" cy="1591911"/>
          </a:xfrm>
        </p:spPr>
        <p:txBody>
          <a:bodyPr>
            <a:normAutofit/>
          </a:bodyPr>
          <a:lstStyle>
            <a:lvl1pPr marL="0" indent="0">
              <a:buClr>
                <a:srgbClr val="DC4405"/>
              </a:buClr>
              <a:buFont typeface="Courier New" panose="02070309020205020404" pitchFamily="49" charset="0"/>
              <a:buNone/>
              <a:defRPr sz="1800" baseline="0"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  <a:lvl2pPr marL="6858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8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marL="11430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6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marL="16002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400" baseline="0">
                <a:latin typeface="+mj-lt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marL="2057400" indent="-228600">
              <a:buClr>
                <a:srgbClr val="DC4405"/>
              </a:buClr>
              <a:buFont typeface="Courier New" panose="02070309020205020404" pitchFamily="49" charset="0"/>
              <a:buChar char="o"/>
              <a:defRPr sz="11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Sidenote-1</a:t>
            </a:r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E997D1D0-0E0C-CAC4-04D5-AC9A96DFA149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58798" y="5918083"/>
            <a:ext cx="11084560" cy="457200"/>
          </a:xfrm>
        </p:spPr>
        <p:txBody>
          <a:bodyPr>
            <a:normAutofit/>
          </a:bodyPr>
          <a:lstStyle>
            <a:lvl1pPr marL="0" indent="0">
              <a:buNone/>
              <a:defRPr sz="8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Referenc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154742-F14C-9B09-35FB-135C04A0281E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70C6B9-D9E8-16BF-B42A-CC4A3EEE4975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DA00D156-D091-C5F3-D4F3-D6CDC721EDB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27" name="Text Placeholder 25">
            <a:extLst>
              <a:ext uri="{FF2B5EF4-FFF2-40B4-BE49-F238E27FC236}">
                <a16:creationId xmlns:a16="http://schemas.microsoft.com/office/drawing/2014/main" id="{0225BF56-8791-EA24-961B-8372034DA00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4203934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/Reca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4">
            <a:extLst>
              <a:ext uri="{FF2B5EF4-FFF2-40B4-BE49-F238E27FC236}">
                <a16:creationId xmlns:a16="http://schemas.microsoft.com/office/drawing/2014/main" id="{B97D9621-063C-4EC9-A1C5-4BCF1AF8AC85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58800" y="948437"/>
            <a:ext cx="7877629" cy="3359403"/>
          </a:xfrm>
        </p:spPr>
        <p:txBody>
          <a:bodyPr>
            <a:normAutofit/>
          </a:bodyPr>
          <a:lstStyle>
            <a:lvl1pPr marL="285750" indent="-285750">
              <a:buFont typeface="Arial" panose="020B0604020202020204" pitchFamily="34" charset="0"/>
              <a:buChar char="•"/>
              <a:defRPr sz="2000">
                <a:latin typeface="+mj-lt"/>
                <a:cs typeface="Calibri" panose="020F0502020204030204" pitchFamily="34" charset="0"/>
              </a:defRPr>
            </a:lvl1pPr>
            <a:lvl2pPr>
              <a:defRPr sz="1800">
                <a:latin typeface="+mj-lt"/>
                <a:cs typeface="Calibri" panose="020F0502020204030204" pitchFamily="34" charset="0"/>
              </a:defRPr>
            </a:lvl2pPr>
          </a:lstStyle>
          <a:p>
            <a:pPr lvl="0"/>
            <a:r>
              <a:rPr lang="en-US"/>
              <a:t>Conclusion/Recap</a:t>
            </a:r>
          </a:p>
          <a:p>
            <a:pPr lvl="1"/>
            <a:r>
              <a:rPr lang="en-US"/>
              <a:t>1</a:t>
            </a:r>
          </a:p>
          <a:p>
            <a:pPr lvl="1"/>
            <a:r>
              <a:rPr lang="en-US"/>
              <a:t>2</a:t>
            </a:r>
          </a:p>
          <a:p>
            <a:pPr lvl="1"/>
            <a:r>
              <a:rPr lang="en-US"/>
              <a:t>3</a:t>
            </a:r>
          </a:p>
          <a:p>
            <a:pPr lvl="0"/>
            <a:r>
              <a:rPr lang="en-US"/>
              <a:t>This time</a:t>
            </a:r>
          </a:p>
          <a:p>
            <a:pPr lvl="1"/>
            <a:r>
              <a:rPr lang="en-US"/>
              <a:t>1</a:t>
            </a:r>
          </a:p>
          <a:p>
            <a:pPr lvl="1"/>
            <a:r>
              <a:rPr lang="en-US"/>
              <a:t>2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1C271080-63EF-48D2-A195-97D2AFD9FEFD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8583386" y="948436"/>
            <a:ext cx="3059973" cy="5304317"/>
          </a:xfrm>
        </p:spPr>
        <p:txBody>
          <a:bodyPr/>
          <a:lstStyle>
            <a:lvl1pPr marL="0" indent="0">
              <a:buNone/>
              <a:defRPr sz="18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Sidenote</a:t>
            </a:r>
          </a:p>
        </p:txBody>
      </p:sp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E798ED53-1905-40F4-B2D1-D0E91E5DEA02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548639" y="4441895"/>
            <a:ext cx="7887791" cy="1810858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Conclusion/Recap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970FA94-B7EF-DC4B-8A99-56F8323EC09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37372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Summary/Recap/Brainstorm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BC597C46-6276-D342-898B-B845CBC88EB8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7" name="Picture 16" descr="&quot;&quot;">
            <a:extLst>
              <a:ext uri="{FF2B5EF4-FFF2-40B4-BE49-F238E27FC236}">
                <a16:creationId xmlns:a16="http://schemas.microsoft.com/office/drawing/2014/main" id="{5602493F-8277-BC41-817D-F062F507D96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7"/>
            <a:ext cx="457200" cy="45720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87398EC-3526-7290-40C1-46CB25760A21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C40AFDB-7AFF-5756-DDB2-29C3608DC813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23" name="Text Placeholder 25">
            <a:extLst>
              <a:ext uri="{FF2B5EF4-FFF2-40B4-BE49-F238E27FC236}">
                <a16:creationId xmlns:a16="http://schemas.microsoft.com/office/drawing/2014/main" id="{D5B57C70-669C-106A-2C40-7B8CF986B08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24" name="Text Placeholder 25">
            <a:extLst>
              <a:ext uri="{FF2B5EF4-FFF2-40B4-BE49-F238E27FC236}">
                <a16:creationId xmlns:a16="http://schemas.microsoft.com/office/drawing/2014/main" id="{1F8307C3-9535-AB6F-1420-3914F900902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4061207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periment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>
            <a:extLst>
              <a:ext uri="{FF2B5EF4-FFF2-40B4-BE49-F238E27FC236}">
                <a16:creationId xmlns:a16="http://schemas.microsoft.com/office/drawing/2014/main" id="{04E127B9-6644-A248-B47F-F3CA6FEFF08A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618D7BBF-FCDF-F342-83D3-4FF31F4522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37372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Experiment Design/Detail</a:t>
            </a:r>
          </a:p>
        </p:txBody>
      </p:sp>
      <p:pic>
        <p:nvPicPr>
          <p:cNvPr id="20" name="Picture 19" descr="&quot;&quot;">
            <a:extLst>
              <a:ext uri="{FF2B5EF4-FFF2-40B4-BE49-F238E27FC236}">
                <a16:creationId xmlns:a16="http://schemas.microsoft.com/office/drawing/2014/main" id="{0B6FDB43-3B49-8E4D-9030-39C07576FB0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7"/>
            <a:ext cx="457200" cy="4572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99F8A5A-5765-1936-AAAE-7BD0914FBE94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170D55-0CCF-A838-3189-12244E61B56B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14" name="Text Placeholder 25">
            <a:extLst>
              <a:ext uri="{FF2B5EF4-FFF2-40B4-BE49-F238E27FC236}">
                <a16:creationId xmlns:a16="http://schemas.microsoft.com/office/drawing/2014/main" id="{0BAD556A-E2D7-7050-D4A9-5094B303C4C5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6" name="Text Placeholder 25">
            <a:extLst>
              <a:ext uri="{FF2B5EF4-FFF2-40B4-BE49-F238E27FC236}">
                <a16:creationId xmlns:a16="http://schemas.microsoft.com/office/drawing/2014/main" id="{497E5CC9-1F4E-5C84-3698-23A5307C124A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21" name="Content Placeholder 4">
            <a:extLst>
              <a:ext uri="{FF2B5EF4-FFF2-40B4-BE49-F238E27FC236}">
                <a16:creationId xmlns:a16="http://schemas.microsoft.com/office/drawing/2014/main" id="{B2014078-1F71-20E7-5D25-255946F44A0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48639" y="948436"/>
            <a:ext cx="5303520" cy="22860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23" name="Content Placeholder 4">
            <a:extLst>
              <a:ext uri="{FF2B5EF4-FFF2-40B4-BE49-F238E27FC236}">
                <a16:creationId xmlns:a16="http://schemas.microsoft.com/office/drawing/2014/main" id="{93FBED6D-DD34-760E-FE2D-BFA905033D56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548639" y="3447143"/>
            <a:ext cx="5303520" cy="22860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24" name="Content Placeholder 4">
            <a:extLst>
              <a:ext uri="{FF2B5EF4-FFF2-40B4-BE49-F238E27FC236}">
                <a16:creationId xmlns:a16="http://schemas.microsoft.com/office/drawing/2014/main" id="{95D1120E-5FEE-8C9D-9894-6270EE8D2859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339840" y="965200"/>
            <a:ext cx="5303520" cy="22860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25" name="Content Placeholder 4">
            <a:extLst>
              <a:ext uri="{FF2B5EF4-FFF2-40B4-BE49-F238E27FC236}">
                <a16:creationId xmlns:a16="http://schemas.microsoft.com/office/drawing/2014/main" id="{90D819B4-03D4-9540-FE24-3967D91BA040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339840" y="3447143"/>
            <a:ext cx="5303520" cy="22860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</p:spTree>
    <p:extLst>
      <p:ext uri="{BB962C8B-B14F-4D97-AF65-F5344CB8AC3E}">
        <p14:creationId xmlns:p14="http://schemas.microsoft.com/office/powerpoint/2010/main" val="2947864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acterization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831EBA57-AFB7-7146-866A-1350B7CFFA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105988" y="231648"/>
            <a:ext cx="10537371" cy="457200"/>
          </a:xfrm>
        </p:spPr>
        <p:txBody>
          <a:bodyPr>
            <a:noAutofit/>
          </a:bodyPr>
          <a:lstStyle>
            <a:lvl1pPr marL="0" indent="0">
              <a:buFont typeface="Wingdings" panose="05000000000000000000" pitchFamily="2" charset="2"/>
              <a:buNone/>
              <a:defRPr lang="en-US" sz="2800" b="1" i="0" u="none" kern="1200" baseline="0" dirty="0">
                <a:solidFill>
                  <a:schemeClr val="tx2">
                    <a:lumMod val="75000"/>
                  </a:schemeClr>
                </a:solidFill>
                <a:latin typeface="+mj-lt"/>
                <a:ea typeface="Tahoma" panose="020B060403050404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Characterization Results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76C7272-A31C-8245-9F4C-39E7ED0EF5C8}"/>
              </a:ext>
            </a:extLst>
          </p:cNvPr>
          <p:cNvSpPr>
            <a:spLocks noChangeAspect="1"/>
          </p:cNvSpPr>
          <p:nvPr userDrawn="1"/>
        </p:nvSpPr>
        <p:spPr>
          <a:xfrm>
            <a:off x="256694" y="106113"/>
            <a:ext cx="708269" cy="708269"/>
          </a:xfrm>
          <a:prstGeom prst="ellipse">
            <a:avLst/>
          </a:prstGeom>
          <a:solidFill>
            <a:schemeClr val="bg1"/>
          </a:solidFill>
          <a:ln w="28575">
            <a:solidFill>
              <a:srgbClr val="DC440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DC4405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0" name="Picture 9" descr="&quot;&quot;">
            <a:extLst>
              <a:ext uri="{FF2B5EF4-FFF2-40B4-BE49-F238E27FC236}">
                <a16:creationId xmlns:a16="http://schemas.microsoft.com/office/drawing/2014/main" id="{752F39BA-627F-AC41-A6E7-2F7553BD2FB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2228" y="231647"/>
            <a:ext cx="457200" cy="4572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21CD515-2D32-EE8F-39F8-86D24C25B481}"/>
              </a:ext>
            </a:extLst>
          </p:cNvPr>
          <p:cNvSpPr/>
          <p:nvPr userDrawn="1"/>
        </p:nvSpPr>
        <p:spPr>
          <a:xfrm>
            <a:off x="0" y="6505215"/>
            <a:ext cx="12192000" cy="352785"/>
          </a:xfrm>
          <a:prstGeom prst="rect">
            <a:avLst/>
          </a:prstGeom>
          <a:solidFill>
            <a:srgbClr val="DC4405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4908D4-F5DC-9BD7-318A-AEE93B4BCD34}"/>
              </a:ext>
            </a:extLst>
          </p:cNvPr>
          <p:cNvSpPr txBox="1"/>
          <p:nvPr userDrawn="1"/>
        </p:nvSpPr>
        <p:spPr>
          <a:xfrm>
            <a:off x="11353799" y="6519446"/>
            <a:ext cx="83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9153A71-C7A7-4089-81F9-1185FBF806B9}" type="slidenum">
              <a:rPr lang="en-US" sz="1600" b="1" smtClean="0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pPr algn="r"/>
              <a:t>‹#›</a:t>
            </a:fld>
            <a:r>
              <a:rPr lang="en-US" sz="1600" b="1">
                <a:solidFill>
                  <a:schemeClr val="bg1"/>
                </a:solidFill>
                <a:latin typeface="+mj-lt"/>
                <a:cs typeface="Calibri" panose="020F0502020204030204" pitchFamily="34" charset="0"/>
              </a:rPr>
              <a:t>/10</a:t>
            </a:r>
          </a:p>
        </p:txBody>
      </p:sp>
      <p:sp>
        <p:nvSpPr>
          <p:cNvPr id="12" name="Text Placeholder 25">
            <a:extLst>
              <a:ext uri="{FF2B5EF4-FFF2-40B4-BE49-F238E27FC236}">
                <a16:creationId xmlns:a16="http://schemas.microsoft.com/office/drawing/2014/main" id="{8543D4CC-3B2B-D0CF-C709-07929F5151F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0" y="6505215"/>
            <a:ext cx="2101850" cy="352785"/>
          </a:xfrm>
        </p:spPr>
        <p:txBody>
          <a:bodyPr>
            <a:noAutofit/>
          </a:bodyPr>
          <a:lstStyle>
            <a:lvl1pPr marL="0" indent="0" algn="l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13" name="Text Placeholder 25">
            <a:extLst>
              <a:ext uri="{FF2B5EF4-FFF2-40B4-BE49-F238E27FC236}">
                <a16:creationId xmlns:a16="http://schemas.microsoft.com/office/drawing/2014/main" id="{AE7AFCA3-C0CA-755B-55EA-24ACBF1CBA7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045075" y="6505215"/>
            <a:ext cx="2101850" cy="352785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1600">
                <a:solidFill>
                  <a:schemeClr val="bg1"/>
                </a:solidFill>
                <a:latin typeface="+mj-lt"/>
              </a:defRPr>
            </a:lvl2pPr>
            <a:lvl3pPr marL="914400" indent="0">
              <a:buNone/>
              <a:defRPr sz="1600">
                <a:solidFill>
                  <a:schemeClr val="bg1"/>
                </a:solidFill>
                <a:latin typeface="+mj-lt"/>
              </a:defRPr>
            </a:lvl3pPr>
            <a:lvl4pPr marL="1371600" indent="0">
              <a:buNone/>
              <a:defRPr sz="1600">
                <a:solidFill>
                  <a:schemeClr val="bg1"/>
                </a:solidFill>
                <a:latin typeface="+mj-lt"/>
              </a:defRPr>
            </a:lvl4pPr>
            <a:lvl5pPr marL="1828800" indent="0">
              <a:buNone/>
              <a:defRPr sz="1600">
                <a:solidFill>
                  <a:schemeClr val="bg1"/>
                </a:solidFill>
                <a:latin typeface="+mj-lt"/>
              </a:defRPr>
            </a:lvl5pPr>
          </a:lstStyle>
          <a:p>
            <a:pPr lvl="0"/>
            <a:r>
              <a:rPr lang="en-US"/>
              <a:t>Status</a:t>
            </a:r>
          </a:p>
        </p:txBody>
      </p:sp>
      <p:sp>
        <p:nvSpPr>
          <p:cNvPr id="27" name="Content Placeholder 4">
            <a:extLst>
              <a:ext uri="{FF2B5EF4-FFF2-40B4-BE49-F238E27FC236}">
                <a16:creationId xmlns:a16="http://schemas.microsoft.com/office/drawing/2014/main" id="{1EC830D1-D261-6D46-890C-5D29EC14E34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48639" y="948437"/>
            <a:ext cx="5303520" cy="36576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87E8713C-0917-F78A-AC73-ECAE465A2943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563868" y="4826146"/>
            <a:ext cx="5288291" cy="1342426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cription</a:t>
            </a:r>
          </a:p>
        </p:txBody>
      </p:sp>
      <p:sp>
        <p:nvSpPr>
          <p:cNvPr id="29" name="Content Placeholder 4">
            <a:extLst>
              <a:ext uri="{FF2B5EF4-FFF2-40B4-BE49-F238E27FC236}">
                <a16:creationId xmlns:a16="http://schemas.microsoft.com/office/drawing/2014/main" id="{CBB937F6-0FEE-598C-EF99-DF4A1BF28DB6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6339840" y="948437"/>
            <a:ext cx="5303520" cy="36576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Figures</a:t>
            </a:r>
          </a:p>
        </p:txBody>
      </p:sp>
      <p:sp>
        <p:nvSpPr>
          <p:cNvPr id="30" name="Content Placeholder 4">
            <a:extLst>
              <a:ext uri="{FF2B5EF4-FFF2-40B4-BE49-F238E27FC236}">
                <a16:creationId xmlns:a16="http://schemas.microsoft.com/office/drawing/2014/main" id="{A1017B19-961A-58B5-7B72-BC414E9F72B8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6339840" y="4826145"/>
            <a:ext cx="5288291" cy="1342426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latin typeface="+mj-lt"/>
                <a:cs typeface="Calibri" panose="020F0502020204030204" pitchFamily="34" charset="0"/>
              </a:defRPr>
            </a:lvl1pPr>
          </a:lstStyle>
          <a:p>
            <a:pPr lvl="0"/>
            <a:r>
              <a:rPr lang="en-US"/>
              <a:t>Description</a:t>
            </a:r>
          </a:p>
        </p:txBody>
      </p:sp>
    </p:spTree>
    <p:extLst>
      <p:ext uri="{BB962C8B-B14F-4D97-AF65-F5344CB8AC3E}">
        <p14:creationId xmlns:p14="http://schemas.microsoft.com/office/powerpoint/2010/main" val="1887320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15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145177"/>
            <a:ext cx="10515600" cy="50317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</a:lstStyle>
          <a:p>
            <a:fld id="{FC420797-FCF4-492A-A828-CBC0DD9B33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101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26" r:id="rId2"/>
    <p:sldLayoutId id="2147483711" r:id="rId3"/>
    <p:sldLayoutId id="2147483750" r:id="rId4"/>
    <p:sldLayoutId id="2147483749" r:id="rId5"/>
    <p:sldLayoutId id="2147483697" r:id="rId6"/>
    <p:sldLayoutId id="2147483691" r:id="rId7"/>
    <p:sldLayoutId id="2147483687" r:id="rId8"/>
    <p:sldLayoutId id="2147483721" r:id="rId9"/>
    <p:sldLayoutId id="2147483690" r:id="rId10"/>
    <p:sldLayoutId id="2147483701" r:id="rId11"/>
    <p:sldLayoutId id="2147483723" r:id="rId12"/>
    <p:sldLayoutId id="2147483719" r:id="rId13"/>
    <p:sldLayoutId id="2147483747" r:id="rId14"/>
    <p:sldLayoutId id="2147483751" r:id="rId15"/>
    <p:sldLayoutId id="2147483740" r:id="rId16"/>
    <p:sldLayoutId id="2147483727" r:id="rId17"/>
    <p:sldLayoutId id="2147483752" r:id="rId18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i="0" u="none" kern="1200" baseline="0">
          <a:solidFill>
            <a:schemeClr val="tx1"/>
          </a:solidFill>
          <a:latin typeface="+mj-lt"/>
          <a:ea typeface="Verdana" panose="020B0604030504040204" pitchFamily="34" charset="0"/>
          <a:cs typeface="Calibri" panose="020F050202020403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+mj-lt"/>
          <a:ea typeface="Verdana" panose="020B0604030504040204" pitchFamily="34" charset="0"/>
          <a:cs typeface="Calibri" panose="020F050202020403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b="0" i="0" u="none" kern="1200" baseline="0">
          <a:solidFill>
            <a:schemeClr val="tx1"/>
          </a:solidFill>
          <a:latin typeface="+mj-lt"/>
          <a:ea typeface="Verdana" panose="020B0604030504040204" pitchFamily="34" charset="0"/>
          <a:cs typeface="Calibri" panose="020F050202020403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+mj-lt"/>
          <a:ea typeface="Verdana" panose="020B0604030504040204" pitchFamily="34" charset="0"/>
          <a:cs typeface="Calibri" panose="020F050202020403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j-lt"/>
          <a:ea typeface="Verdana" panose="020B0604030504040204" pitchFamily="34" charset="0"/>
          <a:cs typeface="Calibri" panose="020F050202020403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21/acs.jpca.7b08466" TargetMode="External"/><Relationship Id="rId3" Type="http://schemas.openxmlformats.org/officeDocument/2006/relationships/hyperlink" Target="https://doi.org/10.1021/la7024878" TargetMode="External"/><Relationship Id="rId7" Type="http://schemas.openxmlformats.org/officeDocument/2006/relationships/hyperlink" Target="https://doi.org/10.1039/c9pp00081j" TargetMode="External"/><Relationship Id="rId2" Type="http://schemas.openxmlformats.org/officeDocument/2006/relationships/hyperlink" Target="https://doi.org/10.1039/c3cs60181a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doi.org/10.1016/j.apt.2020.07.025" TargetMode="External"/><Relationship Id="rId11" Type="http://schemas.openxmlformats.org/officeDocument/2006/relationships/hyperlink" Target="https://doi.org/10.1021/la00075a004" TargetMode="External"/><Relationship Id="rId5" Type="http://schemas.openxmlformats.org/officeDocument/2006/relationships/hyperlink" Target="https://doi.org/10.1039/D1NR07513F" TargetMode="External"/><Relationship Id="rId10" Type="http://schemas.openxmlformats.org/officeDocument/2006/relationships/hyperlink" Target="https://doi.org/10.1504/ijnm.2010.029921" TargetMode="External"/><Relationship Id="rId4" Type="http://schemas.openxmlformats.org/officeDocument/2006/relationships/hyperlink" Target="https://doi.org/10.1016/j.snb.2011.12.055" TargetMode="External"/><Relationship Id="rId9" Type="http://schemas.openxmlformats.org/officeDocument/2006/relationships/hyperlink" Target="https://doi.org/10.1016/j.jece.2020.104655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chart" Target="../charts/chart1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hyperlink" Target="https://doi.org/10.1039/c3cs60181a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5" Type="http://schemas.openxmlformats.org/officeDocument/2006/relationships/image" Target="../media/image34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9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2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8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hyperlink" Target="https://doi.org/10.1021/la00075a004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88FDD1B-F519-194A-34C8-1338873C8C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72672" y="1176704"/>
            <a:ext cx="9430533" cy="2252296"/>
          </a:xfrm>
        </p:spPr>
        <p:txBody>
          <a:bodyPr anchor="t">
            <a:noAutofit/>
          </a:bodyPr>
          <a:lstStyle/>
          <a:p>
            <a:r>
              <a:rPr lang="en-US" sz="4000"/>
              <a:t>Development of Spiropyran Immobilization and Characterization Protocols for Reversible Photo-Patterning of SiO</a:t>
            </a:r>
            <a:r>
              <a:rPr lang="en-US" sz="4000" baseline="-25000"/>
              <a:t>2</a:t>
            </a:r>
            <a:r>
              <a:rPr lang="en-US" sz="4000"/>
              <a:t> Surfaces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8DAAB91D-6599-205C-75FC-6E34065424D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3770" y="3860801"/>
            <a:ext cx="6400801" cy="2610338"/>
          </a:xfrm>
        </p:spPr>
        <p:txBody>
          <a:bodyPr>
            <a:noAutofit/>
          </a:bodyPr>
          <a:lstStyle/>
          <a:p>
            <a:r>
              <a:rPr lang="en-US" sz="2200" b="1">
                <a:latin typeface="+mj-lt"/>
              </a:rPr>
              <a:t>Bokun Zhou, Ph.D. Candidate </a:t>
            </a:r>
            <a:r>
              <a:rPr lang="en-US" altLang="zh-CN" sz="2200" b="1">
                <a:latin typeface="+mj-lt"/>
              </a:rPr>
              <a:t>in Materials Science</a:t>
            </a:r>
            <a:endParaRPr lang="en-US" sz="2200" b="1">
              <a:latin typeface="+mj-lt"/>
            </a:endParaRPr>
          </a:p>
          <a:p>
            <a:r>
              <a:rPr lang="en-US" sz="2200" b="1">
                <a:latin typeface="+mj-lt"/>
              </a:rPr>
              <a:t>Remcho Research Group</a:t>
            </a:r>
            <a:endParaRPr lang="en-US" sz="2200">
              <a:latin typeface="+mj-lt"/>
            </a:endParaRPr>
          </a:p>
          <a:p>
            <a:r>
              <a:rPr lang="en-US" sz="2200" b="1">
                <a:latin typeface="+mj-lt"/>
              </a:rPr>
              <a:t>Oregon State University</a:t>
            </a:r>
          </a:p>
          <a:p>
            <a:endParaRPr lang="en-US" sz="2200" b="1">
              <a:latin typeface="+mj-lt"/>
            </a:endParaRPr>
          </a:p>
          <a:p>
            <a:r>
              <a:rPr lang="en-US" sz="2200" b="1">
                <a:latin typeface="+mj-lt"/>
              </a:rPr>
              <a:t>Presented on: November 28, 2023</a:t>
            </a:r>
          </a:p>
          <a:p>
            <a:r>
              <a:rPr lang="en-US" sz="2200" b="1">
                <a:latin typeface="+mj-lt"/>
              </a:rPr>
              <a:t>Presentation Number: EL06.05.07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5361E2-848A-2584-EAD8-38AE1FE924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5439" y="5952114"/>
            <a:ext cx="2917371" cy="8275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7506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5B012DE-B9C1-65B0-6448-FC6AC9AD5E3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74786" y="939916"/>
            <a:ext cx="11168574" cy="5337791"/>
          </a:xfrm>
        </p:spPr>
        <p:txBody>
          <a:bodyPr/>
          <a:lstStyle/>
          <a:p>
            <a:pPr marL="0" indent="0" algn="just">
              <a:buNone/>
            </a:pPr>
            <a:r>
              <a:rPr lang="en-US" sz="1600" b="1">
                <a:latin typeface="Garamond" panose="02020404030301010803" pitchFamily="18" charset="0"/>
                <a:cs typeface="Times New Roman" panose="02020603050405020304" pitchFamily="18" charset="0"/>
              </a:rPr>
              <a:t>Review Paper</a:t>
            </a:r>
            <a:endParaRPr lang="en-US" sz="1600">
              <a:latin typeface="Garamond" panose="02020404030301010803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1] R. </a:t>
            </a:r>
            <a:r>
              <a:rPr lang="en-US" sz="1200" err="1">
                <a:effectLst/>
                <a:latin typeface="Garamond" panose="02020404030301010803" pitchFamily="18" charset="0"/>
              </a:rPr>
              <a:t>Klajn</a:t>
            </a:r>
            <a:r>
              <a:rPr lang="en-US" sz="1200">
                <a:effectLst/>
                <a:latin typeface="Garamond" panose="02020404030301010803" pitchFamily="18" charset="0"/>
              </a:rPr>
              <a:t>, “Spiropyran-based dynamic materials,” </a:t>
            </a:r>
            <a:r>
              <a:rPr lang="en-US" sz="1200" i="1">
                <a:effectLst/>
                <a:latin typeface="Garamond" panose="02020404030301010803" pitchFamily="18" charset="0"/>
              </a:rPr>
              <a:t>Chem. Soc. Rev.</a:t>
            </a:r>
            <a:r>
              <a:rPr lang="en-US" sz="1200">
                <a:effectLst/>
                <a:latin typeface="Garamond" panose="02020404030301010803" pitchFamily="18" charset="0"/>
              </a:rPr>
              <a:t>, vol. 43, no. 1, pp. 148–184, 2014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2"/>
              </a:rPr>
              <a:t>10.1039/c3cs60181a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  <a:endParaRPr lang="en-US" sz="1600">
              <a:latin typeface="Garamond" panose="02020404030301010803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1600" b="1">
                <a:latin typeface="Garamond" panose="02020404030301010803" pitchFamily="18" charset="0"/>
                <a:cs typeface="Times New Roman" panose="02020603050405020304" pitchFamily="18" charset="0"/>
              </a:rPr>
              <a:t>Spiropyran Application with SiO</a:t>
            </a:r>
            <a:r>
              <a:rPr lang="en-US" sz="1600" b="1" baseline="-25000">
                <a:latin typeface="Garamond" panose="02020404030301010803" pitchFamily="18" charset="0"/>
                <a:cs typeface="Times New Roman" panose="02020603050405020304" pitchFamily="18" charset="0"/>
              </a:rPr>
              <a:t>2  </a:t>
            </a:r>
            <a:r>
              <a:rPr lang="en-US" sz="1600" b="1">
                <a:latin typeface="Garamond" panose="02020404030301010803" pitchFamily="18" charset="0"/>
                <a:cs typeface="Times New Roman" panose="02020603050405020304" pitchFamily="18" charset="0"/>
              </a:rPr>
              <a:t>Surface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1] D. Dattilo, L. </a:t>
            </a:r>
            <a:r>
              <a:rPr lang="en-US" sz="1200" err="1">
                <a:effectLst/>
                <a:latin typeface="Garamond" panose="02020404030301010803" pitchFamily="18" charset="0"/>
              </a:rPr>
              <a:t>Armelao</a:t>
            </a:r>
            <a:r>
              <a:rPr lang="en-US" sz="1200">
                <a:effectLst/>
                <a:latin typeface="Garamond" panose="02020404030301010803" pitchFamily="18" charset="0"/>
              </a:rPr>
              <a:t>, G. </a:t>
            </a:r>
            <a:r>
              <a:rPr lang="en-US" sz="1200" err="1">
                <a:effectLst/>
                <a:latin typeface="Garamond" panose="02020404030301010803" pitchFamily="18" charset="0"/>
              </a:rPr>
              <a:t>Fois</a:t>
            </a:r>
            <a:r>
              <a:rPr lang="en-US" sz="1200">
                <a:effectLst/>
                <a:latin typeface="Garamond" panose="02020404030301010803" pitchFamily="18" charset="0"/>
              </a:rPr>
              <a:t>, G. Mistura, and M. </a:t>
            </a:r>
            <a:r>
              <a:rPr lang="en-US" sz="1200" err="1">
                <a:effectLst/>
                <a:latin typeface="Garamond" panose="02020404030301010803" pitchFamily="18" charset="0"/>
              </a:rPr>
              <a:t>Maggini</a:t>
            </a:r>
            <a:r>
              <a:rPr lang="en-US" sz="1200">
                <a:effectLst/>
                <a:latin typeface="Garamond" panose="02020404030301010803" pitchFamily="18" charset="0"/>
              </a:rPr>
              <a:t>, “Wetting Properties of Flat and Porous Silicon Surfaces Coated with a Spiropyran,” p. 6, 2007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3"/>
              </a:rPr>
              <a:t>10.1021/la7024878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2] L. </a:t>
            </a:r>
            <a:r>
              <a:rPr lang="en-US" sz="1200" err="1">
                <a:effectLst/>
                <a:latin typeface="Garamond" panose="02020404030301010803" pitchFamily="18" charset="0"/>
              </a:rPr>
              <a:t>Florea</a:t>
            </a:r>
            <a:r>
              <a:rPr lang="en-US" sz="1200">
                <a:effectLst/>
                <a:latin typeface="Garamond" panose="02020404030301010803" pitchFamily="18" charset="0"/>
              </a:rPr>
              <a:t>, A. </a:t>
            </a:r>
            <a:r>
              <a:rPr lang="en-US" sz="1200" err="1">
                <a:effectLst/>
                <a:latin typeface="Garamond" panose="02020404030301010803" pitchFamily="18" charset="0"/>
              </a:rPr>
              <a:t>Hennart</a:t>
            </a:r>
            <a:r>
              <a:rPr lang="en-US" sz="1200">
                <a:effectLst/>
                <a:latin typeface="Garamond" panose="02020404030301010803" pitchFamily="18" charset="0"/>
              </a:rPr>
              <a:t>, D. Diamond, and F. Benito-Lopez, “Synthesis and </a:t>
            </a:r>
            <a:r>
              <a:rPr lang="en-US" sz="1200" err="1">
                <a:effectLst/>
                <a:latin typeface="Garamond" panose="02020404030301010803" pitchFamily="18" charset="0"/>
              </a:rPr>
              <a:t>characterisation</a:t>
            </a:r>
            <a:r>
              <a:rPr lang="en-US" sz="1200">
                <a:effectLst/>
                <a:latin typeface="Garamond" panose="02020404030301010803" pitchFamily="18" charset="0"/>
              </a:rPr>
              <a:t> of spiropyran-polymer brushes in micro-capillaries: Towards an integrated optical sensor for continuous flow analysis,” </a:t>
            </a:r>
            <a:r>
              <a:rPr lang="en-US" sz="1200" i="1">
                <a:effectLst/>
                <a:latin typeface="Garamond" panose="02020404030301010803" pitchFamily="18" charset="0"/>
              </a:rPr>
              <a:t>Sensors and Actuators B: Chemical</a:t>
            </a:r>
            <a:r>
              <a:rPr lang="en-US" sz="1200">
                <a:effectLst/>
                <a:latin typeface="Garamond" panose="02020404030301010803" pitchFamily="18" charset="0"/>
              </a:rPr>
              <a:t>, vol. 175, pp. 92–99, Dec. 2012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4"/>
              </a:rPr>
              <a:t>10.1016/j.snb.2011.12.055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3] Y. He </a:t>
            </a:r>
            <a:r>
              <a:rPr lang="en-US" sz="1200" i="1">
                <a:effectLst/>
                <a:latin typeface="Garamond" panose="02020404030301010803" pitchFamily="18" charset="0"/>
              </a:rPr>
              <a:t>et al.</a:t>
            </a:r>
            <a:r>
              <a:rPr lang="en-US" sz="1200">
                <a:effectLst/>
                <a:latin typeface="Garamond" panose="02020404030301010803" pitchFamily="18" charset="0"/>
              </a:rPr>
              <a:t>, “pH-Responsive size-shrinkable mesoporous silica-based nanocarriers for improving tumor penetration and therapeutic efficacy,” </a:t>
            </a:r>
            <a:r>
              <a:rPr lang="en-US" sz="1200" i="1">
                <a:effectLst/>
                <a:latin typeface="Garamond" panose="02020404030301010803" pitchFamily="18" charset="0"/>
              </a:rPr>
              <a:t>Nanoscale</a:t>
            </a:r>
            <a:r>
              <a:rPr lang="en-US" sz="1200">
                <a:effectLst/>
                <a:latin typeface="Garamond" panose="02020404030301010803" pitchFamily="18" charset="0"/>
              </a:rPr>
              <a:t>, vol. 14, no. 4, pp. 1271–1284, 2022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5"/>
              </a:rPr>
              <a:t>10.1039/D1NR07513F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4] R. Han, S. Wu, K. Tang, and Y. Hou, “Facilitating drug release in mesoporous silica coated </a:t>
            </a:r>
            <a:r>
              <a:rPr lang="en-US" sz="1200" err="1">
                <a:effectLst/>
                <a:latin typeface="Garamond" panose="02020404030301010803" pitchFamily="18" charset="0"/>
              </a:rPr>
              <a:t>upconversion</a:t>
            </a:r>
            <a:r>
              <a:rPr lang="en-US" sz="1200">
                <a:effectLst/>
                <a:latin typeface="Garamond" panose="02020404030301010803" pitchFamily="18" charset="0"/>
              </a:rPr>
              <a:t> nanoparticles by photoacid assistance upon near-infrared irradiation,” </a:t>
            </a:r>
            <a:r>
              <a:rPr lang="en-US" sz="1200" i="1">
                <a:effectLst/>
                <a:latin typeface="Garamond" panose="02020404030301010803" pitchFamily="18" charset="0"/>
              </a:rPr>
              <a:t>Advanced Powder Technology</a:t>
            </a:r>
            <a:r>
              <a:rPr lang="en-US" sz="1200">
                <a:effectLst/>
                <a:latin typeface="Garamond" panose="02020404030301010803" pitchFamily="18" charset="0"/>
              </a:rPr>
              <a:t>, vol. 31, no. 9, pp. 3860–3866, Sep. 2020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6"/>
              </a:rPr>
              <a:t>10.1016/j.apt.2020.07.025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5] T. Yamaguchi, N. N. </a:t>
            </a:r>
            <a:r>
              <a:rPr lang="en-US" sz="1200" err="1">
                <a:effectLst/>
                <a:latin typeface="Garamond" panose="02020404030301010803" pitchFamily="18" charset="0"/>
              </a:rPr>
              <a:t>Leelaphattharaphan</a:t>
            </a:r>
            <a:r>
              <a:rPr lang="en-US" sz="1200">
                <a:effectLst/>
                <a:latin typeface="Garamond" panose="02020404030301010803" pitchFamily="18" charset="0"/>
              </a:rPr>
              <a:t>, H. Shin, and M. Ogawa, “Acceleration of photochromism and negative photochromism by the interactions with mesoporous silicas,” </a:t>
            </a:r>
            <a:r>
              <a:rPr lang="en-US" sz="1200" i="1" err="1">
                <a:effectLst/>
                <a:latin typeface="Garamond" panose="02020404030301010803" pitchFamily="18" charset="0"/>
              </a:rPr>
              <a:t>Photochem</a:t>
            </a:r>
            <a:r>
              <a:rPr lang="en-US" sz="1200" i="1">
                <a:effectLst/>
                <a:latin typeface="Garamond" panose="02020404030301010803" pitchFamily="18" charset="0"/>
              </a:rPr>
              <a:t> </a:t>
            </a:r>
            <a:r>
              <a:rPr lang="en-US" sz="1200" i="1" err="1">
                <a:effectLst/>
                <a:latin typeface="Garamond" panose="02020404030301010803" pitchFamily="18" charset="0"/>
              </a:rPr>
              <a:t>Photobiol</a:t>
            </a:r>
            <a:r>
              <a:rPr lang="en-US" sz="1200" i="1">
                <a:effectLst/>
                <a:latin typeface="Garamond" panose="02020404030301010803" pitchFamily="18" charset="0"/>
              </a:rPr>
              <a:t> Sci</a:t>
            </a:r>
            <a:r>
              <a:rPr lang="en-US" sz="1200">
                <a:effectLst/>
                <a:latin typeface="Garamond" panose="02020404030301010803" pitchFamily="18" charset="0"/>
              </a:rPr>
              <a:t>, vol. 18, no. 7, pp. 1742–1749, Jul. 2019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7"/>
              </a:rPr>
              <a:t>10.1039/c9pp00081j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6] T. Yamaguchi, A. </a:t>
            </a:r>
            <a:r>
              <a:rPr lang="en-US" sz="1200" err="1">
                <a:effectLst/>
                <a:latin typeface="Garamond" panose="02020404030301010803" pitchFamily="18" charset="0"/>
              </a:rPr>
              <a:t>Maity</a:t>
            </a:r>
            <a:r>
              <a:rPr lang="en-US" sz="1200">
                <a:effectLst/>
                <a:latin typeface="Garamond" panose="02020404030301010803" pitchFamily="18" charset="0"/>
              </a:rPr>
              <a:t>, V. Polshettiwar, and M. Ogawa, “Photochromism of a Spiropyran in the Presence of a Dendritic Fibrous </a:t>
            </a:r>
            <a:r>
              <a:rPr lang="en-US" sz="1200" err="1">
                <a:effectLst/>
                <a:latin typeface="Garamond" panose="02020404030301010803" pitchFamily="18" charset="0"/>
              </a:rPr>
              <a:t>Nanosilica</a:t>
            </a:r>
            <a:r>
              <a:rPr lang="en-US" sz="1200">
                <a:effectLst/>
                <a:latin typeface="Garamond" panose="02020404030301010803" pitchFamily="18" charset="0"/>
              </a:rPr>
              <a:t>; Simultaneous Photochemical Reaction and Adsorption,” </a:t>
            </a:r>
            <a:r>
              <a:rPr lang="en-US" sz="1200" i="1">
                <a:effectLst/>
                <a:latin typeface="Garamond" panose="02020404030301010803" pitchFamily="18" charset="0"/>
              </a:rPr>
              <a:t>J. Phys. Chem. A</a:t>
            </a:r>
            <a:r>
              <a:rPr lang="en-US" sz="1200">
                <a:effectLst/>
                <a:latin typeface="Garamond" panose="02020404030301010803" pitchFamily="18" charset="0"/>
              </a:rPr>
              <a:t>, vol. 121, no. 42, pp. 8080–8085, Oct. 2017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8"/>
              </a:rPr>
              <a:t>10.1021/acs.jpca.7b08466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7] X. Guan, M. He, J. Chang, Z. Wang, Z. Chen, and H. Fan, “Photo-controllability of fluoride remediation by spiropyran-functionalized mesoporous silica powder,” </a:t>
            </a:r>
            <a:r>
              <a:rPr lang="en-US" sz="1200" i="1">
                <a:effectLst/>
                <a:latin typeface="Garamond" panose="02020404030301010803" pitchFamily="18" charset="0"/>
              </a:rPr>
              <a:t>Journal of Environmental Chemical Engineering</a:t>
            </a:r>
            <a:r>
              <a:rPr lang="en-US" sz="1200">
                <a:effectLst/>
                <a:latin typeface="Garamond" panose="02020404030301010803" pitchFamily="18" charset="0"/>
              </a:rPr>
              <a:t>, vol. 9, no. 1, p. 104655, Feb. 2021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9"/>
              </a:rPr>
              <a:t>10.1016/j.jece.2020.104655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200">
                <a:effectLst/>
                <a:latin typeface="Garamond" panose="02020404030301010803" pitchFamily="18" charset="0"/>
              </a:rPr>
              <a:t>[8] S. </a:t>
            </a:r>
            <a:r>
              <a:rPr lang="en-US" sz="1200" err="1">
                <a:effectLst/>
                <a:latin typeface="Garamond" panose="02020404030301010803" pitchFamily="18" charset="0"/>
              </a:rPr>
              <a:t>Scarmagnani</a:t>
            </a:r>
            <a:r>
              <a:rPr lang="en-US" sz="1200">
                <a:effectLst/>
                <a:latin typeface="Garamond" panose="02020404030301010803" pitchFamily="18" charset="0"/>
              </a:rPr>
              <a:t> </a:t>
            </a:r>
            <a:r>
              <a:rPr lang="en-US" sz="1200" i="1">
                <a:effectLst/>
                <a:latin typeface="Garamond" panose="02020404030301010803" pitchFamily="18" charset="0"/>
              </a:rPr>
              <a:t>et al.</a:t>
            </a:r>
            <a:r>
              <a:rPr lang="en-US" sz="1200">
                <a:effectLst/>
                <a:latin typeface="Garamond" panose="02020404030301010803" pitchFamily="18" charset="0"/>
              </a:rPr>
              <a:t>, “</a:t>
            </a:r>
            <a:r>
              <a:rPr lang="en-US" sz="1200" err="1">
                <a:effectLst/>
                <a:latin typeface="Garamond" panose="02020404030301010803" pitchFamily="18" charset="0"/>
              </a:rPr>
              <a:t>Photoreversible</a:t>
            </a:r>
            <a:r>
              <a:rPr lang="en-US" sz="1200">
                <a:effectLst/>
                <a:latin typeface="Garamond" panose="02020404030301010803" pitchFamily="18" charset="0"/>
              </a:rPr>
              <a:t> ion-binding using spiropyran modified silica microbeads,” </a:t>
            </a:r>
            <a:r>
              <a:rPr lang="en-US" sz="1200" i="1">
                <a:effectLst/>
                <a:latin typeface="Garamond" panose="02020404030301010803" pitchFamily="18" charset="0"/>
              </a:rPr>
              <a:t>IJNM</a:t>
            </a:r>
            <a:r>
              <a:rPr lang="en-US" sz="1200">
                <a:effectLst/>
                <a:latin typeface="Garamond" panose="02020404030301010803" pitchFamily="18" charset="0"/>
              </a:rPr>
              <a:t>, vol. 5, no. 1/2, p. 38, 2010, </a:t>
            </a:r>
            <a:r>
              <a:rPr lang="en-US" sz="1200" err="1">
                <a:effectLst/>
                <a:latin typeface="Garamond" panose="02020404030301010803" pitchFamily="18" charset="0"/>
              </a:rPr>
              <a:t>doi</a:t>
            </a:r>
            <a:r>
              <a:rPr lang="en-US" sz="1200">
                <a:effectLst/>
                <a:latin typeface="Garamond" panose="02020404030301010803" pitchFamily="18" charset="0"/>
              </a:rPr>
              <a:t>: </a:t>
            </a:r>
            <a:r>
              <a:rPr lang="en-US" sz="1200">
                <a:effectLst/>
                <a:latin typeface="Garamond" panose="02020404030301010803" pitchFamily="18" charset="0"/>
                <a:hlinkClick r:id="rId10"/>
              </a:rPr>
              <a:t>10.1504/ijnm.2010.029921</a:t>
            </a:r>
            <a:r>
              <a:rPr lang="en-US" sz="1200">
                <a:effectLst/>
                <a:latin typeface="Garamond" panose="02020404030301010803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1600" b="1">
                <a:latin typeface="Garamond" panose="02020404030301010803" pitchFamily="18" charset="0"/>
              </a:rPr>
              <a:t>Limitation on –OH Surface Density</a:t>
            </a:r>
          </a:p>
          <a:p>
            <a:pPr marL="0" indent="0" algn="just">
              <a:buNone/>
            </a:pPr>
            <a:r>
              <a:rPr lang="en-US" sz="1200">
                <a:effectLst/>
              </a:rPr>
              <a:t>[1] L. T. </a:t>
            </a:r>
            <a:r>
              <a:rPr lang="en-US" sz="1200" err="1">
                <a:effectLst/>
              </a:rPr>
              <a:t>Zhuravlev</a:t>
            </a:r>
            <a:r>
              <a:rPr lang="en-US" sz="1200">
                <a:effectLst/>
              </a:rPr>
              <a:t>, “Concentration of hydroxyl groups on the surface of amorphous silicas,” </a:t>
            </a:r>
            <a:r>
              <a:rPr lang="en-US" sz="1200" i="1">
                <a:effectLst/>
              </a:rPr>
              <a:t>Langmuir</a:t>
            </a:r>
            <a:r>
              <a:rPr lang="en-US" sz="1200">
                <a:effectLst/>
              </a:rPr>
              <a:t>, vol. 3, no. 3, pp. 316–318, May 1987, </a:t>
            </a:r>
            <a:r>
              <a:rPr lang="en-US" sz="1200" err="1">
                <a:effectLst/>
              </a:rPr>
              <a:t>doi</a:t>
            </a:r>
            <a:r>
              <a:rPr lang="en-US" sz="1200">
                <a:effectLst/>
              </a:rPr>
              <a:t>: </a:t>
            </a:r>
            <a:r>
              <a:rPr lang="en-US" sz="1200">
                <a:effectLst/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.1021/la00075a004</a:t>
            </a:r>
            <a:r>
              <a:rPr lang="en-US" sz="1200">
                <a:effectLst/>
              </a:rPr>
              <a:t>.</a:t>
            </a:r>
          </a:p>
          <a:p>
            <a:pPr marL="0" indent="0" algn="just">
              <a:buNone/>
            </a:pPr>
            <a:endParaRPr lang="en-US" sz="1200">
              <a:effectLst/>
              <a:latin typeface="Garamond" panose="02020404030301010803" pitchFamily="18" charset="0"/>
            </a:endParaRPr>
          </a:p>
          <a:p>
            <a:pPr marL="0" indent="0" algn="just">
              <a:buNone/>
            </a:pPr>
            <a:endParaRPr lang="en-US" sz="1400">
              <a:latin typeface="Garamond" panose="02020404030301010803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sz="1600">
              <a:latin typeface="Garamond" panose="02020404030301010803" pitchFamily="18" charset="0"/>
            </a:endParaRP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939ADE85-9BC6-D17B-8A7C-D73196BC6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rences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CAF5C4DE-43F5-2691-BC86-814DA554A35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en-US"/>
              <a:t>Reference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B41AD8E0-CFDD-35FC-5375-690B6880D8E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7714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9630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63911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6447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510985-04E7-F229-D3B0-0781BE7C9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2EB3DE-62AC-8C40-8248-29CB96FF339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57B6A9F-D92D-CC31-1E2B-945804249875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EC5B26AA-AA93-C47D-A38E-183B6F813C23}"/>
              </a:ext>
            </a:extLst>
          </p:cNvPr>
          <p:cNvGrpSpPr/>
          <p:nvPr/>
        </p:nvGrpSpPr>
        <p:grpSpPr>
          <a:xfrm>
            <a:off x="5285288" y="1436272"/>
            <a:ext cx="1861637" cy="3054325"/>
            <a:chOff x="3892968" y="1639487"/>
            <a:chExt cx="1861637" cy="305432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22479C0-538B-2D71-3ECD-82AAABEA3C3C}"/>
                </a:ext>
              </a:extLst>
            </p:cNvPr>
            <p:cNvGrpSpPr/>
            <p:nvPr/>
          </p:nvGrpSpPr>
          <p:grpSpPr>
            <a:xfrm>
              <a:off x="3892968" y="1639487"/>
              <a:ext cx="1861637" cy="1900126"/>
              <a:chOff x="5240045" y="3256548"/>
              <a:chExt cx="1861637" cy="1900126"/>
            </a:xfrm>
          </p:grpSpPr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E5C4426-5E16-1806-0193-D6BB64EBACCF}"/>
                  </a:ext>
                </a:extLst>
              </p:cNvPr>
              <p:cNvSpPr txBox="1"/>
              <p:nvPr/>
            </p:nvSpPr>
            <p:spPr>
              <a:xfrm>
                <a:off x="5465686" y="4695009"/>
                <a:ext cx="14103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/>
                  <a:t>MC-immobilized PMMA sample</a:t>
                </a:r>
              </a:p>
            </p:txBody>
          </p: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EFBEAE7-2EA6-0436-AEC0-E9F688572839}"/>
                  </a:ext>
                </a:extLst>
              </p:cNvPr>
              <p:cNvGrpSpPr/>
              <p:nvPr/>
            </p:nvGrpSpPr>
            <p:grpSpPr>
              <a:xfrm>
                <a:off x="5240045" y="3256548"/>
                <a:ext cx="1861637" cy="1422577"/>
                <a:chOff x="1020872" y="3974342"/>
                <a:chExt cx="1861637" cy="1422577"/>
              </a:xfrm>
            </p:grpSpPr>
            <p:pic>
              <p:nvPicPr>
                <p:cNvPr id="8" name="Picture 7">
                  <a:extLst>
                    <a:ext uri="{FF2B5EF4-FFF2-40B4-BE49-F238E27FC236}">
                      <a16:creationId xmlns:a16="http://schemas.microsoft.com/office/drawing/2014/main" id="{D01238F9-C4D5-7276-0A1B-04C047FD05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053709" y="3974342"/>
                  <a:ext cx="1828800" cy="1406931"/>
                </a:xfrm>
                <a:prstGeom prst="rect">
                  <a:avLst/>
                </a:prstGeom>
              </p:spPr>
            </p:pic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C5AB967E-938C-280F-0820-C27D9A72B561}"/>
                    </a:ext>
                  </a:extLst>
                </p:cNvPr>
                <p:cNvSpPr txBox="1"/>
                <p:nvPr/>
              </p:nvSpPr>
              <p:spPr>
                <a:xfrm>
                  <a:off x="1053709" y="3985094"/>
                  <a:ext cx="1295790" cy="2769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200" b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x, 20ms</a:t>
                  </a:r>
                </a:p>
              </p:txBody>
            </p: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0" name="TextBox 9">
                      <a:extLst>
                        <a:ext uri="{FF2B5EF4-FFF2-40B4-BE49-F238E27FC236}">
                          <a16:creationId xmlns:a16="http://schemas.microsoft.com/office/drawing/2014/main" id="{C3293F90-CE4D-9916-1413-7E7CFFDDDC1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62670" y="5119920"/>
                      <a:ext cx="1019839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2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𝑆𝑃</m:t>
                                </m:r>
                              </m:sub>
                            </m:sSub>
                            <m: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110</m:t>
                            </m:r>
                          </m:oMath>
                        </m:oMathPara>
                      </a14:m>
                      <a:endParaRPr lang="en-US" sz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>
                <p:sp>
                  <p:nvSpPr>
                    <p:cNvPr id="10" name="TextBox 9">
                      <a:extLst>
                        <a:ext uri="{FF2B5EF4-FFF2-40B4-BE49-F238E27FC236}">
                          <a16:creationId xmlns:a16="http://schemas.microsoft.com/office/drawing/2014/main" id="{C3293F90-CE4D-9916-1413-7E7CFFDDDC1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862670" y="5119920"/>
                      <a:ext cx="1019839" cy="276999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id="{9730AB00-2BEC-21DD-2956-C8ED8F671D7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20872" y="5124123"/>
                      <a:ext cx="965684" cy="269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120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2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𝑀𝐶</m:t>
                                </m:r>
                              </m:sub>
                            </m:sSub>
                            <m:r>
                              <a:rPr lang="en-US" sz="1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170</m:t>
                            </m:r>
                          </m:oMath>
                        </m:oMathPara>
                      </a14:m>
                      <a:endParaRPr lang="en-US" sz="1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>
                <p:sp>
                  <p:nvSpPr>
                    <p:cNvPr id="11" name="TextBox 10">
                      <a:extLst>
                        <a:ext uri="{FF2B5EF4-FFF2-40B4-BE49-F238E27FC236}">
                          <a16:creationId xmlns:a16="http://schemas.microsoft.com/office/drawing/2014/main" id="{9730AB00-2BEC-21DD-2956-C8ED8F671D7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20872" y="5124123"/>
                      <a:ext cx="965684" cy="269887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943A1D60-4AD5-DCC9-685E-BFC0E391964F}"/>
                    </a:ext>
                  </a:extLst>
                </p:cNvPr>
                <p:cNvSpPr txBox="1"/>
                <p:nvPr/>
              </p:nvSpPr>
              <p:spPr>
                <a:xfrm>
                  <a:off x="1283027" y="4480456"/>
                  <a:ext cx="464367" cy="26988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200" b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C</a:t>
                  </a:r>
                </a:p>
              </p:txBody>
            </p: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E42600B-9A23-624D-1C7B-534A0D0F08E9}"/>
                    </a:ext>
                  </a:extLst>
                </p:cNvPr>
                <p:cNvSpPr txBox="1"/>
                <p:nvPr/>
              </p:nvSpPr>
              <p:spPr>
                <a:xfrm>
                  <a:off x="2246887" y="4480456"/>
                  <a:ext cx="464367" cy="26988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200" b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P</a:t>
                  </a:r>
                </a:p>
              </p:txBody>
            </p:sp>
          </p:grp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48C41C5-ECAC-F094-6AB3-021F1009F09E}"/>
                </a:ext>
              </a:extLst>
            </p:cNvPr>
            <p:cNvGrpSpPr/>
            <p:nvPr/>
          </p:nvGrpSpPr>
          <p:grpSpPr>
            <a:xfrm>
              <a:off x="4211750" y="3919891"/>
              <a:ext cx="1371600" cy="773921"/>
              <a:chOff x="7316028" y="4839691"/>
              <a:chExt cx="1371600" cy="773921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03F16273-FA23-A54B-A81D-BE918BAFC826}"/>
                  </a:ext>
                </a:extLst>
              </p:cNvPr>
              <p:cNvGrpSpPr/>
              <p:nvPr/>
            </p:nvGrpSpPr>
            <p:grpSpPr>
              <a:xfrm>
                <a:off x="7316028" y="4839691"/>
                <a:ext cx="1371600" cy="773921"/>
                <a:chOff x="8132804" y="2423631"/>
                <a:chExt cx="2103120" cy="982856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603E2F79-8D59-9914-D4EB-2AE3E4BAFAF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332244" y="2569868"/>
                  <a:ext cx="45450" cy="103663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C7BEEAD2-0DF9-E237-22F2-82DE2B875AE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85218" y="2569645"/>
                  <a:ext cx="45450" cy="103663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E5E19416-BE30-AD0D-C626-FE120784CB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372084" y="2569645"/>
                  <a:ext cx="45450" cy="103663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44476884-B4B9-9C9C-81F8-1FC159C867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811985" y="2582407"/>
                  <a:ext cx="45450" cy="103663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7" name="7-Point Star 48">
                  <a:extLst>
                    <a:ext uri="{FF2B5EF4-FFF2-40B4-BE49-F238E27FC236}">
                      <a16:creationId xmlns:a16="http://schemas.microsoft.com/office/drawing/2014/main" id="{8E53745D-AD6A-AD82-865C-9BF8A30A03E4}"/>
                    </a:ext>
                  </a:extLst>
                </p:cNvPr>
                <p:cNvSpPr/>
                <p:nvPr/>
              </p:nvSpPr>
              <p:spPr>
                <a:xfrm>
                  <a:off x="8286254" y="2423854"/>
                  <a:ext cx="182880" cy="182880"/>
                </a:xfrm>
                <a:prstGeom prst="star7">
                  <a:avLst/>
                </a:prstGeom>
                <a:solidFill>
                  <a:schemeClr val="bg1"/>
                </a:solidFill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8" name="7-Point Star 48">
                  <a:extLst>
                    <a:ext uri="{FF2B5EF4-FFF2-40B4-BE49-F238E27FC236}">
                      <a16:creationId xmlns:a16="http://schemas.microsoft.com/office/drawing/2014/main" id="{F4192E48-3DE2-868B-70F1-340CF3F19698}"/>
                    </a:ext>
                  </a:extLst>
                </p:cNvPr>
                <p:cNvSpPr/>
                <p:nvPr/>
              </p:nvSpPr>
              <p:spPr>
                <a:xfrm>
                  <a:off x="8639228" y="2423631"/>
                  <a:ext cx="182880" cy="182880"/>
                </a:xfrm>
                <a:prstGeom prst="star7">
                  <a:avLst/>
                </a:prstGeom>
                <a:solidFill>
                  <a:schemeClr val="bg1"/>
                </a:solidFill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9" name="7-Point Star 48">
                  <a:extLst>
                    <a:ext uri="{FF2B5EF4-FFF2-40B4-BE49-F238E27FC236}">
                      <a16:creationId xmlns:a16="http://schemas.microsoft.com/office/drawing/2014/main" id="{DC9EA7CE-B768-D8C4-92CC-F9B62444C07D}"/>
                    </a:ext>
                  </a:extLst>
                </p:cNvPr>
                <p:cNvSpPr/>
                <p:nvPr/>
              </p:nvSpPr>
              <p:spPr>
                <a:xfrm>
                  <a:off x="9326094" y="2423631"/>
                  <a:ext cx="182880" cy="182880"/>
                </a:xfrm>
                <a:prstGeom prst="star7">
                  <a:avLst/>
                </a:prstGeom>
                <a:solidFill>
                  <a:schemeClr val="bg1"/>
                </a:solidFill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0" name="7-Point Star 48">
                  <a:extLst>
                    <a:ext uri="{FF2B5EF4-FFF2-40B4-BE49-F238E27FC236}">
                      <a16:creationId xmlns:a16="http://schemas.microsoft.com/office/drawing/2014/main" id="{C5F70A47-01C1-B326-3939-A54061CEBBAF}"/>
                    </a:ext>
                  </a:extLst>
                </p:cNvPr>
                <p:cNvSpPr/>
                <p:nvPr/>
              </p:nvSpPr>
              <p:spPr>
                <a:xfrm>
                  <a:off x="9765995" y="2436393"/>
                  <a:ext cx="182880" cy="182880"/>
                </a:xfrm>
                <a:prstGeom prst="star7">
                  <a:avLst/>
                </a:prstGeom>
                <a:solidFill>
                  <a:schemeClr val="bg1"/>
                </a:solidFill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1" name="7-Point Star 48">
                  <a:extLst>
                    <a:ext uri="{FF2B5EF4-FFF2-40B4-BE49-F238E27FC236}">
                      <a16:creationId xmlns:a16="http://schemas.microsoft.com/office/drawing/2014/main" id="{91845FFF-59BA-C0ED-F1B4-CAFB555E3C40}"/>
                    </a:ext>
                  </a:extLst>
                </p:cNvPr>
                <p:cNvSpPr/>
                <p:nvPr/>
              </p:nvSpPr>
              <p:spPr>
                <a:xfrm>
                  <a:off x="8286254" y="2424778"/>
                  <a:ext cx="182880" cy="182880"/>
                </a:xfrm>
                <a:prstGeom prst="star7">
                  <a:avLst/>
                </a:prstGeom>
                <a:solidFill>
                  <a:srgbClr val="CC66FF"/>
                </a:solidFill>
                <a:ln w="6350">
                  <a:solidFill>
                    <a:srgbClr val="CC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2" name="7-Point Star 48">
                  <a:extLst>
                    <a:ext uri="{FF2B5EF4-FFF2-40B4-BE49-F238E27FC236}">
                      <a16:creationId xmlns:a16="http://schemas.microsoft.com/office/drawing/2014/main" id="{E3F171F9-64C0-6BDE-78E8-9CA6BA281A89}"/>
                    </a:ext>
                  </a:extLst>
                </p:cNvPr>
                <p:cNvSpPr/>
                <p:nvPr/>
              </p:nvSpPr>
              <p:spPr>
                <a:xfrm>
                  <a:off x="8639228" y="2424555"/>
                  <a:ext cx="182880" cy="182880"/>
                </a:xfrm>
                <a:prstGeom prst="star7">
                  <a:avLst/>
                </a:prstGeom>
                <a:solidFill>
                  <a:srgbClr val="CC66FF"/>
                </a:solidFill>
                <a:ln w="6350">
                  <a:solidFill>
                    <a:srgbClr val="CC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3" name="7-Point Star 48">
                  <a:extLst>
                    <a:ext uri="{FF2B5EF4-FFF2-40B4-BE49-F238E27FC236}">
                      <a16:creationId xmlns:a16="http://schemas.microsoft.com/office/drawing/2014/main" id="{51E75DA3-D8DE-8B5B-FD02-8B2302594650}"/>
                    </a:ext>
                  </a:extLst>
                </p:cNvPr>
                <p:cNvSpPr/>
                <p:nvPr/>
              </p:nvSpPr>
              <p:spPr>
                <a:xfrm>
                  <a:off x="9326094" y="2424555"/>
                  <a:ext cx="182880" cy="182880"/>
                </a:xfrm>
                <a:prstGeom prst="star7">
                  <a:avLst/>
                </a:prstGeom>
                <a:solidFill>
                  <a:srgbClr val="CC66FF"/>
                </a:solidFill>
                <a:ln w="6350">
                  <a:solidFill>
                    <a:srgbClr val="CC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4" name="7-Point Star 48">
                  <a:extLst>
                    <a:ext uri="{FF2B5EF4-FFF2-40B4-BE49-F238E27FC236}">
                      <a16:creationId xmlns:a16="http://schemas.microsoft.com/office/drawing/2014/main" id="{35CE0536-262A-B019-F9C3-C7364E986274}"/>
                    </a:ext>
                  </a:extLst>
                </p:cNvPr>
                <p:cNvSpPr/>
                <p:nvPr/>
              </p:nvSpPr>
              <p:spPr>
                <a:xfrm>
                  <a:off x="9765995" y="2437317"/>
                  <a:ext cx="182880" cy="182880"/>
                </a:xfrm>
                <a:prstGeom prst="star7">
                  <a:avLst/>
                </a:prstGeom>
                <a:solidFill>
                  <a:srgbClr val="CC66FF"/>
                </a:solidFill>
                <a:ln w="6350">
                  <a:solidFill>
                    <a:srgbClr val="CC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930B71D0-991F-B171-62A2-B55DF77CE069}"/>
                    </a:ext>
                  </a:extLst>
                </p:cNvPr>
                <p:cNvSpPr/>
                <p:nvPr/>
              </p:nvSpPr>
              <p:spPr>
                <a:xfrm>
                  <a:off x="8286254" y="2624347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1FE8E219-43C5-4BE4-1157-B0F02C9FFB3E}"/>
                    </a:ext>
                  </a:extLst>
                </p:cNvPr>
                <p:cNvGrpSpPr/>
                <p:nvPr/>
              </p:nvGrpSpPr>
              <p:grpSpPr>
                <a:xfrm>
                  <a:off x="10042458" y="2624347"/>
                  <a:ext cx="91981" cy="340289"/>
                  <a:chOff x="3766746" y="3794219"/>
                  <a:chExt cx="91981" cy="340289"/>
                </a:xfrm>
              </p:grpSpPr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8853D3E0-D9B2-A06D-2D5D-4940AD1807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12736" y="3860188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Oval 52">
                    <a:extLst>
                      <a:ext uri="{FF2B5EF4-FFF2-40B4-BE49-F238E27FC236}">
                        <a16:creationId xmlns:a16="http://schemas.microsoft.com/office/drawing/2014/main" id="{427D7ACB-EE8D-800E-1343-F7C458BE3C97}"/>
                      </a:ext>
                    </a:extLst>
                  </p:cNvPr>
                  <p:cNvSpPr/>
                  <p:nvPr/>
                </p:nvSpPr>
                <p:spPr>
                  <a:xfrm>
                    <a:off x="3766746" y="3794219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AA73687A-EAFF-DAE7-20F8-983125F61A3A}"/>
                    </a:ext>
                  </a:extLst>
                </p:cNvPr>
                <p:cNvSpPr/>
                <p:nvPr/>
              </p:nvSpPr>
              <p:spPr>
                <a:xfrm>
                  <a:off x="8639228" y="2624124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48B1FB23-0160-4044-4957-B0BA47F5C5B8}"/>
                    </a:ext>
                  </a:extLst>
                </p:cNvPr>
                <p:cNvSpPr/>
                <p:nvPr/>
              </p:nvSpPr>
              <p:spPr>
                <a:xfrm>
                  <a:off x="9326094" y="2624124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D7D4D980-7F00-B333-BF80-E713BD4510D2}"/>
                    </a:ext>
                  </a:extLst>
                </p:cNvPr>
                <p:cNvGrpSpPr/>
                <p:nvPr/>
              </p:nvGrpSpPr>
              <p:grpSpPr>
                <a:xfrm>
                  <a:off x="8132804" y="2636886"/>
                  <a:ext cx="2103120" cy="769601"/>
                  <a:chOff x="8774147" y="1335454"/>
                  <a:chExt cx="2103120" cy="769601"/>
                </a:xfrm>
              </p:grpSpPr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222CF29A-81C1-FCCD-559E-9032F7B4AE91}"/>
                      </a:ext>
                    </a:extLst>
                  </p:cNvPr>
                  <p:cNvSpPr/>
                  <p:nvPr/>
                </p:nvSpPr>
                <p:spPr>
                  <a:xfrm>
                    <a:off x="8774147" y="1666924"/>
                    <a:ext cx="2103120" cy="438131"/>
                  </a:xfrm>
                  <a:prstGeom prst="rect">
                    <a:avLst/>
                  </a:prstGeom>
                  <a:solidFill>
                    <a:schemeClr val="accent4">
                      <a:lumMod val="40000"/>
                      <a:lumOff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200">
                        <a:latin typeface="+mj-lt"/>
                        <a:cs typeface="Calibri" panose="020F0502020204030204" pitchFamily="34" charset="0"/>
                      </a:rPr>
                      <a:t>PMMA</a:t>
                    </a:r>
                    <a:endParaRPr lang="en-US" sz="1200" baseline="-250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grpSp>
                <p:nvGrpSpPr>
                  <p:cNvPr id="41" name="Group 40">
                    <a:extLst>
                      <a:ext uri="{FF2B5EF4-FFF2-40B4-BE49-F238E27FC236}">
                        <a16:creationId xmlns:a16="http://schemas.microsoft.com/office/drawing/2014/main" id="{A12DB9BF-CCE9-03C0-B7C0-AC0682D2EC15}"/>
                      </a:ext>
                    </a:extLst>
                  </p:cNvPr>
                  <p:cNvGrpSpPr/>
                  <p:nvPr/>
                </p:nvGrpSpPr>
                <p:grpSpPr>
                  <a:xfrm>
                    <a:off x="8882148" y="1571764"/>
                    <a:ext cx="1939084" cy="182880"/>
                    <a:chOff x="4864297" y="2034009"/>
                    <a:chExt cx="1939084" cy="182880"/>
                  </a:xfrm>
                </p:grpSpPr>
                <p:sp>
                  <p:nvSpPr>
                    <p:cNvPr id="47" name="4-Point Star 82">
                      <a:extLst>
                        <a:ext uri="{FF2B5EF4-FFF2-40B4-BE49-F238E27FC236}">
                          <a16:creationId xmlns:a16="http://schemas.microsoft.com/office/drawing/2014/main" id="{08ACAA12-D670-4601-CBA6-9F4509A9FBE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864297" y="2034009"/>
                      <a:ext cx="182880" cy="182880"/>
                    </a:xfrm>
                    <a:prstGeom prst="star4">
                      <a:avLst/>
                    </a:prstGeom>
                    <a:solidFill>
                      <a:srgbClr val="FF66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solidFill>
                          <a:srgbClr val="FF66CC"/>
                        </a:solidFill>
                        <a:latin typeface="+mj-lt"/>
                        <a:cs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48" name="4-Point Star 83">
                      <a:extLst>
                        <a:ext uri="{FF2B5EF4-FFF2-40B4-BE49-F238E27FC236}">
                          <a16:creationId xmlns:a16="http://schemas.microsoft.com/office/drawing/2014/main" id="{B32BF18E-2FC0-D86E-6549-ECF905A80A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206728" y="2034009"/>
                      <a:ext cx="182880" cy="182880"/>
                    </a:xfrm>
                    <a:prstGeom prst="star4">
                      <a:avLst/>
                    </a:prstGeom>
                    <a:solidFill>
                      <a:srgbClr val="FF66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solidFill>
                          <a:srgbClr val="FF66CC"/>
                        </a:solidFill>
                        <a:latin typeface="+mj-lt"/>
                        <a:cs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49" name="4-Point Star 84">
                      <a:extLst>
                        <a:ext uri="{FF2B5EF4-FFF2-40B4-BE49-F238E27FC236}">
                          <a16:creationId xmlns:a16="http://schemas.microsoft.com/office/drawing/2014/main" id="{B1EE94F0-7D7D-BC30-3E19-E0A1F7B438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883667" y="2034009"/>
                      <a:ext cx="182880" cy="182880"/>
                    </a:xfrm>
                    <a:prstGeom prst="star4">
                      <a:avLst/>
                    </a:prstGeom>
                    <a:solidFill>
                      <a:srgbClr val="FF66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solidFill>
                          <a:srgbClr val="FF66CC"/>
                        </a:solidFill>
                        <a:latin typeface="+mj-lt"/>
                        <a:cs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0" name="4-Point Star 85">
                      <a:extLst>
                        <a:ext uri="{FF2B5EF4-FFF2-40B4-BE49-F238E27FC236}">
                          <a16:creationId xmlns:a16="http://schemas.microsoft.com/office/drawing/2014/main" id="{DB189EE9-7A0B-4105-91C3-76EF69EECFD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328622" y="2034009"/>
                      <a:ext cx="182880" cy="182880"/>
                    </a:xfrm>
                    <a:prstGeom prst="star4">
                      <a:avLst/>
                    </a:prstGeom>
                    <a:solidFill>
                      <a:srgbClr val="FF66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solidFill>
                          <a:srgbClr val="FF66CC"/>
                        </a:solidFill>
                        <a:latin typeface="+mj-lt"/>
                        <a:cs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1" name="4-Point Star 86">
                      <a:extLst>
                        <a:ext uri="{FF2B5EF4-FFF2-40B4-BE49-F238E27FC236}">
                          <a16:creationId xmlns:a16="http://schemas.microsoft.com/office/drawing/2014/main" id="{E2AA2FA1-699A-6BCF-CDB1-D6507197C21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20501" y="2034009"/>
                      <a:ext cx="182880" cy="182880"/>
                    </a:xfrm>
                    <a:prstGeom prst="star4">
                      <a:avLst/>
                    </a:prstGeom>
                    <a:solidFill>
                      <a:srgbClr val="FF66C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solidFill>
                          <a:srgbClr val="FF66CC"/>
                        </a:solidFill>
                        <a:latin typeface="+mj-lt"/>
                        <a:cs typeface="Calibri" panose="020F0502020204030204" pitchFamily="34" charset="0"/>
                      </a:endParaRPr>
                    </a:p>
                  </p:txBody>
                </p:sp>
              </p:grpSp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9E73AAFA-BB85-2F16-37E9-F0046D53335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973587" y="1388884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Connector 42">
                    <a:extLst>
                      <a:ext uri="{FF2B5EF4-FFF2-40B4-BE49-F238E27FC236}">
                        <a16:creationId xmlns:a16="http://schemas.microsoft.com/office/drawing/2014/main" id="{F64BF689-0969-2336-4975-64884023D14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9316018" y="1388884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E5B54C0D-D3CB-838E-8E5E-132C928183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9992957" y="1388884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8B8C6E0A-CF17-8E0F-742B-E1535DBE11D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437912" y="1388884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4156DA27-57FA-72E7-74AF-411F6F2AF50C}"/>
                      </a:ext>
                    </a:extLst>
                  </p:cNvPr>
                  <p:cNvSpPr/>
                  <p:nvPr/>
                </p:nvSpPr>
                <p:spPr>
                  <a:xfrm>
                    <a:off x="10407338" y="1335454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</p:grp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CEA98E2F-21F1-BF12-A895-0CD795D9F3FA}"/>
                  </a:ext>
                </a:extLst>
              </p:cNvPr>
              <p:cNvGrpSpPr/>
              <p:nvPr/>
            </p:nvGrpSpPr>
            <p:grpSpPr>
              <a:xfrm>
                <a:off x="7842544" y="4840218"/>
                <a:ext cx="153669" cy="497473"/>
                <a:chOff x="6840794" y="5893886"/>
                <a:chExt cx="153669" cy="497473"/>
              </a:xfrm>
            </p:grpSpPr>
            <p:sp>
              <p:nvSpPr>
                <p:cNvPr id="17" name="4-Point Star 83">
                  <a:extLst>
                    <a:ext uri="{FF2B5EF4-FFF2-40B4-BE49-F238E27FC236}">
                      <a16:creationId xmlns:a16="http://schemas.microsoft.com/office/drawing/2014/main" id="{542A30E6-4F09-3CF8-45F1-B178A465D6D8}"/>
                    </a:ext>
                  </a:extLst>
                </p:cNvPr>
                <p:cNvSpPr/>
                <p:nvPr/>
              </p:nvSpPr>
              <p:spPr>
                <a:xfrm>
                  <a:off x="6840794" y="6247355"/>
                  <a:ext cx="119270" cy="144004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rgbClr val="FF66CC"/>
                    </a:solidFill>
                    <a:latin typeface="+mj-lt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0976DD75-7BD9-C80E-4916-BFD4D18AE70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05187" y="6008860"/>
                  <a:ext cx="29641" cy="81626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7-Point Star 48">
                  <a:extLst>
                    <a:ext uri="{FF2B5EF4-FFF2-40B4-BE49-F238E27FC236}">
                      <a16:creationId xmlns:a16="http://schemas.microsoft.com/office/drawing/2014/main" id="{91496D72-5EF1-29C2-AF2F-D32F2468C65D}"/>
                    </a:ext>
                  </a:extLst>
                </p:cNvPr>
                <p:cNvSpPr/>
                <p:nvPr/>
              </p:nvSpPr>
              <p:spPr>
                <a:xfrm>
                  <a:off x="6875193" y="5893886"/>
                  <a:ext cx="119270" cy="144003"/>
                </a:xfrm>
                <a:prstGeom prst="star7">
                  <a:avLst/>
                </a:prstGeom>
                <a:solidFill>
                  <a:schemeClr val="bg1"/>
                </a:solidFill>
                <a:ln w="635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0" name="7-Point Star 48">
                  <a:extLst>
                    <a:ext uri="{FF2B5EF4-FFF2-40B4-BE49-F238E27FC236}">
                      <a16:creationId xmlns:a16="http://schemas.microsoft.com/office/drawing/2014/main" id="{3BB36D6E-ABDD-BB46-193C-02D08EE3F815}"/>
                    </a:ext>
                  </a:extLst>
                </p:cNvPr>
                <p:cNvSpPr/>
                <p:nvPr/>
              </p:nvSpPr>
              <p:spPr>
                <a:xfrm>
                  <a:off x="6875193" y="5894613"/>
                  <a:ext cx="119270" cy="144003"/>
                </a:xfrm>
                <a:prstGeom prst="star7">
                  <a:avLst/>
                </a:prstGeom>
                <a:solidFill>
                  <a:srgbClr val="CC66FF"/>
                </a:solidFill>
                <a:ln w="6350">
                  <a:solidFill>
                    <a:srgbClr val="CC66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0E0E4EAB-5DCB-7E47-6B5F-B1B1E403C946}"/>
                    </a:ext>
                  </a:extLst>
                </p:cNvPr>
                <p:cNvSpPr/>
                <p:nvPr/>
              </p:nvSpPr>
              <p:spPr>
                <a:xfrm>
                  <a:off x="6875193" y="6051758"/>
                  <a:ext cx="59988" cy="72428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CBE12F83-050F-7036-A62B-E93594A6F2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05187" y="6103703"/>
                  <a:ext cx="0" cy="216005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54" name="Chart 53">
            <a:extLst>
              <a:ext uri="{FF2B5EF4-FFF2-40B4-BE49-F238E27FC236}">
                <a16:creationId xmlns:a16="http://schemas.microsoft.com/office/drawing/2014/main" id="{3F0FDD2C-3566-1515-D66B-4CDCB78956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0953783"/>
              </p:ext>
            </p:extLst>
          </p:nvPr>
        </p:nvGraphicFramePr>
        <p:xfrm>
          <a:off x="7300067" y="1272611"/>
          <a:ext cx="4413628" cy="33816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57" name="Picture 56">
            <a:extLst>
              <a:ext uri="{FF2B5EF4-FFF2-40B4-BE49-F238E27FC236}">
                <a16:creationId xmlns:a16="http://schemas.microsoft.com/office/drawing/2014/main" id="{D1824EA7-E3EE-5DDC-18CD-A0297161836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133" y="1143000"/>
            <a:ext cx="5410637" cy="3381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2132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802DBB1-54DB-E44F-B4C4-F3FD41098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cess and Characterization Flowchart: SiO</a:t>
            </a:r>
            <a:r>
              <a:rPr lang="en-US" baseline="-25000"/>
              <a:t>2 </a:t>
            </a:r>
            <a:r>
              <a:rPr lang="en-US"/>
              <a:t>Surface</a:t>
            </a:r>
          </a:p>
        </p:txBody>
      </p: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D9F82BAB-B9C4-3609-C23D-E1298BAC93E6}"/>
              </a:ext>
            </a:extLst>
          </p:cNvPr>
          <p:cNvGrpSpPr/>
          <p:nvPr/>
        </p:nvGrpSpPr>
        <p:grpSpPr>
          <a:xfrm>
            <a:off x="673732" y="895600"/>
            <a:ext cx="10841869" cy="5314367"/>
            <a:chOff x="673732" y="895600"/>
            <a:chExt cx="10841869" cy="5314367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DAC14447-7D7D-C443-89ED-046F4EE4FDF2}"/>
                </a:ext>
              </a:extLst>
            </p:cNvPr>
            <p:cNvSpPr/>
            <p:nvPr/>
          </p:nvSpPr>
          <p:spPr>
            <a:xfrm>
              <a:off x="3971201" y="895600"/>
              <a:ext cx="3836335" cy="2850109"/>
            </a:xfrm>
            <a:prstGeom prst="rect">
              <a:avLst/>
            </a:prstGeom>
            <a:solidFill>
              <a:schemeClr val="accent4">
                <a:lumMod val="60000"/>
                <a:lumOff val="40000"/>
                <a:alpha val="9000"/>
              </a:schemeClr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FF88E14-DAFC-AC41-8B41-E3A9EA2A9B39}"/>
                </a:ext>
              </a:extLst>
            </p:cNvPr>
            <p:cNvSpPr/>
            <p:nvPr/>
          </p:nvSpPr>
          <p:spPr>
            <a:xfrm>
              <a:off x="3971196" y="3792584"/>
              <a:ext cx="3836341" cy="2408902"/>
            </a:xfrm>
            <a:prstGeom prst="rect">
              <a:avLst/>
            </a:prstGeom>
            <a:solidFill>
              <a:srgbClr val="CC66FF">
                <a:alpha val="9000"/>
              </a:srgbClr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rgbClr val="CC66FF"/>
                </a:solidFill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81CC716C-C595-17A1-10AB-40B819C10B88}"/>
                </a:ext>
              </a:extLst>
            </p:cNvPr>
            <p:cNvSpPr/>
            <p:nvPr/>
          </p:nvSpPr>
          <p:spPr>
            <a:xfrm>
              <a:off x="7890833" y="3802747"/>
              <a:ext cx="3623463" cy="2403152"/>
            </a:xfrm>
            <a:prstGeom prst="rect">
              <a:avLst/>
            </a:prstGeom>
            <a:solidFill>
              <a:schemeClr val="tx1">
                <a:lumMod val="50000"/>
                <a:lumOff val="50000"/>
                <a:alpha val="8000"/>
              </a:schemeClr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75201E9-0EB8-4C4D-854D-4724A432CFC8}"/>
                </a:ext>
              </a:extLst>
            </p:cNvPr>
            <p:cNvSpPr/>
            <p:nvPr/>
          </p:nvSpPr>
          <p:spPr>
            <a:xfrm>
              <a:off x="676400" y="895600"/>
              <a:ext cx="3220843" cy="2858590"/>
            </a:xfrm>
            <a:prstGeom prst="rect">
              <a:avLst/>
            </a:prstGeom>
            <a:solidFill>
              <a:schemeClr val="bg1">
                <a:lumMod val="85000"/>
                <a:alpha val="9000"/>
              </a:schemeClr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5490099-01BF-F540-B813-54EE73AD47F0}"/>
                </a:ext>
              </a:extLst>
            </p:cNvPr>
            <p:cNvSpPr/>
            <p:nvPr/>
          </p:nvSpPr>
          <p:spPr>
            <a:xfrm>
              <a:off x="673732" y="3806815"/>
              <a:ext cx="3220843" cy="2403152"/>
            </a:xfrm>
            <a:prstGeom prst="rect">
              <a:avLst/>
            </a:prstGeom>
            <a:solidFill>
              <a:srgbClr val="FF66CC">
                <a:alpha val="8000"/>
              </a:srgbClr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solidFill>
                  <a:srgbClr val="FF66CC"/>
                </a:solidFill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05D956B-7F08-AF48-B1BC-BF55AB61AA15}"/>
                </a:ext>
              </a:extLst>
            </p:cNvPr>
            <p:cNvSpPr/>
            <p:nvPr/>
          </p:nvSpPr>
          <p:spPr>
            <a:xfrm>
              <a:off x="737814" y="2734851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sample pretreat</a:t>
              </a:r>
            </a:p>
          </p:txBody>
        </p:sp>
        <p:sp>
          <p:nvSpPr>
            <p:cNvPr id="21" name="Flowchart: Terminator 38">
              <a:extLst>
                <a:ext uri="{FF2B5EF4-FFF2-40B4-BE49-F238E27FC236}">
                  <a16:creationId xmlns:a16="http://schemas.microsoft.com/office/drawing/2014/main" id="{2A296D26-A5BF-E64C-936F-90D3C06AED5D}"/>
                </a:ext>
              </a:extLst>
            </p:cNvPr>
            <p:cNvSpPr/>
            <p:nvPr/>
          </p:nvSpPr>
          <p:spPr>
            <a:xfrm>
              <a:off x="737814" y="1313078"/>
              <a:ext cx="1306281" cy="435427"/>
            </a:xfrm>
            <a:prstGeom prst="flowChartTermina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start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8809F13-43BF-7A4D-852D-ECCDD2AEBAB4}"/>
                </a:ext>
              </a:extLst>
            </p:cNvPr>
            <p:cNvSpPr/>
            <p:nvPr/>
          </p:nvSpPr>
          <p:spPr>
            <a:xfrm>
              <a:off x="742008" y="4110228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piranha activation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1C926A37-2060-7745-849A-BFAC45D8CA4B}"/>
                </a:ext>
              </a:extLst>
            </p:cNvPr>
            <p:cNvCxnSpPr>
              <a:cxnSpLocks/>
              <a:stCxn id="21" idx="2"/>
              <a:endCxn id="16" idx="0"/>
            </p:cNvCxnSpPr>
            <p:nvPr/>
          </p:nvCxnSpPr>
          <p:spPr>
            <a:xfrm>
              <a:off x="1390955" y="1748505"/>
              <a:ext cx="0" cy="9863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23D3833-83E1-D248-A8EE-8B61AD566AD5}"/>
                </a:ext>
              </a:extLst>
            </p:cNvPr>
            <p:cNvCxnSpPr>
              <a:cxnSpLocks/>
              <a:stCxn id="16" idx="2"/>
            </p:cNvCxnSpPr>
            <p:nvPr/>
          </p:nvCxnSpPr>
          <p:spPr>
            <a:xfrm>
              <a:off x="1390955" y="3170278"/>
              <a:ext cx="0" cy="93245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2B165DE2-D517-3844-8345-2C704CB1DC33}"/>
                </a:ext>
              </a:extLst>
            </p:cNvPr>
            <p:cNvCxnSpPr>
              <a:cxnSpLocks/>
              <a:stCxn id="22" idx="2"/>
            </p:cNvCxnSpPr>
            <p:nvPr/>
          </p:nvCxnSpPr>
          <p:spPr>
            <a:xfrm>
              <a:off x="1395149" y="4545656"/>
              <a:ext cx="0" cy="9277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F6A01857-BF7C-2345-A1A2-07A8FEDD91FA}"/>
                </a:ext>
              </a:extLst>
            </p:cNvPr>
            <p:cNvSpPr txBox="1"/>
            <p:nvPr/>
          </p:nvSpPr>
          <p:spPr>
            <a:xfrm>
              <a:off x="2097530" y="2699072"/>
              <a:ext cx="186592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Acetone/IPA/DIW rinse, Dry with N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2</a:t>
              </a:r>
            </a:p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Oxygen plasma clean</a:t>
              </a:r>
            </a:p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Bake at 115°C for 5min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6CB8B42-0241-B145-9AC4-2A57BEE2CF8C}"/>
                </a:ext>
              </a:extLst>
            </p:cNvPr>
            <p:cNvSpPr txBox="1"/>
            <p:nvPr/>
          </p:nvSpPr>
          <p:spPr>
            <a:xfrm>
              <a:off x="2097530" y="4091074"/>
              <a:ext cx="1556048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Immerse in piranha solution (H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2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SO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4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:H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2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O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2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=3:1) for 30min</a:t>
              </a:r>
              <a:endParaRPr lang="en-US" sz="1300" baseline="-250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9611F8C-CFB7-0B45-BC23-E00C7182FFA2}"/>
                </a:ext>
              </a:extLst>
            </p:cNvPr>
            <p:cNvSpPr txBox="1"/>
            <p:nvPr/>
          </p:nvSpPr>
          <p:spPr>
            <a:xfrm>
              <a:off x="2097530" y="5365593"/>
              <a:ext cx="1556048" cy="692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Immerse and rinse with DIW, dry with nitroge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871F8BE-6004-2046-B7E5-22DB3C83FFEE}"/>
                </a:ext>
              </a:extLst>
            </p:cNvPr>
            <p:cNvSpPr txBox="1"/>
            <p:nvPr/>
          </p:nvSpPr>
          <p:spPr>
            <a:xfrm>
              <a:off x="5318373" y="5234817"/>
              <a:ext cx="2604292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Immerse sample into SP-COOH solution, incubate + shake for</a:t>
              </a:r>
              <a:r>
                <a:rPr lang="en-US" sz="1300">
                  <a:solidFill>
                    <a:srgbClr val="00B050"/>
                  </a:solidFill>
                  <a:latin typeface="+mj-lt"/>
                  <a:cs typeface="Calibri" panose="020F0502020204030204" pitchFamily="34" charset="0"/>
                </a:rPr>
                <a:t> </a:t>
              </a:r>
              <a:r>
                <a:rPr lang="en-US" sz="1300" b="1">
                  <a:solidFill>
                    <a:srgbClr val="0000FF"/>
                  </a:solidFill>
                  <a:latin typeface="+mj-lt"/>
                  <a:cs typeface="Calibri" panose="020F0502020204030204" pitchFamily="34" charset="0"/>
                </a:rPr>
                <a:t>16 hrs.</a:t>
              </a:r>
            </a:p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Rinse with ethanol and DIW, Dry with N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CEDD85B-D8EA-6C47-9569-0DAEE9E63D5B}"/>
                </a:ext>
              </a:extLst>
            </p:cNvPr>
            <p:cNvSpPr txBox="1"/>
            <p:nvPr/>
          </p:nvSpPr>
          <p:spPr>
            <a:xfrm>
              <a:off x="2097530" y="1329758"/>
              <a:ext cx="183318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SiO</a:t>
              </a:r>
              <a:r>
                <a:rPr lang="en-US" sz="1300" baseline="-25000">
                  <a:latin typeface="+mj-lt"/>
                  <a:cs typeface="Calibri" panose="020F0502020204030204" pitchFamily="34" charset="0"/>
                </a:rPr>
                <a:t>2 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substrate</a:t>
              </a:r>
            </a:p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1”x1” coupon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E10C847-B1D0-C244-B42A-0F2B0252D7A3}"/>
                </a:ext>
              </a:extLst>
            </p:cNvPr>
            <p:cNvSpPr txBox="1"/>
            <p:nvPr/>
          </p:nvSpPr>
          <p:spPr>
            <a:xfrm>
              <a:off x="1745455" y="905763"/>
              <a:ext cx="15887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latin typeface="+mj-lt"/>
                  <a:cs typeface="Calibri" panose="020F0502020204030204" pitchFamily="34" charset="0"/>
                </a:rPr>
                <a:t>Substrate pretreat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77C98017-EE1F-6C40-8F36-627C17E63AAA}"/>
                </a:ext>
              </a:extLst>
            </p:cNvPr>
            <p:cNvSpPr txBox="1"/>
            <p:nvPr/>
          </p:nvSpPr>
          <p:spPr>
            <a:xfrm>
              <a:off x="1941937" y="3808746"/>
              <a:ext cx="9813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solidFill>
                    <a:srgbClr val="FF66CC"/>
                  </a:solidFill>
                  <a:latin typeface="+mj-lt"/>
                  <a:cs typeface="Calibri" panose="020F0502020204030204" pitchFamily="34" charset="0"/>
                </a:rPr>
                <a:t>Activation</a:t>
              </a:r>
            </a:p>
          </p:txBody>
        </p: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00967AF1-75F3-6BD3-62F9-27B267B44BE7}"/>
                </a:ext>
              </a:extLst>
            </p:cNvPr>
            <p:cNvSpPr/>
            <p:nvPr/>
          </p:nvSpPr>
          <p:spPr>
            <a:xfrm>
              <a:off x="733761" y="5477640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rinse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E687A1F-E811-2D9A-D040-0AA32F4F9CFE}"/>
                </a:ext>
              </a:extLst>
            </p:cNvPr>
            <p:cNvSpPr txBox="1"/>
            <p:nvPr/>
          </p:nvSpPr>
          <p:spPr>
            <a:xfrm>
              <a:off x="5417956" y="3170278"/>
              <a:ext cx="227882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Rinse and sonicate with ethanol, Bake at 115°C for 5min</a:t>
              </a: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E695D3B4-FF87-2827-7619-F26EF27B9FFF}"/>
                </a:ext>
              </a:extLst>
            </p:cNvPr>
            <p:cNvSpPr/>
            <p:nvPr/>
          </p:nvSpPr>
          <p:spPr>
            <a:xfrm>
              <a:off x="8005963" y="5550011"/>
              <a:ext cx="1109412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>
                  <a:latin typeface="+mj-lt"/>
                  <a:cs typeface="Calibri" panose="020F0502020204030204" pitchFamily="34" charset="0"/>
                </a:rPr>
                <a:t>Contact Angle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0E27DD5D-B977-2D32-AF26-16606BCE821D}"/>
                </a:ext>
              </a:extLst>
            </p:cNvPr>
            <p:cNvSpPr txBox="1"/>
            <p:nvPr/>
          </p:nvSpPr>
          <p:spPr>
            <a:xfrm>
              <a:off x="9090689" y="4770881"/>
              <a:ext cx="233068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Check change in thickness by ellipsometry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A91ED7A-AD2B-65BF-0F89-01A22AA2F431}"/>
                </a:ext>
              </a:extLst>
            </p:cNvPr>
            <p:cNvSpPr/>
            <p:nvPr/>
          </p:nvSpPr>
          <p:spPr>
            <a:xfrm>
              <a:off x="7881495" y="907445"/>
              <a:ext cx="3634106" cy="2850109"/>
            </a:xfrm>
            <a:prstGeom prst="rect">
              <a:avLst/>
            </a:prstGeom>
            <a:solidFill>
              <a:srgbClr val="00B050">
                <a:alpha val="9000"/>
              </a:srgbClr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96F49D00-492E-B9C5-B2BF-5671CCB225BC}"/>
                </a:ext>
              </a:extLst>
            </p:cNvPr>
            <p:cNvSpPr/>
            <p:nvPr/>
          </p:nvSpPr>
          <p:spPr>
            <a:xfrm>
              <a:off x="7983632" y="1324923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UV irradiation</a:t>
              </a:r>
            </a:p>
          </p:txBody>
        </p: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31ADAAFB-174F-850B-CDCA-2EBFDB2AF968}"/>
                </a:ext>
              </a:extLst>
            </p:cNvPr>
            <p:cNvCxnSpPr>
              <a:cxnSpLocks/>
              <a:stCxn id="72" idx="2"/>
              <a:endCxn id="79" idx="0"/>
            </p:cNvCxnSpPr>
            <p:nvPr/>
          </p:nvCxnSpPr>
          <p:spPr>
            <a:xfrm>
              <a:off x="8636773" y="1760350"/>
              <a:ext cx="0" cy="7978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FCC9B5B-BFFE-8E17-27CD-4E15E03C3DEC}"/>
                </a:ext>
              </a:extLst>
            </p:cNvPr>
            <p:cNvCxnSpPr>
              <a:cxnSpLocks/>
            </p:cNvCxnSpPr>
            <p:nvPr/>
          </p:nvCxnSpPr>
          <p:spPr>
            <a:xfrm>
              <a:off x="8636774" y="986809"/>
              <a:ext cx="0" cy="3381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4000C7B4-AB8F-1998-9773-8A3876C434F5}"/>
                </a:ext>
              </a:extLst>
            </p:cNvPr>
            <p:cNvSpPr txBox="1"/>
            <p:nvPr/>
          </p:nvSpPr>
          <p:spPr>
            <a:xfrm>
              <a:off x="9259958" y="2356877"/>
              <a:ext cx="225433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1300">
                <a:solidFill>
                  <a:srgbClr val="0000FF"/>
                </a:solidFill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950F75B3-1263-8047-3E9D-8632F96AC9F8}"/>
                </a:ext>
              </a:extLst>
            </p:cNvPr>
            <p:cNvSpPr txBox="1"/>
            <p:nvPr/>
          </p:nvSpPr>
          <p:spPr>
            <a:xfrm>
              <a:off x="9363872" y="1293864"/>
              <a:ext cx="197411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Use UV light to gate the spiropyran in MC form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B6C1E22C-6FEB-6926-1B70-3B053316920B}"/>
                </a:ext>
              </a:extLst>
            </p:cNvPr>
            <p:cNvSpPr txBox="1"/>
            <p:nvPr/>
          </p:nvSpPr>
          <p:spPr>
            <a:xfrm>
              <a:off x="9216615" y="909127"/>
              <a:ext cx="11705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solidFill>
                    <a:srgbClr val="00B050"/>
                  </a:solidFill>
                  <a:latin typeface="+mj-lt"/>
                  <a:cs typeface="Calibri" panose="020F0502020204030204" pitchFamily="34" charset="0"/>
                </a:rPr>
                <a:t>Modification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ABDB4576-C79F-CBC8-BCD4-73D3E4571242}"/>
                </a:ext>
              </a:extLst>
            </p:cNvPr>
            <p:cNvSpPr/>
            <p:nvPr/>
          </p:nvSpPr>
          <p:spPr>
            <a:xfrm>
              <a:off x="7983632" y="2558216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2-NC</a:t>
              </a:r>
            </a:p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modification</a:t>
              </a:r>
            </a:p>
          </p:txBody>
        </p:sp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A9B5B3BE-2A67-8ED1-2867-FC4DDD37E4D1}"/>
                </a:ext>
              </a:extLst>
            </p:cNvPr>
            <p:cNvCxnSpPr>
              <a:cxnSpLocks/>
              <a:stCxn id="79" idx="2"/>
            </p:cNvCxnSpPr>
            <p:nvPr/>
          </p:nvCxnSpPr>
          <p:spPr>
            <a:xfrm>
              <a:off x="8636773" y="2993643"/>
              <a:ext cx="1" cy="7365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13E73C0-BA60-D946-B14E-737FE584717F}"/>
                </a:ext>
              </a:extLst>
            </p:cNvPr>
            <p:cNvSpPr/>
            <p:nvPr/>
          </p:nvSpPr>
          <p:spPr>
            <a:xfrm>
              <a:off x="4035220" y="3132448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sonication and baking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C6D336A-7D9C-A341-B6C4-2D2A24D38D6F}"/>
                </a:ext>
              </a:extLst>
            </p:cNvPr>
            <p:cNvSpPr/>
            <p:nvPr/>
          </p:nvSpPr>
          <p:spPr>
            <a:xfrm>
              <a:off x="4714106" y="4101747"/>
              <a:ext cx="1339993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EDC+SP-COOH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EE4521-69BA-8647-8271-9A6268C4E8AE}"/>
                </a:ext>
              </a:extLst>
            </p:cNvPr>
            <p:cNvSpPr/>
            <p:nvPr/>
          </p:nvSpPr>
          <p:spPr>
            <a:xfrm>
              <a:off x="4035221" y="5331581"/>
              <a:ext cx="1306281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SP-COOH</a:t>
              </a:r>
            </a:p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immobilization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F880D67-CB24-8746-B3FD-4B27620A5CCA}"/>
                </a:ext>
              </a:extLst>
            </p:cNvPr>
            <p:cNvCxnSpPr>
              <a:cxnSpLocks/>
              <a:stCxn id="25" idx="2"/>
              <a:endCxn id="27" idx="0"/>
            </p:cNvCxnSpPr>
            <p:nvPr/>
          </p:nvCxnSpPr>
          <p:spPr>
            <a:xfrm>
              <a:off x="4688361" y="3567875"/>
              <a:ext cx="1" cy="176370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9278D908-216B-D04D-8DA9-2AE7C42B208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88360" y="974964"/>
              <a:ext cx="2" cy="11843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99EBF51-64AA-3547-A044-E783FD7CB91C}"/>
                </a:ext>
              </a:extLst>
            </p:cNvPr>
            <p:cNvSpPr txBox="1"/>
            <p:nvPr/>
          </p:nvSpPr>
          <p:spPr>
            <a:xfrm>
              <a:off x="5999613" y="4076843"/>
              <a:ext cx="1455001" cy="10926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Prepare SP-COOH </a:t>
              </a:r>
              <a:r>
                <a:rPr lang="en-US" sz="1300">
                  <a:solidFill>
                    <a:srgbClr val="0000FF"/>
                  </a:solidFill>
                  <a:latin typeface="+mj-lt"/>
                  <a:cs typeface="Calibri" panose="020F0502020204030204" pitchFamily="34" charset="0"/>
                </a:rPr>
                <a:t>2 mg/ml 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+ EDC </a:t>
              </a:r>
              <a:r>
                <a:rPr lang="en-US" sz="1300">
                  <a:solidFill>
                    <a:srgbClr val="0000FF"/>
                  </a:solidFill>
                  <a:latin typeface="+mj-lt"/>
                  <a:cs typeface="Calibri" panose="020F0502020204030204" pitchFamily="34" charset="0"/>
                </a:rPr>
                <a:t>1.5 mg/ml 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in </a:t>
              </a:r>
              <a:r>
                <a:rPr lang="en-US" sz="1300">
                  <a:solidFill>
                    <a:srgbClr val="0000FF"/>
                  </a:solidFill>
                  <a:latin typeface="+mj-lt"/>
                  <a:cs typeface="Calibri" panose="020F0502020204030204" pitchFamily="34" charset="0"/>
                </a:rPr>
                <a:t>75% </a:t>
              </a:r>
              <a:r>
                <a:rPr lang="en-US" sz="1300">
                  <a:latin typeface="+mj-lt"/>
                  <a:cs typeface="Calibri" panose="020F0502020204030204" pitchFamily="34" charset="0"/>
                </a:rPr>
                <a:t>ethanol, incubate + shake for </a:t>
              </a:r>
              <a:r>
                <a:rPr lang="en-US" sz="1300">
                  <a:solidFill>
                    <a:srgbClr val="0000FF"/>
                  </a:solidFill>
                  <a:latin typeface="+mj-lt"/>
                  <a:cs typeface="Calibri" panose="020F0502020204030204" pitchFamily="34" charset="0"/>
                </a:rPr>
                <a:t>30min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4725344-E9DB-1E49-99F6-F3759213B299}"/>
                </a:ext>
              </a:extLst>
            </p:cNvPr>
            <p:cNvSpPr txBox="1"/>
            <p:nvPr/>
          </p:nvSpPr>
          <p:spPr>
            <a:xfrm>
              <a:off x="6103794" y="1293865"/>
              <a:ext cx="163789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Prepare stock solution 2% APTES in ethanol</a:t>
              </a:r>
              <a:endParaRPr lang="en-US" sz="1300">
                <a:solidFill>
                  <a:srgbClr val="0000FF"/>
                </a:solidFill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380463F9-9381-8A4B-A559-942E78DE3C91}"/>
                </a:ext>
              </a:extLst>
            </p:cNvPr>
            <p:cNvSpPr txBox="1"/>
            <p:nvPr/>
          </p:nvSpPr>
          <p:spPr>
            <a:xfrm>
              <a:off x="5232839" y="897282"/>
              <a:ext cx="10005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solidFill>
                    <a:srgbClr val="FFC000"/>
                  </a:solidFill>
                  <a:latin typeface="+mj-lt"/>
                  <a:cs typeface="Calibri" panose="020F0502020204030204" pitchFamily="34" charset="0"/>
                </a:rPr>
                <a:t>Amination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7F301B61-4D30-A34E-A596-9247696E0CE9}"/>
                </a:ext>
              </a:extLst>
            </p:cNvPr>
            <p:cNvSpPr txBox="1"/>
            <p:nvPr/>
          </p:nvSpPr>
          <p:spPr>
            <a:xfrm>
              <a:off x="5033339" y="3772770"/>
              <a:ext cx="15343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solidFill>
                    <a:srgbClr val="CC66FF"/>
                  </a:solidFill>
                  <a:latin typeface="+mj-lt"/>
                  <a:cs typeface="Calibri" panose="020F0502020204030204" pitchFamily="34" charset="0"/>
                </a:rPr>
                <a:t>Functionalization</a:t>
              </a:r>
            </a:p>
          </p:txBody>
        </p: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4D2728D0-A510-001D-BAFA-19AC7DF01260}"/>
                </a:ext>
              </a:extLst>
            </p:cNvPr>
            <p:cNvCxnSpPr>
              <a:cxnSpLocks/>
              <a:endCxn id="25" idx="0"/>
            </p:cNvCxnSpPr>
            <p:nvPr/>
          </p:nvCxnSpPr>
          <p:spPr>
            <a:xfrm>
              <a:off x="4688361" y="2653589"/>
              <a:ext cx="0" cy="47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6CA6DBF4-4CE7-0FC9-28B0-78E6A6558D65}"/>
                </a:ext>
              </a:extLst>
            </p:cNvPr>
            <p:cNvCxnSpPr>
              <a:cxnSpLocks/>
              <a:stCxn id="27" idx="2"/>
            </p:cNvCxnSpPr>
            <p:nvPr/>
          </p:nvCxnSpPr>
          <p:spPr>
            <a:xfrm>
              <a:off x="4688362" y="5767008"/>
              <a:ext cx="1" cy="43279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20E7314-BCF7-8D79-404D-85DA921FFE15}"/>
                </a:ext>
              </a:extLst>
            </p:cNvPr>
            <p:cNvSpPr/>
            <p:nvPr/>
          </p:nvSpPr>
          <p:spPr>
            <a:xfrm>
              <a:off x="7983633" y="4106160"/>
              <a:ext cx="1109412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Fluorescence Microscopy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E5D62C29-ED02-C8AD-33D8-09C30BC69583}"/>
                </a:ext>
              </a:extLst>
            </p:cNvPr>
            <p:cNvSpPr txBox="1"/>
            <p:nvPr/>
          </p:nvSpPr>
          <p:spPr>
            <a:xfrm>
              <a:off x="9097597" y="4043448"/>
              <a:ext cx="24166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Check fluorescence from MC or other fluorescence tags</a:t>
              </a:r>
              <a:endParaRPr lang="en-US" sz="1300" baseline="-250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8CD07379-9399-A763-1CE5-7EF2CFCA83B1}"/>
                </a:ext>
              </a:extLst>
            </p:cNvPr>
            <p:cNvSpPr txBox="1"/>
            <p:nvPr/>
          </p:nvSpPr>
          <p:spPr>
            <a:xfrm>
              <a:off x="8993641" y="3794958"/>
              <a:ext cx="14526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>
                  <a:latin typeface="+mj-lt"/>
                  <a:cs typeface="Calibri" panose="020F0502020204030204" pitchFamily="34" charset="0"/>
                </a:rPr>
                <a:t>Characterization</a:t>
              </a:r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6CDA4644-8C96-9558-9DD6-BC57384122B8}"/>
                </a:ext>
              </a:extLst>
            </p:cNvPr>
            <p:cNvSpPr/>
            <p:nvPr/>
          </p:nvSpPr>
          <p:spPr>
            <a:xfrm>
              <a:off x="7983632" y="4799390"/>
              <a:ext cx="1109412" cy="4354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Ellipsometry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4034131-55BD-4F7A-E8C4-6B2D992BE234}"/>
                </a:ext>
              </a:extLst>
            </p:cNvPr>
            <p:cNvSpPr txBox="1"/>
            <p:nvPr/>
          </p:nvSpPr>
          <p:spPr>
            <a:xfrm>
              <a:off x="9134693" y="5620814"/>
              <a:ext cx="2242677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>
                  <a:latin typeface="+mj-lt"/>
                  <a:cs typeface="Calibri" panose="020F0502020204030204" pitchFamily="34" charset="0"/>
                </a:rPr>
                <a:t>Check change in contact angle</a:t>
              </a:r>
              <a:endParaRPr lang="en-US" sz="1300" baseline="-25000">
                <a:latin typeface="+mj-lt"/>
                <a:cs typeface="Calibri" panose="020F0502020204030204" pitchFamily="34" charset="0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207D98BB-913C-B696-D612-AFAF15CBE1E7}"/>
              </a:ext>
            </a:extLst>
          </p:cNvPr>
          <p:cNvSpPr/>
          <p:nvPr/>
        </p:nvSpPr>
        <p:spPr>
          <a:xfrm>
            <a:off x="4035220" y="2218162"/>
            <a:ext cx="1306281" cy="4354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latin typeface="+mj-lt"/>
                <a:cs typeface="Calibri" panose="020F0502020204030204" pitchFamily="34" charset="0"/>
              </a:rPr>
              <a:t>APTES</a:t>
            </a:r>
          </a:p>
          <a:p>
            <a:pPr algn="ctr"/>
            <a:r>
              <a:rPr lang="en-US" sz="1400">
                <a:latin typeface="+mj-lt"/>
                <a:cs typeface="Calibri" panose="020F0502020204030204" pitchFamily="34" charset="0"/>
              </a:rPr>
              <a:t>aminati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2A23A04-6156-DB77-8424-A81DCA6E2FDB}"/>
              </a:ext>
            </a:extLst>
          </p:cNvPr>
          <p:cNvSpPr/>
          <p:nvPr/>
        </p:nvSpPr>
        <p:spPr>
          <a:xfrm>
            <a:off x="4756052" y="1322374"/>
            <a:ext cx="1339993" cy="4354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latin typeface="+mj-lt"/>
                <a:cs typeface="Calibri" panose="020F0502020204030204" pitchFamily="34" charset="0"/>
              </a:rPr>
              <a:t>APTES Solu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02B1F4-E9C5-A0CB-FFE8-E44850343538}"/>
              </a:ext>
            </a:extLst>
          </p:cNvPr>
          <p:cNvSpPr txBox="1"/>
          <p:nvPr/>
        </p:nvSpPr>
        <p:spPr>
          <a:xfrm>
            <a:off x="5435108" y="2189375"/>
            <a:ext cx="2278820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>
                <a:latin typeface="+mj-lt"/>
                <a:cs typeface="Calibri" panose="020F0502020204030204" pitchFamily="34" charset="0"/>
              </a:rPr>
              <a:t>Immerse coupon into 2% APTES solution at room temperature for 5min</a:t>
            </a:r>
            <a:endParaRPr lang="en-US" sz="1300">
              <a:solidFill>
                <a:srgbClr val="0000FF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2B2A70-196A-496B-EDB1-1220DB51F6FC}"/>
              </a:ext>
            </a:extLst>
          </p:cNvPr>
          <p:cNvSpPr txBox="1"/>
          <p:nvPr/>
        </p:nvSpPr>
        <p:spPr>
          <a:xfrm>
            <a:off x="9312242" y="2499694"/>
            <a:ext cx="2141937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>
                <a:latin typeface="+mj-lt"/>
                <a:cs typeface="Calibri" panose="020F0502020204030204" pitchFamily="34" charset="0"/>
              </a:rPr>
              <a:t>Immerse in 2-NC + TEA solution for 4 hrs.</a:t>
            </a:r>
          </a:p>
          <a:p>
            <a:endParaRPr lang="en-US" sz="1300">
              <a:latin typeface="+mj-lt"/>
              <a:cs typeface="Calibri" panose="020F0502020204030204" pitchFamily="34" charset="0"/>
            </a:endParaRPr>
          </a:p>
          <a:p>
            <a:r>
              <a:rPr lang="en-US" sz="1300">
                <a:latin typeface="+mj-lt"/>
                <a:cs typeface="Calibri" panose="020F0502020204030204" pitchFamily="34" charset="0"/>
              </a:rPr>
              <a:t>Rinse with ethanol and DIW, dry with N</a:t>
            </a:r>
            <a:r>
              <a:rPr lang="en-US" sz="1300" baseline="-25000">
                <a:latin typeface="+mj-lt"/>
                <a:cs typeface="Calibri" panose="020F050202020403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56257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7A74C4E2-A0BD-BF4A-B101-916BE9ABAE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mobilization Mechanism: Carbodiimide Crosslinker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8772199C-CB96-6988-8F87-FC7AA245E337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E3E207E9-6C00-CB47-A13C-C89EBBE184E9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64651B2-FCD2-CD4D-B89E-070CB0238B9D}"/>
              </a:ext>
            </a:extLst>
          </p:cNvPr>
          <p:cNvGrpSpPr/>
          <p:nvPr/>
        </p:nvGrpSpPr>
        <p:grpSpPr>
          <a:xfrm>
            <a:off x="8050923" y="886408"/>
            <a:ext cx="3302876" cy="1702361"/>
            <a:chOff x="380999" y="909608"/>
            <a:chExt cx="4761906" cy="212399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0A97648-B0CD-D045-8C56-37C70D9EA7D1}"/>
                </a:ext>
              </a:extLst>
            </p:cNvPr>
            <p:cNvSpPr txBox="1"/>
            <p:nvPr/>
          </p:nvSpPr>
          <p:spPr>
            <a:xfrm>
              <a:off x="380999" y="2380795"/>
              <a:ext cx="4761906" cy="6528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i="0">
                  <a:solidFill>
                    <a:srgbClr val="5B616B"/>
                  </a:solidFill>
                  <a:effectLst/>
                  <a:latin typeface="+mj-lt"/>
                </a:rPr>
                <a:t>1-(3-Dimethylaminopropyl)-3-ethylcarbodiimide hydrochloride</a:t>
              </a:r>
            </a:p>
          </p:txBody>
        </p:sp>
        <p:pic>
          <p:nvPicPr>
            <p:cNvPr id="21" name="Picture 20" descr="Chart, line chart&#10;&#10;Description automatically generated">
              <a:extLst>
                <a:ext uri="{FF2B5EF4-FFF2-40B4-BE49-F238E27FC236}">
                  <a16:creationId xmlns:a16="http://schemas.microsoft.com/office/drawing/2014/main" id="{50925D7F-A714-4A4D-B673-7446789996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635" b="50058"/>
            <a:stretch/>
          </p:blipFill>
          <p:spPr>
            <a:xfrm>
              <a:off x="381000" y="909608"/>
              <a:ext cx="4761905" cy="1443210"/>
            </a:xfrm>
            <a:prstGeom prst="rect">
              <a:avLst/>
            </a:prstGeom>
          </p:spPr>
        </p:pic>
        <p:pic>
          <p:nvPicPr>
            <p:cNvPr id="22" name="Picture 21" descr="Chart, line chart&#10;&#10;Description automatically generated">
              <a:extLst>
                <a:ext uri="{FF2B5EF4-FFF2-40B4-BE49-F238E27FC236}">
                  <a16:creationId xmlns:a16="http://schemas.microsoft.com/office/drawing/2014/main" id="{9CF0E18F-0211-BF46-B12A-96185F5D4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975" t="73540" r="40591" b="14660"/>
            <a:stretch/>
          </p:blipFill>
          <p:spPr>
            <a:xfrm>
              <a:off x="4217487" y="1790957"/>
              <a:ext cx="925418" cy="561861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30F47B0-6EA2-AB45-88DD-1E4A73603BB4}"/>
              </a:ext>
            </a:extLst>
          </p:cNvPr>
          <p:cNvGrpSpPr/>
          <p:nvPr/>
        </p:nvGrpSpPr>
        <p:grpSpPr>
          <a:xfrm>
            <a:off x="8050923" y="2833703"/>
            <a:ext cx="3316540" cy="1451061"/>
            <a:chOff x="380999" y="2928302"/>
            <a:chExt cx="4768133" cy="2086166"/>
          </a:xfrm>
        </p:grpSpPr>
        <p:pic>
          <p:nvPicPr>
            <p:cNvPr id="24" name="Picture 23" descr="Chart, line chart&#10;&#10;Description automatically generated">
              <a:extLst>
                <a:ext uri="{FF2B5EF4-FFF2-40B4-BE49-F238E27FC236}">
                  <a16:creationId xmlns:a16="http://schemas.microsoft.com/office/drawing/2014/main" id="{8A0DA729-3EA4-9D4C-A1D7-199D69AA4F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776" b="33863"/>
            <a:stretch/>
          </p:blipFill>
          <p:spPr>
            <a:xfrm>
              <a:off x="381000" y="2928302"/>
              <a:ext cx="4768132" cy="1590688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9E4ED4A-2858-2643-A3DC-9A1C26C74BC3}"/>
                </a:ext>
              </a:extLst>
            </p:cNvPr>
            <p:cNvSpPr txBox="1"/>
            <p:nvPr/>
          </p:nvSpPr>
          <p:spPr>
            <a:xfrm>
              <a:off x="380999" y="4571982"/>
              <a:ext cx="4761905" cy="4424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i="0">
                  <a:solidFill>
                    <a:srgbClr val="5B616B"/>
                  </a:solidFill>
                  <a:effectLst/>
                  <a:latin typeface="+mj-lt"/>
                </a:rPr>
                <a:t>1,8-diaminooctane</a:t>
              </a: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CEEF2AC3-1776-6B4A-BB14-5932492B50E1}"/>
              </a:ext>
            </a:extLst>
          </p:cNvPr>
          <p:cNvSpPr/>
          <p:nvPr/>
        </p:nvSpPr>
        <p:spPr>
          <a:xfrm>
            <a:off x="8050923" y="3114068"/>
            <a:ext cx="669570" cy="669570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D722415-8770-2649-A813-FF45A1E5E4F3}"/>
              </a:ext>
            </a:extLst>
          </p:cNvPr>
          <p:cNvSpPr/>
          <p:nvPr/>
        </p:nvSpPr>
        <p:spPr>
          <a:xfrm>
            <a:off x="10751228" y="2953479"/>
            <a:ext cx="669570" cy="669570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D7317F3-B0D9-F84E-9FC3-42ED9F655876}"/>
              </a:ext>
            </a:extLst>
          </p:cNvPr>
          <p:cNvGrpSpPr/>
          <p:nvPr/>
        </p:nvGrpSpPr>
        <p:grpSpPr>
          <a:xfrm>
            <a:off x="1105987" y="886403"/>
            <a:ext cx="6775342" cy="3341064"/>
            <a:chOff x="1105987" y="886403"/>
            <a:chExt cx="6775342" cy="334106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1AC7DB76-EF8A-5149-9D3A-389029940634}"/>
                </a:ext>
              </a:extLst>
            </p:cNvPr>
            <p:cNvGrpSpPr/>
            <p:nvPr/>
          </p:nvGrpSpPr>
          <p:grpSpPr>
            <a:xfrm>
              <a:off x="1105987" y="886403"/>
              <a:ext cx="6775342" cy="3341064"/>
              <a:chOff x="1105987" y="886403"/>
              <a:chExt cx="6775342" cy="3341064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4FA885B7-CEB9-3A40-B5CC-7CB20F9CA788}"/>
                  </a:ext>
                </a:extLst>
              </p:cNvPr>
              <p:cNvGrpSpPr/>
              <p:nvPr/>
            </p:nvGrpSpPr>
            <p:grpSpPr>
              <a:xfrm>
                <a:off x="1105987" y="886403"/>
                <a:ext cx="6775342" cy="3341064"/>
                <a:chOff x="552243" y="3004041"/>
                <a:chExt cx="5725099" cy="2823171"/>
              </a:xfrm>
            </p:grpSpPr>
            <p:pic>
              <p:nvPicPr>
                <p:cNvPr id="27" name="Picture 4">
                  <a:extLst>
                    <a:ext uri="{FF2B5EF4-FFF2-40B4-BE49-F238E27FC236}">
                      <a16:creationId xmlns:a16="http://schemas.microsoft.com/office/drawing/2014/main" id="{B4DCA967-7B21-6646-9AA7-2A22EA6C1D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2243" y="3004041"/>
                  <a:ext cx="5725099" cy="2583451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C022544-512C-8945-AF70-A3140CE47E8F}"/>
                    </a:ext>
                  </a:extLst>
                </p:cNvPr>
                <p:cNvSpPr txBox="1"/>
                <p:nvPr/>
              </p:nvSpPr>
              <p:spPr>
                <a:xfrm>
                  <a:off x="552243" y="5567143"/>
                  <a:ext cx="5543757" cy="26006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400" b="0" i="0">
                      <a:solidFill>
                        <a:srgbClr val="544E52"/>
                      </a:solidFill>
                      <a:effectLst/>
                      <a:latin typeface="Lora" pitchFamily="2" charset="0"/>
                    </a:rPr>
                    <a:t>Mechanism of EDC-mediated coupling of carboxylic acids and amines</a:t>
                  </a:r>
                  <a:endParaRPr lang="en-US" sz="1400"/>
                </a:p>
              </p:txBody>
            </p:sp>
          </p:grp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8193077-B3A8-9849-97E5-DA2A32AA4AB0}"/>
                  </a:ext>
                </a:extLst>
              </p:cNvPr>
              <p:cNvSpPr/>
              <p:nvPr/>
            </p:nvSpPr>
            <p:spPr>
              <a:xfrm>
                <a:off x="4598647" y="3114068"/>
                <a:ext cx="1059204" cy="669570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2203DB1-EBE1-9C46-ACBA-CE43FEDC1676}"/>
                </a:ext>
              </a:extLst>
            </p:cNvPr>
            <p:cNvSpPr/>
            <p:nvPr/>
          </p:nvSpPr>
          <p:spPr>
            <a:xfrm>
              <a:off x="1270449" y="1373555"/>
              <a:ext cx="825387" cy="66957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8F9BA06E-B5E0-8747-BB38-BCCBACEFF18A}"/>
                </a:ext>
              </a:extLst>
            </p:cNvPr>
            <p:cNvSpPr/>
            <p:nvPr/>
          </p:nvSpPr>
          <p:spPr>
            <a:xfrm>
              <a:off x="4493658" y="1373555"/>
              <a:ext cx="697532" cy="30777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Content Placeholder 34">
            <a:extLst>
              <a:ext uri="{FF2B5EF4-FFF2-40B4-BE49-F238E27FC236}">
                <a16:creationId xmlns:a16="http://schemas.microsoft.com/office/drawing/2014/main" id="{43AC0BB4-3286-871E-7196-322C13EA3D1C}"/>
              </a:ext>
            </a:extLst>
          </p:cNvPr>
          <p:cNvSpPr txBox="1">
            <a:spLocks/>
          </p:cNvSpPr>
          <p:nvPr/>
        </p:nvSpPr>
        <p:spPr>
          <a:xfrm>
            <a:off x="5657850" y="4493005"/>
            <a:ext cx="2223481" cy="159191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u="none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C</a:t>
            </a:r>
          </a:p>
          <a:p>
            <a:endParaRPr lang="en-US"/>
          </a:p>
        </p:txBody>
      </p:sp>
      <p:sp>
        <p:nvSpPr>
          <p:cNvPr id="15" name="Content Placeholder 33">
            <a:extLst>
              <a:ext uri="{FF2B5EF4-FFF2-40B4-BE49-F238E27FC236}">
                <a16:creationId xmlns:a16="http://schemas.microsoft.com/office/drawing/2014/main" id="{D44C6CA2-B130-5F0A-F9BE-55A74E7E6DF9}"/>
              </a:ext>
            </a:extLst>
          </p:cNvPr>
          <p:cNvSpPr txBox="1">
            <a:spLocks/>
          </p:cNvSpPr>
          <p:nvPr/>
        </p:nvSpPr>
        <p:spPr>
          <a:xfrm>
            <a:off x="8050923" y="4493005"/>
            <a:ext cx="3302876" cy="159191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u="none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iamine</a:t>
            </a:r>
          </a:p>
          <a:p>
            <a:pPr marL="285750" indent="-285750">
              <a:buFontTx/>
              <a:buChar char="-"/>
            </a:pPr>
            <a:r>
              <a:rPr lang="en-US"/>
              <a:t>1, 8-diaminooctane</a:t>
            </a:r>
          </a:p>
          <a:p>
            <a:pPr marL="285750" indent="-285750">
              <a:buFontTx/>
              <a:buChar char="-"/>
            </a:pPr>
            <a:r>
              <a:rPr lang="en-US"/>
              <a:t>1, 4-diaminobutane</a:t>
            </a:r>
          </a:p>
          <a:p>
            <a:endParaRPr lang="en-US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1D417B68-F490-3058-CF6B-3197F04BD918}"/>
              </a:ext>
            </a:extLst>
          </p:cNvPr>
          <p:cNvSpPr txBox="1">
            <a:spLocks/>
          </p:cNvSpPr>
          <p:nvPr/>
        </p:nvSpPr>
        <p:spPr>
          <a:xfrm>
            <a:off x="1105987" y="4493005"/>
            <a:ext cx="3590704" cy="1591911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u="none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+mn-lt"/>
              </a:rPr>
              <a:t>Carboxylic acid</a:t>
            </a:r>
          </a:p>
          <a:p>
            <a:pPr marL="285750" indent="-285750">
              <a:buFontTx/>
              <a:buChar char="-"/>
            </a:pPr>
            <a:r>
              <a:rPr lang="en-US">
                <a:latin typeface="+mn-lt"/>
              </a:rPr>
              <a:t>carboxyl groups (</a:t>
            </a:r>
            <a:r>
              <a:rPr lang="en-US" b="1">
                <a:latin typeface="+mn-lt"/>
              </a:rPr>
              <a:t>-COOH</a:t>
            </a:r>
            <a:r>
              <a:rPr lang="en-US">
                <a:latin typeface="+mn-lt"/>
              </a:rPr>
              <a:t>) on activated SU-8 surface</a:t>
            </a:r>
          </a:p>
          <a:p>
            <a:pPr marL="285750" indent="-285750">
              <a:buFontTx/>
              <a:buChar char="-"/>
            </a:pPr>
            <a:r>
              <a:rPr lang="en-US">
                <a:latin typeface="+mn-lt"/>
              </a:rPr>
              <a:t>carboxylic spiropyran (</a:t>
            </a:r>
            <a:r>
              <a:rPr lang="en-US" b="1">
                <a:latin typeface="+mn-lt"/>
              </a:rPr>
              <a:t>SP-COOH</a:t>
            </a:r>
            <a:r>
              <a:rPr lang="en-US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451755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F7B0ED6-FB21-7064-D644-994B67963E7B}"/>
              </a:ext>
            </a:extLst>
          </p:cNvPr>
          <p:cNvGrpSpPr/>
          <p:nvPr/>
        </p:nvGrpSpPr>
        <p:grpSpPr>
          <a:xfrm>
            <a:off x="289342" y="776909"/>
            <a:ext cx="5806658" cy="2509143"/>
            <a:chOff x="-105348" y="2417672"/>
            <a:chExt cx="4835363" cy="2069055"/>
          </a:xfrm>
        </p:grpSpPr>
        <p:pic>
          <p:nvPicPr>
            <p:cNvPr id="13" name="Content Placeholder 23" descr="A picture containing outdoor object&#10;&#10;Description automatically generated">
              <a:extLst>
                <a:ext uri="{FF2B5EF4-FFF2-40B4-BE49-F238E27FC236}">
                  <a16:creationId xmlns:a16="http://schemas.microsoft.com/office/drawing/2014/main" id="{BBCF8BB2-6D2A-B531-CF86-B2276F3A56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50608" y="2417672"/>
              <a:ext cx="4579407" cy="1448807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8399D07-D498-87B0-C16C-E3924C1720E9}"/>
                </a:ext>
              </a:extLst>
            </p:cNvPr>
            <p:cNvSpPr txBox="1"/>
            <p:nvPr/>
          </p:nvSpPr>
          <p:spPr>
            <a:xfrm>
              <a:off x="-105348" y="3851902"/>
              <a:ext cx="2063298" cy="63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latin typeface="+mj-lt"/>
                  <a:cs typeface="Times New Roman" panose="02020603050405020304" pitchFamily="18" charset="0"/>
                </a:rPr>
                <a:t>Spiropyran (SP)</a:t>
              </a:r>
            </a:p>
            <a:p>
              <a:pPr algn="ctr"/>
              <a:r>
                <a:rPr lang="en-US" sz="1400" b="1">
                  <a:latin typeface="+mj-lt"/>
                  <a:cs typeface="Times New Roman" panose="02020603050405020304" pitchFamily="18" charset="0"/>
                </a:rPr>
                <a:t>hydrophobic, colorless</a:t>
              </a:r>
            </a:p>
            <a:p>
              <a:pPr algn="ctr"/>
              <a:r>
                <a:rPr lang="en-US" sz="1400" b="1">
                  <a:latin typeface="+mj-lt"/>
                  <a:cs typeface="Times New Roman" panose="02020603050405020304" pitchFamily="18" charset="0"/>
                </a:rPr>
                <a:t>closed form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9285F90-AE00-0BC0-5AAE-3FE746141A22}"/>
                </a:ext>
              </a:extLst>
            </p:cNvPr>
            <p:cNvSpPr txBox="1"/>
            <p:nvPr/>
          </p:nvSpPr>
          <p:spPr>
            <a:xfrm>
              <a:off x="2666717" y="3847413"/>
              <a:ext cx="2063298" cy="634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solidFill>
                    <a:srgbClr val="7030A0"/>
                  </a:solidFill>
                  <a:latin typeface="+mj-lt"/>
                  <a:cs typeface="Times New Roman" panose="02020603050405020304" pitchFamily="18" charset="0"/>
                </a:rPr>
                <a:t>Merocyanine (MC)</a:t>
              </a:r>
            </a:p>
            <a:p>
              <a:pPr algn="ctr"/>
              <a:r>
                <a:rPr lang="en-US" sz="1400" b="1">
                  <a:solidFill>
                    <a:srgbClr val="7030A0"/>
                  </a:solidFill>
                  <a:latin typeface="+mj-lt"/>
                  <a:cs typeface="Times New Roman" panose="02020603050405020304" pitchFamily="18" charset="0"/>
                </a:rPr>
                <a:t>hydrophilic, purple</a:t>
              </a:r>
            </a:p>
            <a:p>
              <a:pPr algn="ctr"/>
              <a:r>
                <a:rPr lang="en-US" sz="1400" b="1">
                  <a:solidFill>
                    <a:srgbClr val="7030A0"/>
                  </a:solidFill>
                  <a:latin typeface="+mj-lt"/>
                  <a:cs typeface="Times New Roman" panose="02020603050405020304" pitchFamily="18" charset="0"/>
                </a:rPr>
                <a:t>open form</a:t>
              </a:r>
            </a:p>
          </p:txBody>
        </p:sp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DA37AF57-6E32-C46D-F13B-4F8E8BBD57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Spiropyran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DC87373B-0CEA-853D-8FBD-9AD80E4887EB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E8C5F0C3-D6C0-BFAE-E9DB-7D15A141A0BA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2101850" y="6505215"/>
            <a:ext cx="9299273" cy="352785"/>
          </a:xfrm>
        </p:spPr>
        <p:txBody>
          <a:bodyPr anchor="ctr"/>
          <a:lstStyle/>
          <a:p>
            <a:pPr algn="l"/>
            <a:r>
              <a:rPr lang="en-US" sz="1000">
                <a:effectLst/>
              </a:rPr>
              <a:t>[1] R. </a:t>
            </a:r>
            <a:r>
              <a:rPr lang="en-US" sz="1000" err="1">
                <a:effectLst/>
              </a:rPr>
              <a:t>Klajn</a:t>
            </a:r>
            <a:r>
              <a:rPr lang="en-US" sz="1000">
                <a:effectLst/>
              </a:rPr>
              <a:t>, “Spiropyran-based dynamic materials,” </a:t>
            </a:r>
            <a:r>
              <a:rPr lang="en-US" sz="1000" i="1">
                <a:effectLst/>
              </a:rPr>
              <a:t>Chem. Soc. Rev.</a:t>
            </a:r>
            <a:r>
              <a:rPr lang="en-US" sz="1000">
                <a:effectLst/>
              </a:rPr>
              <a:t>, vol. 43, no. 1, pp. 148–184, 2014, </a:t>
            </a:r>
            <a:r>
              <a:rPr lang="en-US" sz="1000" err="1">
                <a:effectLst/>
              </a:rPr>
              <a:t>doi</a:t>
            </a:r>
            <a:r>
              <a:rPr lang="en-US" sz="1000">
                <a:effectLst/>
              </a:rPr>
              <a:t>: </a:t>
            </a:r>
            <a:r>
              <a:rPr lang="en-US" sz="1000">
                <a:effectLst/>
                <a:hlinkClick r:id="rId4"/>
              </a:rPr>
              <a:t>10.1039/c3cs60181a</a:t>
            </a:r>
            <a:r>
              <a:rPr lang="en-US" sz="1000">
                <a:effectLst/>
              </a:rPr>
              <a:t>.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34CB324-9B39-B4F9-F828-E15ACF62BB5F}"/>
              </a:ext>
            </a:extLst>
          </p:cNvPr>
          <p:cNvGrpSpPr/>
          <p:nvPr/>
        </p:nvGrpSpPr>
        <p:grpSpPr>
          <a:xfrm>
            <a:off x="493694" y="3966998"/>
            <a:ext cx="3864771" cy="1906963"/>
            <a:chOff x="904428" y="3663162"/>
            <a:chExt cx="3864771" cy="1906963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EAB2885B-BF55-F062-34A8-A6225014A0CB}"/>
                </a:ext>
              </a:extLst>
            </p:cNvPr>
            <p:cNvSpPr/>
            <p:nvPr/>
          </p:nvSpPr>
          <p:spPr>
            <a:xfrm>
              <a:off x="2709277" y="3663163"/>
              <a:ext cx="2059922" cy="1906962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75000"/>
              </a:schemeClr>
            </a:solidFill>
            <a:ln w="12700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r>
                <a:rPr lang="en-US" sz="1200">
                  <a:solidFill>
                    <a:schemeClr val="accent2">
                      <a:lumMod val="50000"/>
                    </a:schemeClr>
                  </a:solidFill>
                  <a:latin typeface="+mj-lt"/>
                </a:rPr>
                <a:t>Benzopyran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B7ED127-001E-60A7-49FB-375A84391B93}"/>
                </a:ext>
              </a:extLst>
            </p:cNvPr>
            <p:cNvSpPr/>
            <p:nvPr/>
          </p:nvSpPr>
          <p:spPr>
            <a:xfrm>
              <a:off x="904428" y="3663162"/>
              <a:ext cx="1755338" cy="1900942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75000"/>
              </a:schemeClr>
            </a:solidFill>
            <a:ln w="12700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r>
                <a:rPr lang="en-US" sz="1200">
                  <a:solidFill>
                    <a:schemeClr val="accent4">
                      <a:lumMod val="50000"/>
                    </a:schemeClr>
                  </a:solidFill>
                  <a:latin typeface="+mj-lt"/>
                </a:rPr>
                <a:t>Indole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BB135F43-1A4E-FC8E-F388-BB3D3187986D}"/>
              </a:ext>
            </a:extLst>
          </p:cNvPr>
          <p:cNvGrpSpPr/>
          <p:nvPr/>
        </p:nvGrpSpPr>
        <p:grpSpPr>
          <a:xfrm>
            <a:off x="1283767" y="1299951"/>
            <a:ext cx="1173145" cy="3841481"/>
            <a:chOff x="3578848" y="1145628"/>
            <a:chExt cx="1173145" cy="3841481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07BF305C-15B7-E278-1673-337509C1DF8B}"/>
                </a:ext>
              </a:extLst>
            </p:cNvPr>
            <p:cNvSpPr/>
            <p:nvPr/>
          </p:nvSpPr>
          <p:spPr>
            <a:xfrm>
              <a:off x="3578848" y="1145628"/>
              <a:ext cx="244454" cy="244454"/>
            </a:xfrm>
            <a:prstGeom prst="ellipse">
              <a:avLst/>
            </a:pr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F3F0F7C1-4783-E055-DF70-45FD6866E5F7}"/>
                </a:ext>
              </a:extLst>
            </p:cNvPr>
            <p:cNvSpPr/>
            <p:nvPr/>
          </p:nvSpPr>
          <p:spPr>
            <a:xfrm>
              <a:off x="4317672" y="4552788"/>
              <a:ext cx="434321" cy="434321"/>
            </a:xfrm>
            <a:prstGeom prst="ellipse">
              <a:avLst/>
            </a:prstGeom>
            <a:solidFill>
              <a:srgbClr val="00B0F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D6398D4-D9A8-FE60-05DC-AFEFEE3174B5}"/>
              </a:ext>
            </a:extLst>
          </p:cNvPr>
          <p:cNvGrpSpPr/>
          <p:nvPr/>
        </p:nvGrpSpPr>
        <p:grpSpPr>
          <a:xfrm>
            <a:off x="6865117" y="1824749"/>
            <a:ext cx="4478563" cy="1639171"/>
            <a:chOff x="6918331" y="649801"/>
            <a:chExt cx="4247214" cy="1455248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25B36486-6D4C-B5E0-A700-C64A895F5E9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8331" y="649801"/>
              <a:ext cx="4167681" cy="1198249"/>
            </a:xfrm>
            <a:prstGeom prst="rect">
              <a:avLst/>
            </a:prstGeom>
          </p:spPr>
        </p:pic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BDF8CA7-33CD-0C3D-C657-40215D534E5D}"/>
                </a:ext>
              </a:extLst>
            </p:cNvPr>
            <p:cNvSpPr txBox="1"/>
            <p:nvPr/>
          </p:nvSpPr>
          <p:spPr>
            <a:xfrm>
              <a:off x="6918331" y="1859131"/>
              <a:ext cx="4247214" cy="245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>
                  <a:latin typeface="+mj-lt"/>
                </a:rPr>
                <a:t>MC form is</a:t>
              </a:r>
              <a:r>
                <a:rPr lang="zh-CN" altLang="en-US" sz="1200" b="1">
                  <a:latin typeface="+mj-lt"/>
                </a:rPr>
                <a:t> </a:t>
              </a:r>
              <a:r>
                <a:rPr lang="en-US" sz="1200" b="1">
                  <a:latin typeface="+mj-lt"/>
                </a:rPr>
                <a:t>fluorescent at red 630nm</a:t>
              </a:r>
              <a:r>
                <a:rPr lang="en-US" sz="1200" b="1" baseline="30000">
                  <a:latin typeface="+mj-lt"/>
                </a:rPr>
                <a:t>[1]</a:t>
              </a:r>
            </a:p>
          </p:txBody>
        </p: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32E08019-9E53-50E3-E11C-C9F9709D7F4D}"/>
              </a:ext>
            </a:extLst>
          </p:cNvPr>
          <p:cNvSpPr txBox="1"/>
          <p:nvPr/>
        </p:nvSpPr>
        <p:spPr>
          <a:xfrm>
            <a:off x="8754485" y="4046948"/>
            <a:ext cx="2589195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/>
              <a:t>Sensitive to various stimuli </a:t>
            </a:r>
            <a:r>
              <a:rPr lang="en-US" sz="1600" baseline="30000"/>
              <a:t>[1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Ligh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Tempera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p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Solvent polar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Metal 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Redox potenti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/>
              <a:t>Mechanical stress</a:t>
            </a:r>
            <a:endParaRPr lang="en-US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3A3BB4E-19EA-E397-B525-C8C56ED05843}"/>
              </a:ext>
            </a:extLst>
          </p:cNvPr>
          <p:cNvGrpSpPr/>
          <p:nvPr/>
        </p:nvGrpSpPr>
        <p:grpSpPr>
          <a:xfrm>
            <a:off x="177719" y="4105923"/>
            <a:ext cx="4511296" cy="2095461"/>
            <a:chOff x="588453" y="3802087"/>
            <a:chExt cx="4511296" cy="209546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A6ED6A4-FE90-CDF6-2A21-7C28D8840A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9538" t="14205" r="20429" b="16852"/>
            <a:stretch/>
          </p:blipFill>
          <p:spPr>
            <a:xfrm>
              <a:off x="927608" y="3802087"/>
              <a:ext cx="3832987" cy="1688718"/>
            </a:xfrm>
            <a:prstGeom prst="rect">
              <a:avLst/>
            </a:prstGeom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DA7C558A-DE27-2B3F-3106-C51B65DC581F}"/>
                </a:ext>
              </a:extLst>
            </p:cNvPr>
            <p:cNvSpPr txBox="1"/>
            <p:nvPr/>
          </p:nvSpPr>
          <p:spPr>
            <a:xfrm>
              <a:off x="588453" y="5589771"/>
              <a:ext cx="451129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>
                  <a:latin typeface="+mj-lt"/>
                </a:rPr>
                <a:t>Chemical structure of a common spiropyran</a:t>
              </a:r>
              <a:endParaRPr lang="en-US" sz="1000" b="1">
                <a:latin typeface="+mj-lt"/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D2C97D3D-D55B-2729-A0B2-C8BECEA15DA0}"/>
              </a:ext>
            </a:extLst>
          </p:cNvPr>
          <p:cNvSpPr txBox="1"/>
          <p:nvPr/>
        </p:nvSpPr>
        <p:spPr>
          <a:xfrm>
            <a:off x="6673229" y="789651"/>
            <a:ext cx="467045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hotochromis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/>
              <a:t>Reversible conver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/>
              <a:t>Triggered by lights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578A4082-EE2A-E1E9-3058-A45A1BBDCDF4}"/>
              </a:ext>
            </a:extLst>
          </p:cNvPr>
          <p:cNvGrpSpPr/>
          <p:nvPr/>
        </p:nvGrpSpPr>
        <p:grpSpPr>
          <a:xfrm>
            <a:off x="4437198" y="3960529"/>
            <a:ext cx="3832986" cy="2236391"/>
            <a:chOff x="4935031" y="3646419"/>
            <a:chExt cx="3832986" cy="2236391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97A4A63A-C20D-6357-0805-1BBFF5094F7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099749" y="3646419"/>
              <a:ext cx="3503550" cy="1934430"/>
            </a:xfrm>
            <a:prstGeom prst="rect">
              <a:avLst/>
            </a:prstGeom>
          </p:spPr>
        </p:pic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257C920-52A8-8EE6-9412-0B854BB538A1}"/>
                </a:ext>
              </a:extLst>
            </p:cNvPr>
            <p:cNvSpPr txBox="1"/>
            <p:nvPr/>
          </p:nvSpPr>
          <p:spPr>
            <a:xfrm>
              <a:off x="4935031" y="5575033"/>
              <a:ext cx="38329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>
                  <a:latin typeface="+mj-lt"/>
                </a:rPr>
                <a:t>UV-VIS spectra of SP, MC and protonated MC</a:t>
              </a:r>
              <a:r>
                <a:rPr lang="en-US" sz="1400" b="1" baseline="30000">
                  <a:latin typeface="+mj-lt"/>
                </a:rPr>
                <a:t>[1]</a:t>
              </a: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1F88D3BD-4C41-1992-1FF4-2E9E78A04BD1}"/>
                </a:ext>
              </a:extLst>
            </p:cNvPr>
            <p:cNvSpPr/>
            <p:nvPr/>
          </p:nvSpPr>
          <p:spPr>
            <a:xfrm>
              <a:off x="6708095" y="3748877"/>
              <a:ext cx="924605" cy="1582742"/>
            </a:xfrm>
            <a:prstGeom prst="rect">
              <a:avLst/>
            </a:prstGeom>
            <a:solidFill>
              <a:srgbClr val="CC66FF">
                <a:alpha val="20000"/>
              </a:srgbClr>
            </a:solidFill>
            <a:ln w="12700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en-US" sz="1200">
                  <a:solidFill>
                    <a:srgbClr val="CC66FF"/>
                  </a:solidFill>
                  <a:latin typeface="+mj-lt"/>
                </a:rPr>
                <a:t>MC Absorption Peak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3401EF5-C593-FAB7-EF81-5D28AF05611C}"/>
              </a:ext>
            </a:extLst>
          </p:cNvPr>
          <p:cNvGrpSpPr/>
          <p:nvPr/>
        </p:nvGrpSpPr>
        <p:grpSpPr>
          <a:xfrm>
            <a:off x="1488190" y="1011821"/>
            <a:ext cx="1210560" cy="3894759"/>
            <a:chOff x="7802495" y="857363"/>
            <a:chExt cx="1210560" cy="3894759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BF7867F-0C86-7666-3EB6-56DB144CB84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02495" y="857363"/>
              <a:ext cx="301562" cy="482392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834C0C2-D482-7972-F5C4-5FFF3B1CC3C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91581" y="4089437"/>
              <a:ext cx="321474" cy="662685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5863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E9D48F34-02CB-91C9-22A6-CE2636CE4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5987" y="231648"/>
            <a:ext cx="10537373" cy="457200"/>
          </a:xfrm>
        </p:spPr>
        <p:txBody>
          <a:bodyPr/>
          <a:lstStyle/>
          <a:p>
            <a:r>
              <a:rPr lang="en-US"/>
              <a:t>Spiropyran Applications with SiO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D5B6B56D-CFBC-107E-702A-E291A62E2510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0" y="6505215"/>
            <a:ext cx="2101850" cy="352785"/>
          </a:xfrm>
        </p:spPr>
        <p:txBody>
          <a:bodyPr/>
          <a:lstStyle/>
          <a:p>
            <a:r>
              <a:rPr lang="en-US"/>
              <a:t>Background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30F09EDB-BB24-2485-011C-86E26F45D4FC}"/>
              </a:ext>
            </a:extLst>
          </p:cNvPr>
          <p:cNvGrpSpPr/>
          <p:nvPr/>
        </p:nvGrpSpPr>
        <p:grpSpPr>
          <a:xfrm>
            <a:off x="626475" y="927848"/>
            <a:ext cx="2563397" cy="2552950"/>
            <a:chOff x="626475" y="927848"/>
            <a:chExt cx="2563397" cy="255295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953D66B-7884-4D52-7889-ECD1C88481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4234"/>
            <a:stretch/>
          </p:blipFill>
          <p:spPr>
            <a:xfrm>
              <a:off x="626477" y="1047262"/>
              <a:ext cx="2563395" cy="1803321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619972FA-24E7-D7DC-6382-68FD5A39140E}"/>
                </a:ext>
              </a:extLst>
            </p:cNvPr>
            <p:cNvSpPr/>
            <p:nvPr/>
          </p:nvSpPr>
          <p:spPr>
            <a:xfrm>
              <a:off x="626475" y="927848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B5318AB4-55A8-567D-1932-E96C56FD688D}"/>
              </a:ext>
            </a:extLst>
          </p:cNvPr>
          <p:cNvSpPr txBox="1"/>
          <p:nvPr/>
        </p:nvSpPr>
        <p:spPr>
          <a:xfrm>
            <a:off x="626466" y="3025799"/>
            <a:ext cx="2563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on wafer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hange of contact angle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463DEB05-AD1C-0EBE-107F-4CB9FE9CA63F}"/>
              </a:ext>
            </a:extLst>
          </p:cNvPr>
          <p:cNvGrpSpPr/>
          <p:nvPr/>
        </p:nvGrpSpPr>
        <p:grpSpPr>
          <a:xfrm>
            <a:off x="3410952" y="927848"/>
            <a:ext cx="2570802" cy="2552950"/>
            <a:chOff x="3410952" y="927848"/>
            <a:chExt cx="2570802" cy="255295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172E51E-3130-13A1-36CD-360884CFBCD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18360" y="1047262"/>
              <a:ext cx="2563394" cy="1803321"/>
            </a:xfrm>
            <a:prstGeom prst="rect">
              <a:avLst/>
            </a:prstGeom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B7FCC0F-9ACF-B0E0-F875-79D2C754A73A}"/>
                </a:ext>
              </a:extLst>
            </p:cNvPr>
            <p:cNvSpPr/>
            <p:nvPr/>
          </p:nvSpPr>
          <p:spPr>
            <a:xfrm>
              <a:off x="3410952" y="927848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3A93F1BD-AF88-6464-1D9A-FD54DD75E45A}"/>
              </a:ext>
            </a:extLst>
          </p:cNvPr>
          <p:cNvSpPr txBox="1"/>
          <p:nvPr/>
        </p:nvSpPr>
        <p:spPr>
          <a:xfrm>
            <a:off x="3403534" y="3025799"/>
            <a:ext cx="2578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 capillary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Capillary-integrated optical sensor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7537563-AEAF-0813-7BB2-886F79F0FC7B}"/>
              </a:ext>
            </a:extLst>
          </p:cNvPr>
          <p:cNvSpPr txBox="1"/>
          <p:nvPr/>
        </p:nvSpPr>
        <p:spPr>
          <a:xfrm>
            <a:off x="6180600" y="3021709"/>
            <a:ext cx="2578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, mesoporous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ze changes (pH); drug delivery 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17E7F710-D364-01FB-1C01-5550DDD09C7F}"/>
              </a:ext>
            </a:extLst>
          </p:cNvPr>
          <p:cNvGrpSpPr/>
          <p:nvPr/>
        </p:nvGrpSpPr>
        <p:grpSpPr>
          <a:xfrm>
            <a:off x="9002121" y="1825693"/>
            <a:ext cx="2563397" cy="1660456"/>
            <a:chOff x="9002121" y="1825693"/>
            <a:chExt cx="2563397" cy="166045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C7EABB2-6C4B-C63E-CED7-CA57D6AD41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841" b="11458"/>
            <a:stretch/>
          </p:blipFill>
          <p:spPr>
            <a:xfrm>
              <a:off x="9002123" y="1825693"/>
              <a:ext cx="2563395" cy="1024890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EBF6DDF-A4A6-5A69-EC3A-B91B415548D4}"/>
                </a:ext>
              </a:extLst>
            </p:cNvPr>
            <p:cNvSpPr/>
            <p:nvPr/>
          </p:nvSpPr>
          <p:spPr>
            <a:xfrm>
              <a:off x="9002121" y="1825693"/>
              <a:ext cx="2563395" cy="166045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1A999846-F4DC-6168-5452-C2B5F8CF0541}"/>
              </a:ext>
            </a:extLst>
          </p:cNvPr>
          <p:cNvSpPr txBox="1"/>
          <p:nvPr/>
        </p:nvSpPr>
        <p:spPr>
          <a:xfrm>
            <a:off x="8994705" y="3031150"/>
            <a:ext cx="2578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, mesoporous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Ring-opening (pH); drug release 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15E3A98C-62F4-4B49-4278-01DE739A4FCC}"/>
              </a:ext>
            </a:extLst>
          </p:cNvPr>
          <p:cNvGrpSpPr/>
          <p:nvPr/>
        </p:nvGrpSpPr>
        <p:grpSpPr>
          <a:xfrm>
            <a:off x="611663" y="3671121"/>
            <a:ext cx="2563395" cy="2552950"/>
            <a:chOff x="611663" y="3671121"/>
            <a:chExt cx="2563395" cy="255295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F3E11D5-82DA-B04D-84F6-7DE38079BDC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0250" y="3803615"/>
              <a:ext cx="2355850" cy="1744629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04A83E95-C712-1CB1-303D-1AABEA39EC3B}"/>
                </a:ext>
              </a:extLst>
            </p:cNvPr>
            <p:cNvSpPr/>
            <p:nvPr/>
          </p:nvSpPr>
          <p:spPr>
            <a:xfrm>
              <a:off x="611663" y="3671121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C59D1386-7283-2A68-C5CE-38D78803F66D}"/>
              </a:ext>
            </a:extLst>
          </p:cNvPr>
          <p:cNvSpPr txBox="1"/>
          <p:nvPr/>
        </p:nvSpPr>
        <p:spPr>
          <a:xfrm>
            <a:off x="596841" y="5769072"/>
            <a:ext cx="2563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, mesoporous</a:t>
            </a:r>
            <a:r>
              <a:rPr lang="en-US" sz="12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ore size affect kinetics 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64FD4517-8533-8082-6EE5-00E68FF7B311}"/>
              </a:ext>
            </a:extLst>
          </p:cNvPr>
          <p:cNvGrpSpPr/>
          <p:nvPr/>
        </p:nvGrpSpPr>
        <p:grpSpPr>
          <a:xfrm>
            <a:off x="3403545" y="3671121"/>
            <a:ext cx="2563395" cy="2552950"/>
            <a:chOff x="3403545" y="3671121"/>
            <a:chExt cx="2563395" cy="2552950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AD8BD88-2FCD-276F-B6DD-B5F02841089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27" t="4538" r="3872" b="5299"/>
            <a:stretch/>
          </p:blipFill>
          <p:spPr>
            <a:xfrm>
              <a:off x="3562350" y="3806678"/>
              <a:ext cx="2260600" cy="1738504"/>
            </a:xfrm>
            <a:prstGeom prst="rect">
              <a:avLst/>
            </a:prstGeom>
          </p:spPr>
        </p:pic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175C40F9-9D67-B823-338D-4D6C93B80E0F}"/>
                </a:ext>
              </a:extLst>
            </p:cNvPr>
            <p:cNvSpPr/>
            <p:nvPr/>
          </p:nvSpPr>
          <p:spPr>
            <a:xfrm>
              <a:off x="3403545" y="3671121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63B315F3-0CE4-F60B-4F29-351B20FCA8D2}"/>
              </a:ext>
            </a:extLst>
          </p:cNvPr>
          <p:cNvSpPr txBox="1"/>
          <p:nvPr/>
        </p:nvSpPr>
        <p:spPr>
          <a:xfrm>
            <a:off x="3403532" y="5762405"/>
            <a:ext cx="2548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, dendritic fibrous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Photo-induced adsorption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9ECB460B-FAB0-81E0-FB3F-EF9D3AE722C6}"/>
              </a:ext>
            </a:extLst>
          </p:cNvPr>
          <p:cNvGrpSpPr/>
          <p:nvPr/>
        </p:nvGrpSpPr>
        <p:grpSpPr>
          <a:xfrm>
            <a:off x="6195426" y="3671121"/>
            <a:ext cx="2578210" cy="2552950"/>
            <a:chOff x="6195426" y="3671121"/>
            <a:chExt cx="2578210" cy="255295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6E08606-A0C7-5F49-BF2F-C30F7071A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10242" y="3800553"/>
              <a:ext cx="2563394" cy="1566234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8B467BB-405E-656F-7E2C-D0F0AA100838}"/>
                </a:ext>
              </a:extLst>
            </p:cNvPr>
            <p:cNvSpPr/>
            <p:nvPr/>
          </p:nvSpPr>
          <p:spPr>
            <a:xfrm>
              <a:off x="6195426" y="3671121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E03E4E3F-D6BC-3D24-CCEC-E4E430AA413F}"/>
              </a:ext>
            </a:extLst>
          </p:cNvPr>
          <p:cNvSpPr txBox="1"/>
          <p:nvPr/>
        </p:nvSpPr>
        <p:spPr>
          <a:xfrm>
            <a:off x="6096000" y="5769072"/>
            <a:ext cx="2814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, nanoparticle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fluoride contamination 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D25E231E-8B4D-0F5D-B648-F3DD9E2E0D6D}"/>
              </a:ext>
            </a:extLst>
          </p:cNvPr>
          <p:cNvGrpSpPr/>
          <p:nvPr/>
        </p:nvGrpSpPr>
        <p:grpSpPr>
          <a:xfrm>
            <a:off x="9002119" y="3671121"/>
            <a:ext cx="2563398" cy="2552950"/>
            <a:chOff x="9002119" y="3671121"/>
            <a:chExt cx="2563398" cy="2552950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52475C4-1BEE-0A8E-214C-F20D8B21896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02123" y="3800553"/>
              <a:ext cx="2563394" cy="1933497"/>
            </a:xfrm>
            <a:prstGeom prst="rect">
              <a:avLst/>
            </a:prstGeom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C1D81FF-A86F-F088-1C21-C45BD8F47FA3}"/>
                </a:ext>
              </a:extLst>
            </p:cNvPr>
            <p:cNvSpPr/>
            <p:nvPr/>
          </p:nvSpPr>
          <p:spPr>
            <a:xfrm>
              <a:off x="9002119" y="3671121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236605B8-475C-6819-8422-C6A68037AA3D}"/>
              </a:ext>
            </a:extLst>
          </p:cNvPr>
          <p:cNvSpPr txBox="1"/>
          <p:nvPr/>
        </p:nvSpPr>
        <p:spPr>
          <a:xfrm>
            <a:off x="8994705" y="5788109"/>
            <a:ext cx="2570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, microbeads</a:t>
            </a:r>
          </a:p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Metal ion extraction </a:t>
            </a:r>
            <a:r>
              <a:rPr lang="en-US" sz="1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[8]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F1AAB5B-03CB-37FE-048F-19CE4E74DE77}"/>
              </a:ext>
            </a:extLst>
          </p:cNvPr>
          <p:cNvSpPr txBox="1"/>
          <p:nvPr/>
        </p:nvSpPr>
        <p:spPr>
          <a:xfrm>
            <a:off x="615748" y="3030777"/>
            <a:ext cx="2563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on wafer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of contact angle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890D2174-3552-017F-F351-111C0C5E3B4F}"/>
              </a:ext>
            </a:extLst>
          </p:cNvPr>
          <p:cNvSpPr txBox="1"/>
          <p:nvPr/>
        </p:nvSpPr>
        <p:spPr>
          <a:xfrm>
            <a:off x="3392816" y="3030777"/>
            <a:ext cx="2578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 capillary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illary-integrated optical sensor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DE9F01E-0F29-ADCB-E007-CBF75DCF59B1}"/>
              </a:ext>
            </a:extLst>
          </p:cNvPr>
          <p:cNvSpPr txBox="1"/>
          <p:nvPr/>
        </p:nvSpPr>
        <p:spPr>
          <a:xfrm>
            <a:off x="6169882" y="3026687"/>
            <a:ext cx="2578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, mesoporous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 changes (pH); drug delivery 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46AA71A-3A59-2C4F-DB34-1E20F2832AFE}"/>
              </a:ext>
            </a:extLst>
          </p:cNvPr>
          <p:cNvSpPr txBox="1"/>
          <p:nvPr/>
        </p:nvSpPr>
        <p:spPr>
          <a:xfrm>
            <a:off x="8983987" y="3036128"/>
            <a:ext cx="2578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, mesoporous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ng-opening (pH); drug release 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5D7751EC-ACA6-C1F7-AD7F-300DD8419DDB}"/>
              </a:ext>
            </a:extLst>
          </p:cNvPr>
          <p:cNvSpPr txBox="1"/>
          <p:nvPr/>
        </p:nvSpPr>
        <p:spPr>
          <a:xfrm>
            <a:off x="586123" y="5774050"/>
            <a:ext cx="2563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, mesoporous</a:t>
            </a:r>
            <a:r>
              <a:rPr lang="en-US" sz="12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e size affect kinetics 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5]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E6D906A-1453-B670-8BD2-FADF812DF042}"/>
              </a:ext>
            </a:extLst>
          </p:cNvPr>
          <p:cNvSpPr txBox="1"/>
          <p:nvPr/>
        </p:nvSpPr>
        <p:spPr>
          <a:xfrm>
            <a:off x="3392814" y="5767383"/>
            <a:ext cx="2548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, dendritic fibrous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-induced adsorption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6]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C7F93FEB-E5B2-AF1C-7383-3C9D112C5E18}"/>
              </a:ext>
            </a:extLst>
          </p:cNvPr>
          <p:cNvSpPr txBox="1"/>
          <p:nvPr/>
        </p:nvSpPr>
        <p:spPr>
          <a:xfrm>
            <a:off x="6085282" y="5774050"/>
            <a:ext cx="2814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, nanoparticle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sorption of fluoride contamination 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7]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2152304-7753-AFFF-9AB4-8A4516F247AE}"/>
              </a:ext>
            </a:extLst>
          </p:cNvPr>
          <p:cNvSpPr txBox="1"/>
          <p:nvPr/>
        </p:nvSpPr>
        <p:spPr>
          <a:xfrm>
            <a:off x="8983987" y="5793087"/>
            <a:ext cx="2570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Silica, microbeads</a:t>
            </a:r>
          </a:p>
          <a:p>
            <a:pPr algn="ctr"/>
            <a:r>
              <a:rPr lang="en-US" sz="1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 ion extraction </a:t>
            </a:r>
            <a:r>
              <a:rPr lang="en-US" sz="1200" b="1" baseline="30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8]</a:t>
            </a: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332573A4-C38A-3063-DC9D-B31715C48826}"/>
              </a:ext>
            </a:extLst>
          </p:cNvPr>
          <p:cNvGrpSpPr/>
          <p:nvPr/>
        </p:nvGrpSpPr>
        <p:grpSpPr>
          <a:xfrm>
            <a:off x="6195427" y="927848"/>
            <a:ext cx="2563395" cy="2552950"/>
            <a:chOff x="6195427" y="927848"/>
            <a:chExt cx="2563395" cy="2552950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6A88EA89-F399-C80C-5F64-7220947C36CB}"/>
                </a:ext>
              </a:extLst>
            </p:cNvPr>
            <p:cNvSpPr/>
            <p:nvPr/>
          </p:nvSpPr>
          <p:spPr>
            <a:xfrm>
              <a:off x="6195427" y="927848"/>
              <a:ext cx="2563395" cy="25529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19" name="Picture 118">
              <a:extLst>
                <a:ext uri="{FF2B5EF4-FFF2-40B4-BE49-F238E27FC236}">
                  <a16:creationId xmlns:a16="http://schemas.microsoft.com/office/drawing/2014/main" id="{A8744D56-3E92-10CA-9F5B-44EC150791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1" t="2084" r="2359"/>
            <a:stretch/>
          </p:blipFill>
          <p:spPr>
            <a:xfrm>
              <a:off x="6249450" y="1063532"/>
              <a:ext cx="2455346" cy="1737360"/>
            </a:xfrm>
            <a:prstGeom prst="rect">
              <a:avLst/>
            </a:prstGeom>
          </p:spPr>
        </p:pic>
      </p:grpSp>
      <p:sp>
        <p:nvSpPr>
          <p:cNvPr id="2" name="Text Placeholder 3">
            <a:extLst>
              <a:ext uri="{FF2B5EF4-FFF2-40B4-BE49-F238E27FC236}">
                <a16:creationId xmlns:a16="http://schemas.microsoft.com/office/drawing/2014/main" id="{AB7FB0C9-6C6F-6A17-6B65-D9C3118D4E3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142962" y="6505215"/>
            <a:ext cx="3906077" cy="352785"/>
          </a:xfrm>
        </p:spPr>
        <p:txBody>
          <a:bodyPr/>
          <a:lstStyle/>
          <a:p>
            <a:r>
              <a:rPr lang="en-US"/>
              <a:t>Substrates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350925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E9D48F34-02CB-91C9-22A6-CE2636CE45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5987" y="231648"/>
            <a:ext cx="10537373" cy="457200"/>
          </a:xfrm>
        </p:spPr>
        <p:txBody>
          <a:bodyPr/>
          <a:lstStyle/>
          <a:p>
            <a:r>
              <a:rPr lang="en-US"/>
              <a:t>Spiropyran Applications with SiO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D5B6B56D-CFBC-107E-702A-E291A62E2510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0" y="6505215"/>
            <a:ext cx="2101850" cy="352785"/>
          </a:xfrm>
        </p:spPr>
        <p:txBody>
          <a:bodyPr/>
          <a:lstStyle/>
          <a:p>
            <a:r>
              <a:rPr lang="en-US"/>
              <a:t>Background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F9E5054-4D39-0090-9608-42657F89201B}"/>
              </a:ext>
            </a:extLst>
          </p:cNvPr>
          <p:cNvGrpSpPr/>
          <p:nvPr/>
        </p:nvGrpSpPr>
        <p:grpSpPr>
          <a:xfrm>
            <a:off x="586123" y="927848"/>
            <a:ext cx="10979395" cy="5326904"/>
            <a:chOff x="586123" y="927848"/>
            <a:chExt cx="10979395" cy="5326904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D14327F-0A17-96AD-87C9-C2BF8BF0CB52}"/>
                </a:ext>
              </a:extLst>
            </p:cNvPr>
            <p:cNvGrpSpPr/>
            <p:nvPr/>
          </p:nvGrpSpPr>
          <p:grpSpPr>
            <a:xfrm>
              <a:off x="611663" y="927848"/>
              <a:ext cx="10953855" cy="5296223"/>
              <a:chOff x="611663" y="927848"/>
              <a:chExt cx="10953855" cy="5296223"/>
            </a:xfrm>
          </p:grpSpPr>
          <p:grpSp>
            <p:nvGrpSpPr>
              <p:cNvPr id="104" name="Group 103">
                <a:extLst>
                  <a:ext uri="{FF2B5EF4-FFF2-40B4-BE49-F238E27FC236}">
                    <a16:creationId xmlns:a16="http://schemas.microsoft.com/office/drawing/2014/main" id="{30F09EDB-BB24-2485-011C-86E26F45D4FC}"/>
                  </a:ext>
                </a:extLst>
              </p:cNvPr>
              <p:cNvGrpSpPr/>
              <p:nvPr/>
            </p:nvGrpSpPr>
            <p:grpSpPr>
              <a:xfrm>
                <a:off x="626475" y="927848"/>
                <a:ext cx="2563397" cy="2552950"/>
                <a:chOff x="626475" y="927848"/>
                <a:chExt cx="2563397" cy="2552950"/>
              </a:xfrm>
            </p:grpSpPr>
            <p:pic>
              <p:nvPicPr>
                <p:cNvPr id="10" name="Picture 9">
                  <a:extLst>
                    <a:ext uri="{FF2B5EF4-FFF2-40B4-BE49-F238E27FC236}">
                      <a16:creationId xmlns:a16="http://schemas.microsoft.com/office/drawing/2014/main" id="{6953D66B-7884-4D52-7889-ECD1C884813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r="4234"/>
                <a:stretch/>
              </p:blipFill>
              <p:spPr>
                <a:xfrm>
                  <a:off x="626477" y="1047262"/>
                  <a:ext cx="2563395" cy="1803321"/>
                </a:xfrm>
                <a:prstGeom prst="rect">
                  <a:avLst/>
                </a:prstGeom>
              </p:spPr>
            </p:pic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619972FA-24E7-D7DC-6382-68FD5A39140E}"/>
                    </a:ext>
                  </a:extLst>
                </p:cNvPr>
                <p:cNvSpPr/>
                <p:nvPr/>
              </p:nvSpPr>
              <p:spPr>
                <a:xfrm>
                  <a:off x="626475" y="927848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5" name="Group 104">
                <a:extLst>
                  <a:ext uri="{FF2B5EF4-FFF2-40B4-BE49-F238E27FC236}">
                    <a16:creationId xmlns:a16="http://schemas.microsoft.com/office/drawing/2014/main" id="{463DEB05-AD1C-0EBE-107F-4CB9FE9CA63F}"/>
                  </a:ext>
                </a:extLst>
              </p:cNvPr>
              <p:cNvGrpSpPr/>
              <p:nvPr/>
            </p:nvGrpSpPr>
            <p:grpSpPr>
              <a:xfrm>
                <a:off x="3410952" y="927848"/>
                <a:ext cx="2570802" cy="2552950"/>
                <a:chOff x="3410952" y="927848"/>
                <a:chExt cx="2570802" cy="2552950"/>
              </a:xfrm>
            </p:grpSpPr>
            <p:pic>
              <p:nvPicPr>
                <p:cNvPr id="11" name="Picture 10">
                  <a:extLst>
                    <a:ext uri="{FF2B5EF4-FFF2-40B4-BE49-F238E27FC236}">
                      <a16:creationId xmlns:a16="http://schemas.microsoft.com/office/drawing/2014/main" id="{2172E51E-3130-13A1-36CD-360884CFBCD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418360" y="1047262"/>
                  <a:ext cx="2563394" cy="1803321"/>
                </a:xfrm>
                <a:prstGeom prst="rect">
                  <a:avLst/>
                </a:prstGeom>
              </p:spPr>
            </p:pic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AB7FCC0F-9ACF-B0E0-F875-79D2C754A73A}"/>
                    </a:ext>
                  </a:extLst>
                </p:cNvPr>
                <p:cNvSpPr/>
                <p:nvPr/>
              </p:nvSpPr>
              <p:spPr>
                <a:xfrm>
                  <a:off x="3410952" y="927848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B3171F62-DC19-3B09-1B28-B386E9D02C36}"/>
                  </a:ext>
                </a:extLst>
              </p:cNvPr>
              <p:cNvGrpSpPr/>
              <p:nvPr/>
            </p:nvGrpSpPr>
            <p:grpSpPr>
              <a:xfrm>
                <a:off x="6195427" y="927848"/>
                <a:ext cx="2563395" cy="2552950"/>
                <a:chOff x="6195427" y="927848"/>
                <a:chExt cx="2563395" cy="2552950"/>
              </a:xfrm>
            </p:grpSpPr>
            <p:pic>
              <p:nvPicPr>
                <p:cNvPr id="12" name="Picture 11">
                  <a:extLst>
                    <a:ext uri="{FF2B5EF4-FFF2-40B4-BE49-F238E27FC236}">
                      <a16:creationId xmlns:a16="http://schemas.microsoft.com/office/drawing/2014/main" id="{DE6A551E-38E5-BAE7-8DDE-EB37C902F50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01" t="2084" r="2359"/>
                <a:stretch/>
              </p:blipFill>
              <p:spPr>
                <a:xfrm>
                  <a:off x="6249450" y="1063532"/>
                  <a:ext cx="2455346" cy="1737360"/>
                </a:xfrm>
                <a:prstGeom prst="rect">
                  <a:avLst/>
                </a:prstGeom>
              </p:spPr>
            </p:pic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6A88EA89-F399-C80C-5F64-7220947C36CB}"/>
                    </a:ext>
                  </a:extLst>
                </p:cNvPr>
                <p:cNvSpPr/>
                <p:nvPr/>
              </p:nvSpPr>
              <p:spPr>
                <a:xfrm>
                  <a:off x="6195427" y="927848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7" name="Group 106">
                <a:extLst>
                  <a:ext uri="{FF2B5EF4-FFF2-40B4-BE49-F238E27FC236}">
                    <a16:creationId xmlns:a16="http://schemas.microsoft.com/office/drawing/2014/main" id="{17E7F710-D364-01FB-1C01-5550DDD09C7F}"/>
                  </a:ext>
                </a:extLst>
              </p:cNvPr>
              <p:cNvGrpSpPr/>
              <p:nvPr/>
            </p:nvGrpSpPr>
            <p:grpSpPr>
              <a:xfrm>
                <a:off x="9002121" y="1825693"/>
                <a:ext cx="2563397" cy="1660456"/>
                <a:chOff x="9002121" y="1825693"/>
                <a:chExt cx="2563397" cy="1660456"/>
              </a:xfrm>
            </p:grpSpPr>
            <p:pic>
              <p:nvPicPr>
                <p:cNvPr id="7" name="Picture 6">
                  <a:extLst>
                    <a:ext uri="{FF2B5EF4-FFF2-40B4-BE49-F238E27FC236}">
                      <a16:creationId xmlns:a16="http://schemas.microsoft.com/office/drawing/2014/main" id="{0C7EABB2-6C4B-C63E-CED7-CA57D6AD415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1841" b="11458"/>
                <a:stretch/>
              </p:blipFill>
              <p:spPr>
                <a:xfrm>
                  <a:off x="9002123" y="1825693"/>
                  <a:ext cx="2563395" cy="1024890"/>
                </a:xfrm>
                <a:prstGeom prst="rect">
                  <a:avLst/>
                </a:prstGeom>
              </p:spPr>
            </p:pic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1EBF6DDF-A4A6-5A69-EC3A-B91B415548D4}"/>
                    </a:ext>
                  </a:extLst>
                </p:cNvPr>
                <p:cNvSpPr/>
                <p:nvPr/>
              </p:nvSpPr>
              <p:spPr>
                <a:xfrm>
                  <a:off x="9002121" y="1825693"/>
                  <a:ext cx="2563395" cy="16604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15E3A98C-62F4-4B49-4278-01DE739A4FCC}"/>
                  </a:ext>
                </a:extLst>
              </p:cNvPr>
              <p:cNvGrpSpPr/>
              <p:nvPr/>
            </p:nvGrpSpPr>
            <p:grpSpPr>
              <a:xfrm>
                <a:off x="611663" y="3671121"/>
                <a:ext cx="2563395" cy="2552950"/>
                <a:chOff x="611663" y="3671121"/>
                <a:chExt cx="2563395" cy="2552950"/>
              </a:xfrm>
            </p:grpSpPr>
            <p:pic>
              <p:nvPicPr>
                <p:cNvPr id="13" name="Picture 12">
                  <a:extLst>
                    <a:ext uri="{FF2B5EF4-FFF2-40B4-BE49-F238E27FC236}">
                      <a16:creationId xmlns:a16="http://schemas.microsoft.com/office/drawing/2014/main" id="{6F3E11D5-82DA-B04D-84F6-7DE38079BDC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30250" y="3803615"/>
                  <a:ext cx="2355850" cy="1744629"/>
                </a:xfrm>
                <a:prstGeom prst="rect">
                  <a:avLst/>
                </a:prstGeom>
              </p:spPr>
            </p:pic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04A83E95-C712-1CB1-303D-1AABEA39EC3B}"/>
                    </a:ext>
                  </a:extLst>
                </p:cNvPr>
                <p:cNvSpPr/>
                <p:nvPr/>
              </p:nvSpPr>
              <p:spPr>
                <a:xfrm>
                  <a:off x="611663" y="3671121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64FD4517-8533-8082-6EE5-00E68FF7B311}"/>
                  </a:ext>
                </a:extLst>
              </p:cNvPr>
              <p:cNvGrpSpPr/>
              <p:nvPr/>
            </p:nvGrpSpPr>
            <p:grpSpPr>
              <a:xfrm>
                <a:off x="3403545" y="3671121"/>
                <a:ext cx="2563395" cy="2552950"/>
                <a:chOff x="3403545" y="3671121"/>
                <a:chExt cx="2563395" cy="2552950"/>
              </a:xfrm>
            </p:grpSpPr>
            <p:pic>
              <p:nvPicPr>
                <p:cNvPr id="14" name="Picture 13">
                  <a:extLst>
                    <a:ext uri="{FF2B5EF4-FFF2-40B4-BE49-F238E27FC236}">
                      <a16:creationId xmlns:a16="http://schemas.microsoft.com/office/drawing/2014/main" id="{6AD8BD88-2FCD-276F-B6DD-B5F02841089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27" t="4538" r="3872" b="5299"/>
                <a:stretch/>
              </p:blipFill>
              <p:spPr>
                <a:xfrm>
                  <a:off x="3562350" y="3806678"/>
                  <a:ext cx="2260600" cy="1738504"/>
                </a:xfrm>
                <a:prstGeom prst="rect">
                  <a:avLst/>
                </a:prstGeom>
              </p:spPr>
            </p:pic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175C40F9-9D67-B823-338D-4D6C93B80E0F}"/>
                    </a:ext>
                  </a:extLst>
                </p:cNvPr>
                <p:cNvSpPr/>
                <p:nvPr/>
              </p:nvSpPr>
              <p:spPr>
                <a:xfrm>
                  <a:off x="3403545" y="3671121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9ECB460B-FAB0-81E0-FB3F-EF9D3AE722C6}"/>
                  </a:ext>
                </a:extLst>
              </p:cNvPr>
              <p:cNvGrpSpPr/>
              <p:nvPr/>
            </p:nvGrpSpPr>
            <p:grpSpPr>
              <a:xfrm>
                <a:off x="6195426" y="3671121"/>
                <a:ext cx="2578210" cy="2552950"/>
                <a:chOff x="6195426" y="3671121"/>
                <a:chExt cx="2578210" cy="2552950"/>
              </a:xfrm>
            </p:grpSpPr>
            <p:pic>
              <p:nvPicPr>
                <p:cNvPr id="15" name="Picture 14">
                  <a:extLst>
                    <a:ext uri="{FF2B5EF4-FFF2-40B4-BE49-F238E27FC236}">
                      <a16:creationId xmlns:a16="http://schemas.microsoft.com/office/drawing/2014/main" id="{66E08606-A0C7-5F49-BF2F-C30F7071A93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210242" y="3800553"/>
                  <a:ext cx="2563394" cy="1566234"/>
                </a:xfrm>
                <a:prstGeom prst="rect">
                  <a:avLst/>
                </a:prstGeom>
              </p:spPr>
            </p:pic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98B467BB-405E-656F-7E2C-D0F0AA100838}"/>
                    </a:ext>
                  </a:extLst>
                </p:cNvPr>
                <p:cNvSpPr/>
                <p:nvPr/>
              </p:nvSpPr>
              <p:spPr>
                <a:xfrm>
                  <a:off x="6195426" y="3671121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D25E231E-8B4D-0F5D-B648-F3DD9E2E0D6D}"/>
                  </a:ext>
                </a:extLst>
              </p:cNvPr>
              <p:cNvGrpSpPr/>
              <p:nvPr/>
            </p:nvGrpSpPr>
            <p:grpSpPr>
              <a:xfrm>
                <a:off x="9002119" y="3671121"/>
                <a:ext cx="2563398" cy="2552950"/>
                <a:chOff x="9002119" y="3671121"/>
                <a:chExt cx="2563398" cy="2552950"/>
              </a:xfrm>
            </p:grpSpPr>
            <p:pic>
              <p:nvPicPr>
                <p:cNvPr id="16" name="Picture 15">
                  <a:extLst>
                    <a:ext uri="{FF2B5EF4-FFF2-40B4-BE49-F238E27FC236}">
                      <a16:creationId xmlns:a16="http://schemas.microsoft.com/office/drawing/2014/main" id="{C52475C4-1BEE-0A8E-214C-F20D8B21896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002123" y="3800553"/>
                  <a:ext cx="2563394" cy="1933497"/>
                </a:xfrm>
                <a:prstGeom prst="rect">
                  <a:avLst/>
                </a:prstGeom>
              </p:spPr>
            </p:pic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DC1D81FF-A86F-F088-1C21-C45BD8F47FA3}"/>
                    </a:ext>
                  </a:extLst>
                </p:cNvPr>
                <p:cNvSpPr/>
                <p:nvPr/>
              </p:nvSpPr>
              <p:spPr>
                <a:xfrm>
                  <a:off x="9002119" y="3671121"/>
                  <a:ext cx="2563395" cy="25529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BD391EC-3839-5F6C-C2CC-F60FD2C0F090}"/>
                </a:ext>
              </a:extLst>
            </p:cNvPr>
            <p:cNvGrpSpPr/>
            <p:nvPr/>
          </p:nvGrpSpPr>
          <p:grpSpPr>
            <a:xfrm>
              <a:off x="586123" y="3026687"/>
              <a:ext cx="10976077" cy="3228065"/>
              <a:chOff x="586123" y="3026687"/>
              <a:chExt cx="10976077" cy="3228065"/>
            </a:xfrm>
          </p:grpSpPr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3F1AAB5B-03CB-37FE-048F-19CE4E74DE77}"/>
                  </a:ext>
                </a:extLst>
              </p:cNvPr>
              <p:cNvSpPr txBox="1"/>
              <p:nvPr/>
            </p:nvSpPr>
            <p:spPr>
              <a:xfrm>
                <a:off x="615748" y="3030777"/>
                <a:ext cx="25633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on wafer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nge of contact angle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1]</a:t>
                </a: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90D2174-3552-017F-F351-111C0C5E3B4F}"/>
                  </a:ext>
                </a:extLst>
              </p:cNvPr>
              <p:cNvSpPr txBox="1"/>
              <p:nvPr/>
            </p:nvSpPr>
            <p:spPr>
              <a:xfrm>
                <a:off x="3392816" y="3030777"/>
                <a:ext cx="25782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 capillary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pillary-integrated optical sensor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2]</a:t>
                </a: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DE9F01E-0F29-ADCB-E007-CBF75DCF59B1}"/>
                  </a:ext>
                </a:extLst>
              </p:cNvPr>
              <p:cNvSpPr txBox="1"/>
              <p:nvPr/>
            </p:nvSpPr>
            <p:spPr>
              <a:xfrm>
                <a:off x="6169882" y="3026687"/>
                <a:ext cx="25782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, mesoporous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ze changes (pH); drug delivery 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3]</a:t>
                </a: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F46AA71A-3A59-2C4F-DB34-1E20F2832AFE}"/>
                  </a:ext>
                </a:extLst>
              </p:cNvPr>
              <p:cNvSpPr txBox="1"/>
              <p:nvPr/>
            </p:nvSpPr>
            <p:spPr>
              <a:xfrm>
                <a:off x="8983987" y="3036128"/>
                <a:ext cx="257821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, mesoporous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ng-opening (pH); drug release 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4]</a:t>
                </a: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D7751EC-ACA6-C1F7-AD7F-300DD8419DDB}"/>
                  </a:ext>
                </a:extLst>
              </p:cNvPr>
              <p:cNvSpPr txBox="1"/>
              <p:nvPr/>
            </p:nvSpPr>
            <p:spPr>
              <a:xfrm>
                <a:off x="586123" y="5774050"/>
                <a:ext cx="25633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, mesoporous</a:t>
                </a:r>
                <a:r>
                  <a:rPr lang="en-US" sz="1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re size affect kinetics 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5]</a:t>
                </a: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0E6D906A-1453-B670-8BD2-FADF812DF042}"/>
                  </a:ext>
                </a:extLst>
              </p:cNvPr>
              <p:cNvSpPr txBox="1"/>
              <p:nvPr/>
            </p:nvSpPr>
            <p:spPr>
              <a:xfrm>
                <a:off x="3392814" y="5767383"/>
                <a:ext cx="2548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, dendritic fibrous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-induced adsorption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6]</a:t>
                </a: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C7F93FEB-E5B2-AF1C-7383-3C9D112C5E18}"/>
                  </a:ext>
                </a:extLst>
              </p:cNvPr>
              <p:cNvSpPr txBox="1"/>
              <p:nvPr/>
            </p:nvSpPr>
            <p:spPr>
              <a:xfrm>
                <a:off x="6085282" y="5774050"/>
                <a:ext cx="2814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, nanoparticle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sorption of fluoride contamination 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7]</a:t>
                </a: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2152304-7753-AFFF-9AB4-8A4516F247AE}"/>
                  </a:ext>
                </a:extLst>
              </p:cNvPr>
              <p:cNvSpPr txBox="1"/>
              <p:nvPr/>
            </p:nvSpPr>
            <p:spPr>
              <a:xfrm>
                <a:off x="8983987" y="5793087"/>
                <a:ext cx="257080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lica, microbeads</a:t>
                </a:r>
              </a:p>
              <a:p>
                <a:pPr algn="ctr"/>
                <a:r>
                  <a:rPr lang="en-US" sz="1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al ion extraction </a:t>
                </a:r>
                <a:r>
                  <a:rPr lang="en-US" sz="12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8]</a:t>
                </a:r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0625651-A773-E395-892B-90D897DCA65A}"/>
              </a:ext>
            </a:extLst>
          </p:cNvPr>
          <p:cNvGrpSpPr/>
          <p:nvPr/>
        </p:nvGrpSpPr>
        <p:grpSpPr>
          <a:xfrm>
            <a:off x="632077" y="927849"/>
            <a:ext cx="10933005" cy="5309783"/>
            <a:chOff x="632077" y="927849"/>
            <a:chExt cx="10933005" cy="5309783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A40A745-23E0-16BD-1C35-4FB8FC3093C9}"/>
                </a:ext>
              </a:extLst>
            </p:cNvPr>
            <p:cNvSpPr/>
            <p:nvPr/>
          </p:nvSpPr>
          <p:spPr>
            <a:xfrm>
              <a:off x="6192100" y="927849"/>
              <a:ext cx="2581535" cy="2555526"/>
            </a:xfrm>
            <a:prstGeom prst="rect">
              <a:avLst/>
            </a:prstGeom>
            <a:solidFill>
              <a:srgbClr val="7030A0">
                <a:alpha val="53000"/>
              </a:srgbClr>
            </a:solidFill>
            <a:ln w="19050">
              <a:solidFill>
                <a:srgbClr val="7030A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rous Substrate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0BA2840-0AB4-9B75-B4BC-B7160B552928}"/>
                </a:ext>
              </a:extLst>
            </p:cNvPr>
            <p:cNvSpPr/>
            <p:nvPr/>
          </p:nvSpPr>
          <p:spPr>
            <a:xfrm>
              <a:off x="8985092" y="1828185"/>
              <a:ext cx="2563394" cy="1648523"/>
            </a:xfrm>
            <a:prstGeom prst="rect">
              <a:avLst/>
            </a:prstGeom>
            <a:solidFill>
              <a:srgbClr val="7030A0">
                <a:alpha val="53000"/>
              </a:srgbClr>
            </a:solidFill>
            <a:ln w="19050">
              <a:solidFill>
                <a:srgbClr val="7030A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rous Substrate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B197679D-3A06-EEC4-3C39-7960AE26649B}"/>
                </a:ext>
              </a:extLst>
            </p:cNvPr>
            <p:cNvSpPr/>
            <p:nvPr/>
          </p:nvSpPr>
          <p:spPr>
            <a:xfrm>
              <a:off x="632077" y="3676099"/>
              <a:ext cx="2528159" cy="2561533"/>
            </a:xfrm>
            <a:prstGeom prst="rect">
              <a:avLst/>
            </a:prstGeom>
            <a:solidFill>
              <a:srgbClr val="7030A0">
                <a:alpha val="53000"/>
              </a:srgbClr>
            </a:solidFill>
            <a:ln w="19050">
              <a:solidFill>
                <a:srgbClr val="7030A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rous Substrate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1DEF1F1-C4D2-714A-6D7A-A2A76234F9A8}"/>
                </a:ext>
              </a:extLst>
            </p:cNvPr>
            <p:cNvSpPr/>
            <p:nvPr/>
          </p:nvSpPr>
          <p:spPr>
            <a:xfrm>
              <a:off x="3401822" y="3661395"/>
              <a:ext cx="2542899" cy="2551032"/>
            </a:xfrm>
            <a:prstGeom prst="rect">
              <a:avLst/>
            </a:prstGeom>
            <a:solidFill>
              <a:srgbClr val="7030A0">
                <a:alpha val="53000"/>
              </a:srgbClr>
            </a:solidFill>
            <a:ln w="19050">
              <a:solidFill>
                <a:srgbClr val="7030A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rous Substrate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4403795-09CA-3A45-8FC7-1A09C003D589}"/>
                </a:ext>
              </a:extLst>
            </p:cNvPr>
            <p:cNvSpPr/>
            <p:nvPr/>
          </p:nvSpPr>
          <p:spPr>
            <a:xfrm>
              <a:off x="8994280" y="3671121"/>
              <a:ext cx="2570802" cy="2552949"/>
            </a:xfrm>
            <a:prstGeom prst="rect">
              <a:avLst/>
            </a:prstGeom>
            <a:solidFill>
              <a:srgbClr val="7030A0">
                <a:alpha val="53000"/>
              </a:srgbClr>
            </a:solidFill>
            <a:ln w="19050">
              <a:solidFill>
                <a:srgbClr val="7030A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rous Substrate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A837682-70D7-33B2-F68C-5583583F099B}"/>
                </a:ext>
              </a:extLst>
            </p:cNvPr>
            <p:cNvSpPr/>
            <p:nvPr/>
          </p:nvSpPr>
          <p:spPr>
            <a:xfrm>
              <a:off x="6201325" y="3673038"/>
              <a:ext cx="2572311" cy="2551032"/>
            </a:xfrm>
            <a:prstGeom prst="rect">
              <a:avLst/>
            </a:prstGeom>
            <a:solidFill>
              <a:srgbClr val="7030A0">
                <a:alpha val="53000"/>
              </a:srgbClr>
            </a:solidFill>
            <a:ln w="19050">
              <a:solidFill>
                <a:srgbClr val="7030A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rous Substrate</a:t>
              </a:r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43C5292D-DD87-6591-0CF4-92A44D8239ED}"/>
              </a:ext>
            </a:extLst>
          </p:cNvPr>
          <p:cNvSpPr/>
          <p:nvPr/>
        </p:nvSpPr>
        <p:spPr>
          <a:xfrm>
            <a:off x="8823187" y="823353"/>
            <a:ext cx="3240658" cy="92476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1600" b="1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Aim of this work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1400" b="1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Robust immobilization, optimized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1400" b="1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Quick and effective characterization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19ADF45-A28A-2F02-7C46-AD5B22B00C4D}"/>
              </a:ext>
            </a:extLst>
          </p:cNvPr>
          <p:cNvGrpSpPr/>
          <p:nvPr/>
        </p:nvGrpSpPr>
        <p:grpSpPr>
          <a:xfrm>
            <a:off x="614596" y="930375"/>
            <a:ext cx="10945327" cy="5307258"/>
            <a:chOff x="614596" y="930375"/>
            <a:chExt cx="10945327" cy="5307258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F843CBA2-B7C7-D07C-75E2-AD033591E7E5}"/>
                </a:ext>
              </a:extLst>
            </p:cNvPr>
            <p:cNvSpPr/>
            <p:nvPr/>
          </p:nvSpPr>
          <p:spPr>
            <a:xfrm>
              <a:off x="623161" y="3684683"/>
              <a:ext cx="2559182" cy="2546054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69000"/>
              </a:schemeClr>
            </a:solidFill>
            <a:ln w="19050">
              <a:solidFill>
                <a:schemeClr val="accent2">
                  <a:lumMod val="40000"/>
                  <a:lumOff val="60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n-covalent bonded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9ED8CB2A-4F64-F9EA-6A34-DE4467D3FA50}"/>
                </a:ext>
              </a:extLst>
            </p:cNvPr>
            <p:cNvSpPr/>
            <p:nvPr/>
          </p:nvSpPr>
          <p:spPr>
            <a:xfrm>
              <a:off x="3409093" y="3683794"/>
              <a:ext cx="2542913" cy="2546943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69000"/>
              </a:schemeClr>
            </a:solidFill>
            <a:ln w="19050">
              <a:solidFill>
                <a:schemeClr val="accent2">
                  <a:lumMod val="40000"/>
                  <a:lumOff val="60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n-covalent bonded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8AE2DABF-0951-8E1A-A175-F5092016ABC4}"/>
                </a:ext>
              </a:extLst>
            </p:cNvPr>
            <p:cNvSpPr/>
            <p:nvPr/>
          </p:nvSpPr>
          <p:spPr>
            <a:xfrm>
              <a:off x="3410947" y="940653"/>
              <a:ext cx="2548589" cy="2540146"/>
            </a:xfrm>
            <a:prstGeom prst="rect">
              <a:avLst/>
            </a:prstGeom>
            <a:solidFill>
              <a:schemeClr val="accent1">
                <a:lumMod val="75000"/>
                <a:alpha val="69000"/>
              </a:schemeClr>
            </a:solidFill>
            <a:ln w="19050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lane coupling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.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 polymer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86E2A04-3865-1B5B-2F7A-550EB12A6CA4}"/>
                </a:ext>
              </a:extLst>
            </p:cNvPr>
            <p:cNvSpPr/>
            <p:nvPr/>
          </p:nvSpPr>
          <p:spPr>
            <a:xfrm>
              <a:off x="6199898" y="937153"/>
              <a:ext cx="2554454" cy="2543645"/>
            </a:xfrm>
            <a:prstGeom prst="rect">
              <a:avLst/>
            </a:prstGeom>
            <a:solidFill>
              <a:schemeClr val="accent1">
                <a:lumMod val="75000"/>
                <a:alpha val="69000"/>
              </a:schemeClr>
            </a:solidFill>
            <a:ln w="19050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lane coupling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.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stomized SP</a:t>
              </a: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14B45B29-59FD-3FFD-1413-65877327F7B6}"/>
                </a:ext>
              </a:extLst>
            </p:cNvPr>
            <p:cNvSpPr/>
            <p:nvPr/>
          </p:nvSpPr>
          <p:spPr>
            <a:xfrm>
              <a:off x="6202957" y="3674706"/>
              <a:ext cx="2561763" cy="2541592"/>
            </a:xfrm>
            <a:prstGeom prst="rect">
              <a:avLst/>
            </a:prstGeom>
            <a:solidFill>
              <a:schemeClr val="accent1">
                <a:lumMod val="75000"/>
                <a:alpha val="69000"/>
              </a:schemeClr>
            </a:solidFill>
            <a:ln w="19050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lane coupling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.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stomized SP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6A3CE2F8-99A0-E37C-BF25-3E4D0FF6C3BC}"/>
                </a:ext>
              </a:extLst>
            </p:cNvPr>
            <p:cNvSpPr/>
            <p:nvPr/>
          </p:nvSpPr>
          <p:spPr>
            <a:xfrm>
              <a:off x="9010952" y="3684683"/>
              <a:ext cx="2548971" cy="2552950"/>
            </a:xfrm>
            <a:prstGeom prst="rect">
              <a:avLst/>
            </a:prstGeom>
            <a:solidFill>
              <a:schemeClr val="accent1">
                <a:lumMod val="75000"/>
                <a:alpha val="69000"/>
              </a:schemeClr>
            </a:solidFill>
            <a:ln w="19050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lane coupling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.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rboxylic SP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A50BA966-FAAA-1709-FEE0-BF14C548F0CF}"/>
                </a:ext>
              </a:extLst>
            </p:cNvPr>
            <p:cNvSpPr/>
            <p:nvPr/>
          </p:nvSpPr>
          <p:spPr>
            <a:xfrm>
              <a:off x="614596" y="930375"/>
              <a:ext cx="2548589" cy="2540146"/>
            </a:xfrm>
            <a:prstGeom prst="rect">
              <a:avLst/>
            </a:prstGeom>
            <a:solidFill>
              <a:schemeClr val="accent1">
                <a:lumMod val="75000"/>
                <a:alpha val="69000"/>
              </a:schemeClr>
            </a:solidFill>
            <a:ln w="19050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mal hydrosilylation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7EC0FE72-7960-A81C-6899-FFFE49D06B4C}"/>
                </a:ext>
              </a:extLst>
            </p:cNvPr>
            <p:cNvSpPr/>
            <p:nvPr/>
          </p:nvSpPr>
          <p:spPr>
            <a:xfrm>
              <a:off x="8991388" y="1834784"/>
              <a:ext cx="2554454" cy="1663010"/>
            </a:xfrm>
            <a:prstGeom prst="rect">
              <a:avLst/>
            </a:prstGeom>
            <a:solidFill>
              <a:schemeClr val="accent1">
                <a:lumMod val="75000"/>
                <a:alpha val="69000"/>
              </a:schemeClr>
            </a:solidFill>
            <a:ln w="19050">
              <a:solidFill>
                <a:schemeClr val="accent1">
                  <a:lumMod val="75000"/>
                </a:schemeClr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lane coupling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.</a:t>
              </a:r>
            </a:p>
            <a:p>
              <a:pPr algn="ctr"/>
              <a:r>
                <a:rPr lang="en-US" sz="2000" b="1">
                  <a:solidFill>
                    <a:schemeClr val="bg1">
                      <a:lumMod val="9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stomized SP</a:t>
              </a:r>
            </a:p>
          </p:txBody>
        </p:sp>
      </p:grpSp>
      <p:sp>
        <p:nvSpPr>
          <p:cNvPr id="2" name="Text Placeholder 3">
            <a:extLst>
              <a:ext uri="{FF2B5EF4-FFF2-40B4-BE49-F238E27FC236}">
                <a16:creationId xmlns:a16="http://schemas.microsoft.com/office/drawing/2014/main" id="{51DA6748-92BD-6877-46A8-EC8DBA046B70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056477" y="6505215"/>
            <a:ext cx="4079047" cy="352785"/>
          </a:xfrm>
        </p:spPr>
        <p:txBody>
          <a:bodyPr/>
          <a:lstStyle/>
          <a:p>
            <a:r>
              <a:rPr lang="en-US"/>
              <a:t>Substrate Types and Bonding Methods</a:t>
            </a:r>
          </a:p>
        </p:txBody>
      </p:sp>
    </p:spTree>
    <p:extLst>
      <p:ext uri="{BB962C8B-B14F-4D97-AF65-F5344CB8AC3E}">
        <p14:creationId xmlns:p14="http://schemas.microsoft.com/office/powerpoint/2010/main" val="333515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9C84619-54AE-41AE-75C4-545E37846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chnical Approach (this work)</a:t>
            </a:r>
          </a:p>
        </p:txBody>
      </p:sp>
      <p:sp>
        <p:nvSpPr>
          <p:cNvPr id="119" name="Text Placeholder 118">
            <a:extLst>
              <a:ext uri="{FF2B5EF4-FFF2-40B4-BE49-F238E27FC236}">
                <a16:creationId xmlns:a16="http://schemas.microsoft.com/office/drawing/2014/main" id="{C3399146-6768-AE86-4C97-EFD7305CC65D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en-US"/>
              <a:t>Method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B41E595-D9B4-EA24-15EB-58D2016116BC}"/>
              </a:ext>
            </a:extLst>
          </p:cNvPr>
          <p:cNvGrpSpPr/>
          <p:nvPr/>
        </p:nvGrpSpPr>
        <p:grpSpPr>
          <a:xfrm>
            <a:off x="9995006" y="1117447"/>
            <a:ext cx="1995165" cy="1499658"/>
            <a:chOff x="10190293" y="1532852"/>
            <a:chExt cx="1468642" cy="1499658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9A9A15A6-0A48-6E0A-9E8D-61934949E2C5}"/>
                </a:ext>
              </a:extLst>
            </p:cNvPr>
            <p:cNvGrpSpPr/>
            <p:nvPr/>
          </p:nvGrpSpPr>
          <p:grpSpPr>
            <a:xfrm>
              <a:off x="10190293" y="1532852"/>
              <a:ext cx="1400409" cy="307777"/>
              <a:chOff x="10702553" y="2451812"/>
              <a:chExt cx="1497597" cy="267692"/>
            </a:xfrm>
          </p:grpSpPr>
          <p:sp>
            <p:nvSpPr>
              <p:cNvPr id="103" name="4-Point Star 174">
                <a:extLst>
                  <a:ext uri="{FF2B5EF4-FFF2-40B4-BE49-F238E27FC236}">
                    <a16:creationId xmlns:a16="http://schemas.microsoft.com/office/drawing/2014/main" id="{5EC65368-1EB8-6C3F-D970-37B11770020E}"/>
                  </a:ext>
                </a:extLst>
              </p:cNvPr>
              <p:cNvSpPr/>
              <p:nvPr/>
            </p:nvSpPr>
            <p:spPr>
              <a:xfrm>
                <a:off x="10702553" y="2466092"/>
                <a:ext cx="168708" cy="172669"/>
              </a:xfrm>
              <a:prstGeom prst="star4">
                <a:avLst/>
              </a:prstGeom>
              <a:solidFill>
                <a:srgbClr val="FF66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D5CE873B-3FFF-FB14-DD75-D9DA8EB701F0}"/>
                  </a:ext>
                </a:extLst>
              </p:cNvPr>
              <p:cNvSpPr txBox="1"/>
              <p:nvPr/>
            </p:nvSpPr>
            <p:spPr>
              <a:xfrm>
                <a:off x="10928388" y="2451812"/>
                <a:ext cx="1271762" cy="267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>
                    <a:latin typeface="+mj-lt"/>
                    <a:cs typeface="Calibri" panose="020F0502020204030204" pitchFamily="34" charset="0"/>
                  </a:rPr>
                  <a:t>-OH groups</a:t>
                </a:r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464CE8D5-6141-B9BF-120B-775981DB781B}"/>
                </a:ext>
              </a:extLst>
            </p:cNvPr>
            <p:cNvGrpSpPr/>
            <p:nvPr/>
          </p:nvGrpSpPr>
          <p:grpSpPr>
            <a:xfrm>
              <a:off x="10229499" y="1994883"/>
              <a:ext cx="1361203" cy="523220"/>
              <a:chOff x="10744480" y="2869714"/>
              <a:chExt cx="1455670" cy="455075"/>
            </a:xfrm>
          </p:grpSpPr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B848A93F-A26F-A4CF-6C95-397C4A6454C7}"/>
                  </a:ext>
                </a:extLst>
              </p:cNvPr>
              <p:cNvGrpSpPr/>
              <p:nvPr/>
            </p:nvGrpSpPr>
            <p:grpSpPr>
              <a:xfrm>
                <a:off x="10744480" y="2882182"/>
                <a:ext cx="84853" cy="321290"/>
                <a:chOff x="10744480" y="2921062"/>
                <a:chExt cx="84853" cy="321290"/>
              </a:xfrm>
            </p:grpSpPr>
            <p:cxnSp>
              <p:nvCxnSpPr>
                <p:cNvPr id="101" name="Straight Connector 100">
                  <a:extLst>
                    <a:ext uri="{FF2B5EF4-FFF2-40B4-BE49-F238E27FC236}">
                      <a16:creationId xmlns:a16="http://schemas.microsoft.com/office/drawing/2014/main" id="{1167AC7C-698F-1AC2-2780-B670B342F5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786906" y="2983348"/>
                  <a:ext cx="0" cy="259004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5B481392-DD22-CA47-B818-9DBD6AF63B93}"/>
                    </a:ext>
                  </a:extLst>
                </p:cNvPr>
                <p:cNvSpPr/>
                <p:nvPr/>
              </p:nvSpPr>
              <p:spPr>
                <a:xfrm>
                  <a:off x="10744480" y="2921062"/>
                  <a:ext cx="84853" cy="86846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b="1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F03D4F6-6DE4-D480-8CDD-2C4F2A702C81}"/>
                  </a:ext>
                </a:extLst>
              </p:cNvPr>
              <p:cNvSpPr txBox="1"/>
              <p:nvPr/>
            </p:nvSpPr>
            <p:spPr>
              <a:xfrm>
                <a:off x="10932087" y="2869714"/>
                <a:ext cx="1268063" cy="455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>
                    <a:latin typeface="+mj-lt"/>
                    <a:cs typeface="Calibri" panose="020F0502020204030204" pitchFamily="34" charset="0"/>
                  </a:rPr>
                  <a:t>-NH</a:t>
                </a:r>
                <a:r>
                  <a:rPr lang="en-US" sz="1400" b="1" baseline="-25000">
                    <a:latin typeface="+mj-lt"/>
                    <a:cs typeface="Calibri" panose="020F0502020204030204" pitchFamily="34" charset="0"/>
                  </a:rPr>
                  <a:t>2</a:t>
                </a:r>
                <a:r>
                  <a:rPr lang="en-US" sz="1400" b="1">
                    <a:latin typeface="+mj-lt"/>
                    <a:cs typeface="Calibri" panose="020F0502020204030204" pitchFamily="34" charset="0"/>
                  </a:rPr>
                  <a:t> terminated crosslinker</a:t>
                </a:r>
              </a:p>
            </p:txBody>
          </p:sp>
        </p:grp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98F9FD29-85C5-026A-87F5-0D4FBB920D86}"/>
                </a:ext>
              </a:extLst>
            </p:cNvPr>
            <p:cNvGrpSpPr/>
            <p:nvPr/>
          </p:nvGrpSpPr>
          <p:grpSpPr>
            <a:xfrm>
              <a:off x="10190293" y="2509290"/>
              <a:ext cx="1468642" cy="523220"/>
              <a:chOff x="10702553" y="3488870"/>
              <a:chExt cx="1570565" cy="455075"/>
            </a:xfrm>
          </p:grpSpPr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024968A0-E092-A1E2-2150-9F654AF81F64}"/>
                  </a:ext>
                </a:extLst>
              </p:cNvPr>
              <p:cNvGrpSpPr/>
              <p:nvPr/>
            </p:nvGrpSpPr>
            <p:grpSpPr>
              <a:xfrm>
                <a:off x="10702553" y="3500731"/>
                <a:ext cx="168708" cy="222497"/>
                <a:chOff x="10702553" y="3562293"/>
                <a:chExt cx="168708" cy="222497"/>
              </a:xfrm>
            </p:grpSpPr>
            <p:cxnSp>
              <p:nvCxnSpPr>
                <p:cNvPr id="97" name="Straight Connector 96">
                  <a:extLst>
                    <a:ext uri="{FF2B5EF4-FFF2-40B4-BE49-F238E27FC236}">
                      <a16:creationId xmlns:a16="http://schemas.microsoft.com/office/drawing/2014/main" id="{E276D08E-31A5-1248-ED74-86B39400C1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720102" y="3686915"/>
                  <a:ext cx="41928" cy="97875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7-Point Star 48">
                  <a:extLst>
                    <a:ext uri="{FF2B5EF4-FFF2-40B4-BE49-F238E27FC236}">
                      <a16:creationId xmlns:a16="http://schemas.microsoft.com/office/drawing/2014/main" id="{692532A2-A2C9-3185-3105-232BA1C149CB}"/>
                    </a:ext>
                  </a:extLst>
                </p:cNvPr>
                <p:cNvSpPr/>
                <p:nvPr/>
              </p:nvSpPr>
              <p:spPr>
                <a:xfrm>
                  <a:off x="10702553" y="3562293"/>
                  <a:ext cx="168708" cy="172669"/>
                </a:xfrm>
                <a:prstGeom prst="star7">
                  <a:avLst/>
                </a:prstGeom>
                <a:solidFill>
                  <a:srgbClr val="CC66FF"/>
                </a:solidFill>
                <a:ln w="63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b="1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ACE63AF6-5C7A-CD53-25B7-B70FCE9B2D37}"/>
                  </a:ext>
                </a:extLst>
              </p:cNvPr>
              <p:cNvSpPr txBox="1"/>
              <p:nvPr/>
            </p:nvSpPr>
            <p:spPr>
              <a:xfrm>
                <a:off x="10928388" y="3488870"/>
                <a:ext cx="1344730" cy="455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>
                    <a:latin typeface="+mj-lt"/>
                    <a:cs typeface="Calibri" panose="020F0502020204030204" pitchFamily="34" charset="0"/>
                  </a:rPr>
                  <a:t>Merocyanine (MC)</a:t>
                </a:r>
              </a:p>
            </p:txBody>
          </p: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0DDCB84E-4C69-7CCF-6ADA-AD69DC16C13E}"/>
              </a:ext>
            </a:extLst>
          </p:cNvPr>
          <p:cNvSpPr/>
          <p:nvPr/>
        </p:nvSpPr>
        <p:spPr>
          <a:xfrm>
            <a:off x="608939" y="460248"/>
            <a:ext cx="10648537" cy="18958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+mj-lt"/>
              <a:cs typeface="Calibri" panose="020F050202020403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097135A-1C03-E18C-8283-E1153ECB60D2}"/>
              </a:ext>
            </a:extLst>
          </p:cNvPr>
          <p:cNvGrpSpPr/>
          <p:nvPr/>
        </p:nvGrpSpPr>
        <p:grpSpPr>
          <a:xfrm>
            <a:off x="2438549" y="1569924"/>
            <a:ext cx="2343641" cy="1047181"/>
            <a:chOff x="2516926" y="1936434"/>
            <a:chExt cx="2343641" cy="1047181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5C3DAC9A-F460-5F12-DA27-1DBB9539D55F}"/>
                </a:ext>
              </a:extLst>
            </p:cNvPr>
            <p:cNvGrpSpPr/>
            <p:nvPr/>
          </p:nvGrpSpPr>
          <p:grpSpPr>
            <a:xfrm>
              <a:off x="2968062" y="1936434"/>
              <a:ext cx="1892505" cy="293112"/>
              <a:chOff x="4756296" y="2034009"/>
              <a:chExt cx="2103120" cy="323761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EADD5EF-FF7C-43FB-8C9F-78DA1ABD7441}"/>
                  </a:ext>
                </a:extLst>
              </p:cNvPr>
              <p:cNvSpPr/>
              <p:nvPr/>
            </p:nvSpPr>
            <p:spPr>
              <a:xfrm>
                <a:off x="4756296" y="2129170"/>
                <a:ext cx="2103120" cy="2286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>
                    <a:latin typeface="+mj-lt"/>
                    <a:cs typeface="Calibri" panose="020F0502020204030204" pitchFamily="34" charset="0"/>
                  </a:rPr>
                  <a:t>SiO</a:t>
                </a:r>
                <a:r>
                  <a:rPr lang="en-US" sz="1400" baseline="-25000">
                    <a:latin typeface="+mj-lt"/>
                    <a:cs typeface="Calibri" panose="020F0502020204030204" pitchFamily="34" charset="0"/>
                  </a:rPr>
                  <a:t>2</a:t>
                </a:r>
              </a:p>
            </p:txBody>
          </p: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6D03E6E6-B6B6-3A0C-99A1-179F7AC8C14E}"/>
                  </a:ext>
                </a:extLst>
              </p:cNvPr>
              <p:cNvGrpSpPr/>
              <p:nvPr/>
            </p:nvGrpSpPr>
            <p:grpSpPr>
              <a:xfrm>
                <a:off x="4864297" y="2034009"/>
                <a:ext cx="1939084" cy="182880"/>
                <a:chOff x="4864297" y="2034009"/>
                <a:chExt cx="1939084" cy="182880"/>
              </a:xfrm>
            </p:grpSpPr>
            <p:sp>
              <p:nvSpPr>
                <p:cNvPr id="86" name="4-Point Star 39">
                  <a:extLst>
                    <a:ext uri="{FF2B5EF4-FFF2-40B4-BE49-F238E27FC236}">
                      <a16:creationId xmlns:a16="http://schemas.microsoft.com/office/drawing/2014/main" id="{525AC41C-C83D-4C9A-2DE4-41D560C0AB04}"/>
                    </a:ext>
                  </a:extLst>
                </p:cNvPr>
                <p:cNvSpPr/>
                <p:nvPr/>
              </p:nvSpPr>
              <p:spPr>
                <a:xfrm>
                  <a:off x="4864297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7" name="4-Point Star 40">
                  <a:extLst>
                    <a:ext uri="{FF2B5EF4-FFF2-40B4-BE49-F238E27FC236}">
                      <a16:creationId xmlns:a16="http://schemas.microsoft.com/office/drawing/2014/main" id="{73DB30EC-57D8-1544-AD2E-F273523BE97D}"/>
                    </a:ext>
                  </a:extLst>
                </p:cNvPr>
                <p:cNvSpPr/>
                <p:nvPr/>
              </p:nvSpPr>
              <p:spPr>
                <a:xfrm>
                  <a:off x="5206728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8" name="4-Point Star 41">
                  <a:extLst>
                    <a:ext uri="{FF2B5EF4-FFF2-40B4-BE49-F238E27FC236}">
                      <a16:creationId xmlns:a16="http://schemas.microsoft.com/office/drawing/2014/main" id="{B44B2206-E540-17F1-1EC8-3D9F12B4B392}"/>
                    </a:ext>
                  </a:extLst>
                </p:cNvPr>
                <p:cNvSpPr/>
                <p:nvPr/>
              </p:nvSpPr>
              <p:spPr>
                <a:xfrm>
                  <a:off x="5883667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9" name="4-Point Star 42">
                  <a:extLst>
                    <a:ext uri="{FF2B5EF4-FFF2-40B4-BE49-F238E27FC236}">
                      <a16:creationId xmlns:a16="http://schemas.microsoft.com/office/drawing/2014/main" id="{141398DD-E14C-69A3-4391-5FF060EAE483}"/>
                    </a:ext>
                  </a:extLst>
                </p:cNvPr>
                <p:cNvSpPr/>
                <p:nvPr/>
              </p:nvSpPr>
              <p:spPr>
                <a:xfrm>
                  <a:off x="6328622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90" name="4-Point Star 43">
                  <a:extLst>
                    <a:ext uri="{FF2B5EF4-FFF2-40B4-BE49-F238E27FC236}">
                      <a16:creationId xmlns:a16="http://schemas.microsoft.com/office/drawing/2014/main" id="{DEA0859E-E289-87FF-55C3-93C5A2643F0C}"/>
                    </a:ext>
                  </a:extLst>
                </p:cNvPr>
                <p:cNvSpPr/>
                <p:nvPr/>
              </p:nvSpPr>
              <p:spPr>
                <a:xfrm>
                  <a:off x="6620501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91" name="4-Point Star 44">
                  <a:extLst>
                    <a:ext uri="{FF2B5EF4-FFF2-40B4-BE49-F238E27FC236}">
                      <a16:creationId xmlns:a16="http://schemas.microsoft.com/office/drawing/2014/main" id="{B46F6CE4-40F5-267F-FE18-F7C8B2FEB0E6}"/>
                    </a:ext>
                  </a:extLst>
                </p:cNvPr>
                <p:cNvSpPr/>
                <p:nvPr/>
              </p:nvSpPr>
              <p:spPr>
                <a:xfrm>
                  <a:off x="5429205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</p:grp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C64F6DB8-786F-FF0B-05AC-746963A3173E}"/>
                </a:ext>
              </a:extLst>
            </p:cNvPr>
            <p:cNvSpPr/>
            <p:nvPr/>
          </p:nvSpPr>
          <p:spPr>
            <a:xfrm>
              <a:off x="2968062" y="2226176"/>
              <a:ext cx="1892505" cy="413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</a:rPr>
                <a:t>Si substrate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6DC5D55-3FFD-AE93-69CF-66A5D8245728}"/>
                </a:ext>
              </a:extLst>
            </p:cNvPr>
            <p:cNvCxnSpPr>
              <a:cxnSpLocks/>
            </p:cNvCxnSpPr>
            <p:nvPr/>
          </p:nvCxnSpPr>
          <p:spPr>
            <a:xfrm>
              <a:off x="2516926" y="2237574"/>
              <a:ext cx="45113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718CA7A-59D8-08B5-E70D-A302ADC9B71C}"/>
                </a:ext>
              </a:extLst>
            </p:cNvPr>
            <p:cNvSpPr txBox="1"/>
            <p:nvPr/>
          </p:nvSpPr>
          <p:spPr>
            <a:xfrm>
              <a:off x="2968062" y="2645061"/>
              <a:ext cx="18925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FF66CC"/>
                  </a:solidFill>
                  <a:latin typeface="+mj-lt"/>
                  <a:cs typeface="Calibri" panose="020F0502020204030204" pitchFamily="34" charset="0"/>
                </a:rPr>
                <a:t>Activation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F5EC1CE-12FE-2379-57F6-9599B93954FF}"/>
              </a:ext>
            </a:extLst>
          </p:cNvPr>
          <p:cNvGrpSpPr/>
          <p:nvPr/>
        </p:nvGrpSpPr>
        <p:grpSpPr>
          <a:xfrm>
            <a:off x="4782190" y="1352938"/>
            <a:ext cx="2334696" cy="1264167"/>
            <a:chOff x="4860567" y="1715143"/>
            <a:chExt cx="2334696" cy="1264167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11DB250D-D7AB-81F5-6A05-F0F949EC035F}"/>
                </a:ext>
              </a:extLst>
            </p:cNvPr>
            <p:cNvGrpSpPr/>
            <p:nvPr/>
          </p:nvGrpSpPr>
          <p:grpSpPr>
            <a:xfrm>
              <a:off x="5302758" y="1715143"/>
              <a:ext cx="1892505" cy="518403"/>
              <a:chOff x="3812737" y="4290722"/>
              <a:chExt cx="2103120" cy="572610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C9B399E-2EDF-5363-F089-338887CFCC0F}"/>
                  </a:ext>
                </a:extLst>
              </p:cNvPr>
              <p:cNvSpPr/>
              <p:nvPr/>
            </p:nvSpPr>
            <p:spPr>
              <a:xfrm>
                <a:off x="3812737" y="4634732"/>
                <a:ext cx="2103120" cy="2286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>
                    <a:latin typeface="+mj-lt"/>
                    <a:cs typeface="Calibri" panose="020F0502020204030204" pitchFamily="34" charset="0"/>
                  </a:rPr>
                  <a:t>SiO</a:t>
                </a:r>
                <a:r>
                  <a:rPr lang="en-US" sz="1400" baseline="-25000">
                    <a:latin typeface="+mj-lt"/>
                    <a:cs typeface="Calibri" panose="020F0502020204030204" pitchFamily="34" charset="0"/>
                  </a:rPr>
                  <a:t>2</a:t>
                </a:r>
              </a:p>
            </p:txBody>
          </p: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C3592998-E4B7-A128-A81B-7BEA7775D5EE}"/>
                  </a:ext>
                </a:extLst>
              </p:cNvPr>
              <p:cNvGrpSpPr/>
              <p:nvPr/>
            </p:nvGrpSpPr>
            <p:grpSpPr>
              <a:xfrm>
                <a:off x="3920738" y="4539571"/>
                <a:ext cx="1939084" cy="182880"/>
                <a:chOff x="4864297" y="2034009"/>
                <a:chExt cx="1939084" cy="182880"/>
              </a:xfrm>
            </p:grpSpPr>
            <p:sp>
              <p:nvSpPr>
                <p:cNvPr id="79" name="4-Point Star 63">
                  <a:extLst>
                    <a:ext uri="{FF2B5EF4-FFF2-40B4-BE49-F238E27FC236}">
                      <a16:creationId xmlns:a16="http://schemas.microsoft.com/office/drawing/2014/main" id="{362BBAC1-DF80-C430-EBCC-894984877636}"/>
                    </a:ext>
                  </a:extLst>
                </p:cNvPr>
                <p:cNvSpPr/>
                <p:nvPr/>
              </p:nvSpPr>
              <p:spPr>
                <a:xfrm>
                  <a:off x="4864297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0" name="4-Point Star 64">
                  <a:extLst>
                    <a:ext uri="{FF2B5EF4-FFF2-40B4-BE49-F238E27FC236}">
                      <a16:creationId xmlns:a16="http://schemas.microsoft.com/office/drawing/2014/main" id="{12BBE9BA-F5F6-E078-D995-F4F2F2B812AE}"/>
                    </a:ext>
                  </a:extLst>
                </p:cNvPr>
                <p:cNvSpPr/>
                <p:nvPr/>
              </p:nvSpPr>
              <p:spPr>
                <a:xfrm>
                  <a:off x="5206728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1" name="4-Point Star 65">
                  <a:extLst>
                    <a:ext uri="{FF2B5EF4-FFF2-40B4-BE49-F238E27FC236}">
                      <a16:creationId xmlns:a16="http://schemas.microsoft.com/office/drawing/2014/main" id="{17C01E6D-E7EC-152C-03FE-436493BD5BAA}"/>
                    </a:ext>
                  </a:extLst>
                </p:cNvPr>
                <p:cNvSpPr/>
                <p:nvPr/>
              </p:nvSpPr>
              <p:spPr>
                <a:xfrm>
                  <a:off x="5883667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2" name="4-Point Star 66">
                  <a:extLst>
                    <a:ext uri="{FF2B5EF4-FFF2-40B4-BE49-F238E27FC236}">
                      <a16:creationId xmlns:a16="http://schemas.microsoft.com/office/drawing/2014/main" id="{ADADF157-BA2E-8717-6518-BC5FF136C19B}"/>
                    </a:ext>
                  </a:extLst>
                </p:cNvPr>
                <p:cNvSpPr/>
                <p:nvPr/>
              </p:nvSpPr>
              <p:spPr>
                <a:xfrm>
                  <a:off x="6328622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83" name="4-Point Star 67">
                  <a:extLst>
                    <a:ext uri="{FF2B5EF4-FFF2-40B4-BE49-F238E27FC236}">
                      <a16:creationId xmlns:a16="http://schemas.microsoft.com/office/drawing/2014/main" id="{79A3CC19-B8B4-4BD7-3034-1A775DD5AAE7}"/>
                    </a:ext>
                  </a:extLst>
                </p:cNvPr>
                <p:cNvSpPr/>
                <p:nvPr/>
              </p:nvSpPr>
              <p:spPr>
                <a:xfrm>
                  <a:off x="6620501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B30C4146-B26C-341D-0087-1893177F9F02}"/>
                  </a:ext>
                </a:extLst>
              </p:cNvPr>
              <p:cNvGrpSpPr/>
              <p:nvPr/>
            </p:nvGrpSpPr>
            <p:grpSpPr>
              <a:xfrm>
                <a:off x="3966187" y="4290722"/>
                <a:ext cx="1848185" cy="340289"/>
                <a:chOff x="3966187" y="4290722"/>
                <a:chExt cx="1848185" cy="34028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B2172ACC-4D5B-4105-FD25-DC57F1C04D37}"/>
                    </a:ext>
                  </a:extLst>
                </p:cNvPr>
                <p:cNvGrpSpPr/>
                <p:nvPr/>
              </p:nvGrpSpPr>
              <p:grpSpPr>
                <a:xfrm>
                  <a:off x="3966187" y="4290722"/>
                  <a:ext cx="91981" cy="340289"/>
                  <a:chOff x="3766746" y="3794219"/>
                  <a:chExt cx="91981" cy="340289"/>
                </a:xfrm>
              </p:grpSpPr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09045AAA-77C1-3461-EBCF-9D15CC3F1D7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12736" y="3860188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" name="Oval 77">
                    <a:extLst>
                      <a:ext uri="{FF2B5EF4-FFF2-40B4-BE49-F238E27FC236}">
                        <a16:creationId xmlns:a16="http://schemas.microsoft.com/office/drawing/2014/main" id="{81599377-A077-483B-60DD-83EA8631EDA0}"/>
                      </a:ext>
                    </a:extLst>
                  </p:cNvPr>
                  <p:cNvSpPr/>
                  <p:nvPr/>
                </p:nvSpPr>
                <p:spPr>
                  <a:xfrm>
                    <a:off x="3766746" y="3794219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83B962A1-11D6-8E35-95AB-BB3319D15DC0}"/>
                    </a:ext>
                  </a:extLst>
                </p:cNvPr>
                <p:cNvGrpSpPr/>
                <p:nvPr/>
              </p:nvGrpSpPr>
              <p:grpSpPr>
                <a:xfrm>
                  <a:off x="4308618" y="4290722"/>
                  <a:ext cx="91981" cy="340289"/>
                  <a:chOff x="3766746" y="3794219"/>
                  <a:chExt cx="91981" cy="340289"/>
                </a:xfrm>
              </p:grpSpPr>
              <p:cxnSp>
                <p:nvCxnSpPr>
                  <p:cNvPr id="75" name="Straight Connector 74">
                    <a:extLst>
                      <a:ext uri="{FF2B5EF4-FFF2-40B4-BE49-F238E27FC236}">
                        <a16:creationId xmlns:a16="http://schemas.microsoft.com/office/drawing/2014/main" id="{74F19D38-ED79-1E8C-918A-0348CCF5C7F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12736" y="3860188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6" name="Oval 75">
                    <a:extLst>
                      <a:ext uri="{FF2B5EF4-FFF2-40B4-BE49-F238E27FC236}">
                        <a16:creationId xmlns:a16="http://schemas.microsoft.com/office/drawing/2014/main" id="{C89312C1-60FE-809D-9247-23657EA4C219}"/>
                      </a:ext>
                    </a:extLst>
                  </p:cNvPr>
                  <p:cNvSpPr/>
                  <p:nvPr/>
                </p:nvSpPr>
                <p:spPr>
                  <a:xfrm>
                    <a:off x="3766746" y="3794219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DC0F06CB-7134-57E8-553A-87BDB7672B6D}"/>
                    </a:ext>
                  </a:extLst>
                </p:cNvPr>
                <p:cNvGrpSpPr/>
                <p:nvPr/>
              </p:nvGrpSpPr>
              <p:grpSpPr>
                <a:xfrm>
                  <a:off x="4985557" y="4290722"/>
                  <a:ext cx="91981" cy="340289"/>
                  <a:chOff x="3766746" y="3794219"/>
                  <a:chExt cx="91981" cy="340289"/>
                </a:xfrm>
              </p:grpSpPr>
              <p:cxnSp>
                <p:nvCxnSpPr>
                  <p:cNvPr id="73" name="Straight Connector 72">
                    <a:extLst>
                      <a:ext uri="{FF2B5EF4-FFF2-40B4-BE49-F238E27FC236}">
                        <a16:creationId xmlns:a16="http://schemas.microsoft.com/office/drawing/2014/main" id="{5299584C-B6B4-ED56-C7A6-A585B2CF8B6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12736" y="3860188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4" name="Oval 73">
                    <a:extLst>
                      <a:ext uri="{FF2B5EF4-FFF2-40B4-BE49-F238E27FC236}">
                        <a16:creationId xmlns:a16="http://schemas.microsoft.com/office/drawing/2014/main" id="{AE6A9EDC-1160-E35C-1561-F16DEA19F765}"/>
                      </a:ext>
                    </a:extLst>
                  </p:cNvPr>
                  <p:cNvSpPr/>
                  <p:nvPr/>
                </p:nvSpPr>
                <p:spPr>
                  <a:xfrm>
                    <a:off x="3766746" y="3794219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BE9A211F-D023-A3D2-D036-485A9BDA6A0A}"/>
                    </a:ext>
                  </a:extLst>
                </p:cNvPr>
                <p:cNvGrpSpPr/>
                <p:nvPr/>
              </p:nvGrpSpPr>
              <p:grpSpPr>
                <a:xfrm>
                  <a:off x="5430512" y="4290722"/>
                  <a:ext cx="91981" cy="340289"/>
                  <a:chOff x="3766746" y="3794219"/>
                  <a:chExt cx="91981" cy="340289"/>
                </a:xfrm>
              </p:grpSpPr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F3BB3272-A0D6-4AD2-CE75-22DDA60E744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12736" y="3860188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2" name="Oval 71">
                    <a:extLst>
                      <a:ext uri="{FF2B5EF4-FFF2-40B4-BE49-F238E27FC236}">
                        <a16:creationId xmlns:a16="http://schemas.microsoft.com/office/drawing/2014/main" id="{E08D3783-9B3F-8C9A-52D1-240C68AC7C2C}"/>
                      </a:ext>
                    </a:extLst>
                  </p:cNvPr>
                  <p:cNvSpPr/>
                  <p:nvPr/>
                </p:nvSpPr>
                <p:spPr>
                  <a:xfrm>
                    <a:off x="3766746" y="3794219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id="{FDA6B30D-2812-53B7-2E67-6307378BC235}"/>
                    </a:ext>
                  </a:extLst>
                </p:cNvPr>
                <p:cNvGrpSpPr/>
                <p:nvPr/>
              </p:nvGrpSpPr>
              <p:grpSpPr>
                <a:xfrm>
                  <a:off x="5722391" y="4290722"/>
                  <a:ext cx="91981" cy="340289"/>
                  <a:chOff x="3766746" y="3794219"/>
                  <a:chExt cx="91981" cy="340289"/>
                </a:xfrm>
              </p:grpSpPr>
              <p:cxnSp>
                <p:nvCxnSpPr>
                  <p:cNvPr id="69" name="Straight Connector 68">
                    <a:extLst>
                      <a:ext uri="{FF2B5EF4-FFF2-40B4-BE49-F238E27FC236}">
                        <a16:creationId xmlns:a16="http://schemas.microsoft.com/office/drawing/2014/main" id="{F04B5F14-492C-A528-313E-B19A3E9FB9D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12736" y="3860188"/>
                    <a:ext cx="0" cy="274320"/>
                  </a:xfrm>
                  <a:prstGeom prst="line">
                    <a:avLst/>
                  </a:prstGeom>
                  <a:solidFill>
                    <a:srgbClr val="CC00FF"/>
                  </a:solidFill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0" name="Oval 69">
                    <a:extLst>
                      <a:ext uri="{FF2B5EF4-FFF2-40B4-BE49-F238E27FC236}">
                        <a16:creationId xmlns:a16="http://schemas.microsoft.com/office/drawing/2014/main" id="{399070B6-6D3C-C8A8-370F-CB4F4419F469}"/>
                      </a:ext>
                    </a:extLst>
                  </p:cNvPr>
                  <p:cNvSpPr/>
                  <p:nvPr/>
                </p:nvSpPr>
                <p:spPr>
                  <a:xfrm>
                    <a:off x="3766746" y="3794219"/>
                    <a:ext cx="91981" cy="91981"/>
                  </a:xfrm>
                  <a:prstGeom prst="ellipse">
                    <a:avLst/>
                  </a:prstGeom>
                  <a:solidFill>
                    <a:srgbClr val="FFCC66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</p:grpSp>
        </p:grp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0246A876-BA7F-1C2C-C4DA-ED292E07EA00}"/>
                </a:ext>
              </a:extLst>
            </p:cNvPr>
            <p:cNvSpPr/>
            <p:nvPr/>
          </p:nvSpPr>
          <p:spPr>
            <a:xfrm>
              <a:off x="5302758" y="2233546"/>
              <a:ext cx="1892505" cy="413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</a:rPr>
                <a:t>Si substrate</a:t>
              </a: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29264D0-FA29-B2D3-C17E-305690731E76}"/>
                </a:ext>
              </a:extLst>
            </p:cNvPr>
            <p:cNvCxnSpPr>
              <a:cxnSpLocks/>
            </p:cNvCxnSpPr>
            <p:nvPr/>
          </p:nvCxnSpPr>
          <p:spPr>
            <a:xfrm>
              <a:off x="4860567" y="2226176"/>
              <a:ext cx="45113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29C8884-8164-3C09-4245-1A177DE7057B}"/>
                </a:ext>
              </a:extLst>
            </p:cNvPr>
            <p:cNvSpPr txBox="1"/>
            <p:nvPr/>
          </p:nvSpPr>
          <p:spPr>
            <a:xfrm>
              <a:off x="5273192" y="2640756"/>
              <a:ext cx="18925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FFCC66"/>
                  </a:solidFill>
                  <a:latin typeface="+mj-lt"/>
                  <a:cs typeface="Calibri" panose="020F0502020204030204" pitchFamily="34" charset="0"/>
                </a:rPr>
                <a:t>Amination</a:t>
              </a:r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5071923B-A6DF-1BEC-4C1C-4038C6B6760B}"/>
              </a:ext>
            </a:extLst>
          </p:cNvPr>
          <p:cNvGrpSpPr/>
          <p:nvPr/>
        </p:nvGrpSpPr>
        <p:grpSpPr>
          <a:xfrm>
            <a:off x="7116057" y="1213051"/>
            <a:ext cx="2345254" cy="1404054"/>
            <a:chOff x="7194434" y="1569768"/>
            <a:chExt cx="2345254" cy="1404054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455F189-E959-17E8-8929-582BD0EA16D1}"/>
                </a:ext>
              </a:extLst>
            </p:cNvPr>
            <p:cNvGrpSpPr/>
            <p:nvPr/>
          </p:nvGrpSpPr>
          <p:grpSpPr>
            <a:xfrm>
              <a:off x="7194434" y="1569768"/>
              <a:ext cx="2345254" cy="1109748"/>
              <a:chOff x="7629670" y="2423631"/>
              <a:chExt cx="2606254" cy="1225789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20C07C7-9E7D-3DBD-DA06-1671C487B99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32244" y="2569868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2868F489-0FA5-9ADC-02AC-AACD063683C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85218" y="2569645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051E0D74-0E0A-986F-54F7-661AF5A0B35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2084" y="2569645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BD926657-2CD0-7D45-D55F-1B6305E9539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811985" y="2582407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7-Point Star 48">
                <a:extLst>
                  <a:ext uri="{FF2B5EF4-FFF2-40B4-BE49-F238E27FC236}">
                    <a16:creationId xmlns:a16="http://schemas.microsoft.com/office/drawing/2014/main" id="{ED678D1B-376D-5AD3-A907-5538C79220D8}"/>
                  </a:ext>
                </a:extLst>
              </p:cNvPr>
              <p:cNvSpPr/>
              <p:nvPr/>
            </p:nvSpPr>
            <p:spPr>
              <a:xfrm>
                <a:off x="8286254" y="2423854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5" name="7-Point Star 48">
                <a:extLst>
                  <a:ext uri="{FF2B5EF4-FFF2-40B4-BE49-F238E27FC236}">
                    <a16:creationId xmlns:a16="http://schemas.microsoft.com/office/drawing/2014/main" id="{9FE023FC-8522-5770-12CE-734F88CCA05B}"/>
                  </a:ext>
                </a:extLst>
              </p:cNvPr>
              <p:cNvSpPr/>
              <p:nvPr/>
            </p:nvSpPr>
            <p:spPr>
              <a:xfrm>
                <a:off x="8639228" y="2423631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6" name="7-Point Star 48">
                <a:extLst>
                  <a:ext uri="{FF2B5EF4-FFF2-40B4-BE49-F238E27FC236}">
                    <a16:creationId xmlns:a16="http://schemas.microsoft.com/office/drawing/2014/main" id="{DB890FA1-177D-6C7E-5C70-FC94EA00B8B6}"/>
                  </a:ext>
                </a:extLst>
              </p:cNvPr>
              <p:cNvSpPr/>
              <p:nvPr/>
            </p:nvSpPr>
            <p:spPr>
              <a:xfrm>
                <a:off x="9326094" y="2423631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7" name="7-Point Star 48">
                <a:extLst>
                  <a:ext uri="{FF2B5EF4-FFF2-40B4-BE49-F238E27FC236}">
                    <a16:creationId xmlns:a16="http://schemas.microsoft.com/office/drawing/2014/main" id="{EEFDA808-F830-B328-F16F-5A1C0F84E38B}"/>
                  </a:ext>
                </a:extLst>
              </p:cNvPr>
              <p:cNvSpPr/>
              <p:nvPr/>
            </p:nvSpPr>
            <p:spPr>
              <a:xfrm>
                <a:off x="9765995" y="2436393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8" name="7-Point Star 48">
                <a:extLst>
                  <a:ext uri="{FF2B5EF4-FFF2-40B4-BE49-F238E27FC236}">
                    <a16:creationId xmlns:a16="http://schemas.microsoft.com/office/drawing/2014/main" id="{2B345828-9804-C4C1-9954-8184E623CA3F}"/>
                  </a:ext>
                </a:extLst>
              </p:cNvPr>
              <p:cNvSpPr/>
              <p:nvPr/>
            </p:nvSpPr>
            <p:spPr>
              <a:xfrm>
                <a:off x="8286254" y="2424778"/>
                <a:ext cx="182880" cy="182880"/>
              </a:xfrm>
              <a:prstGeom prst="star7">
                <a:avLst/>
              </a:prstGeom>
              <a:solidFill>
                <a:srgbClr val="CC66FF"/>
              </a:solidFill>
              <a:ln w="6350">
                <a:solidFill>
                  <a:srgbClr val="CC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9" name="7-Point Star 48">
                <a:extLst>
                  <a:ext uri="{FF2B5EF4-FFF2-40B4-BE49-F238E27FC236}">
                    <a16:creationId xmlns:a16="http://schemas.microsoft.com/office/drawing/2014/main" id="{E64E476D-09E9-865F-B2A6-111B26EA398D}"/>
                  </a:ext>
                </a:extLst>
              </p:cNvPr>
              <p:cNvSpPr/>
              <p:nvPr/>
            </p:nvSpPr>
            <p:spPr>
              <a:xfrm>
                <a:off x="8639228" y="2424555"/>
                <a:ext cx="182880" cy="182880"/>
              </a:xfrm>
              <a:prstGeom prst="star7">
                <a:avLst/>
              </a:prstGeom>
              <a:solidFill>
                <a:srgbClr val="CC66FF"/>
              </a:solidFill>
              <a:ln w="6350">
                <a:solidFill>
                  <a:srgbClr val="CC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0" name="7-Point Star 48">
                <a:extLst>
                  <a:ext uri="{FF2B5EF4-FFF2-40B4-BE49-F238E27FC236}">
                    <a16:creationId xmlns:a16="http://schemas.microsoft.com/office/drawing/2014/main" id="{924F882C-00D0-6E86-FB69-F7C5257F0B08}"/>
                  </a:ext>
                </a:extLst>
              </p:cNvPr>
              <p:cNvSpPr/>
              <p:nvPr/>
            </p:nvSpPr>
            <p:spPr>
              <a:xfrm>
                <a:off x="9326094" y="2424555"/>
                <a:ext cx="182880" cy="182880"/>
              </a:xfrm>
              <a:prstGeom prst="star7">
                <a:avLst/>
              </a:prstGeom>
              <a:solidFill>
                <a:srgbClr val="CC66FF"/>
              </a:solidFill>
              <a:ln w="6350">
                <a:solidFill>
                  <a:srgbClr val="CC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1" name="7-Point Star 48">
                <a:extLst>
                  <a:ext uri="{FF2B5EF4-FFF2-40B4-BE49-F238E27FC236}">
                    <a16:creationId xmlns:a16="http://schemas.microsoft.com/office/drawing/2014/main" id="{0CFA942A-0FBC-63C0-0A5A-A46B9BC21D29}"/>
                  </a:ext>
                </a:extLst>
              </p:cNvPr>
              <p:cNvSpPr/>
              <p:nvPr/>
            </p:nvSpPr>
            <p:spPr>
              <a:xfrm>
                <a:off x="9765995" y="2437317"/>
                <a:ext cx="182880" cy="182880"/>
              </a:xfrm>
              <a:prstGeom prst="star7">
                <a:avLst/>
              </a:prstGeom>
              <a:solidFill>
                <a:srgbClr val="CC66FF"/>
              </a:solidFill>
              <a:ln w="6350">
                <a:solidFill>
                  <a:srgbClr val="CC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BF57EE3A-20C0-A99A-140B-0D0166F48263}"/>
                  </a:ext>
                </a:extLst>
              </p:cNvPr>
              <p:cNvSpPr/>
              <p:nvPr/>
            </p:nvSpPr>
            <p:spPr>
              <a:xfrm>
                <a:off x="8286254" y="2624347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cs typeface="Calibri" panose="020F0502020204030204" pitchFamily="34" charset="0"/>
                </a:endParaRPr>
              </a:p>
            </p:txBody>
          </p: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90BBF076-CD2F-0825-F672-9D0DE28F74BC}"/>
                  </a:ext>
                </a:extLst>
              </p:cNvPr>
              <p:cNvGrpSpPr/>
              <p:nvPr/>
            </p:nvGrpSpPr>
            <p:grpSpPr>
              <a:xfrm>
                <a:off x="10042458" y="2624347"/>
                <a:ext cx="91981" cy="340289"/>
                <a:chOff x="3766746" y="3794219"/>
                <a:chExt cx="91981" cy="340289"/>
              </a:xfrm>
            </p:grpSpPr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43A884B3-EAFE-48C4-6501-7E461E2A51E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812736" y="3860188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42A343F2-DF0B-859B-7998-061C10478B37}"/>
                    </a:ext>
                  </a:extLst>
                </p:cNvPr>
                <p:cNvSpPr/>
                <p:nvPr/>
              </p:nvSpPr>
              <p:spPr>
                <a:xfrm>
                  <a:off x="3766746" y="3794219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595EAF9F-18C5-8176-C692-CEF2B777904E}"/>
                  </a:ext>
                </a:extLst>
              </p:cNvPr>
              <p:cNvSpPr/>
              <p:nvPr/>
            </p:nvSpPr>
            <p:spPr>
              <a:xfrm>
                <a:off x="8639228" y="2624124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15474835-B3AD-9CC2-E9C4-0FB613A2429E}"/>
                  </a:ext>
                </a:extLst>
              </p:cNvPr>
              <p:cNvSpPr/>
              <p:nvPr/>
            </p:nvSpPr>
            <p:spPr>
              <a:xfrm>
                <a:off x="9326094" y="2624124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cs typeface="Calibri" panose="020F0502020204030204" pitchFamily="34" charset="0"/>
                </a:endParaRPr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99ECC194-64E9-ACF6-E5C0-357850B42EA1}"/>
                  </a:ext>
                </a:extLst>
              </p:cNvPr>
              <p:cNvGrpSpPr/>
              <p:nvPr/>
            </p:nvGrpSpPr>
            <p:grpSpPr>
              <a:xfrm>
                <a:off x="8132804" y="2636886"/>
                <a:ext cx="2103120" cy="1012534"/>
                <a:chOff x="8774147" y="1335454"/>
                <a:chExt cx="2103120" cy="1012534"/>
              </a:xfrm>
            </p:grpSpPr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C095FDD-7F8E-ACF8-2A34-34F9C933D92D}"/>
                    </a:ext>
                  </a:extLst>
                </p:cNvPr>
                <p:cNvSpPr/>
                <p:nvPr/>
              </p:nvSpPr>
              <p:spPr>
                <a:xfrm>
                  <a:off x="8774147" y="1666925"/>
                  <a:ext cx="2103120" cy="228600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400">
                      <a:latin typeface="+mj-lt"/>
                      <a:cs typeface="Calibri" panose="020F0502020204030204" pitchFamily="34" charset="0"/>
                    </a:rPr>
                    <a:t>SiO</a:t>
                  </a:r>
                  <a:r>
                    <a:rPr lang="en-US" sz="1400" baseline="-25000">
                      <a:latin typeface="+mj-lt"/>
                      <a:cs typeface="Calibri" panose="020F0502020204030204" pitchFamily="34" charset="0"/>
                    </a:rPr>
                    <a:t>2</a:t>
                  </a:r>
                </a:p>
              </p:txBody>
            </p:sp>
            <p:grpSp>
              <p:nvGrpSpPr>
                <p:cNvPr id="39" name="Group 38">
                  <a:extLst>
                    <a:ext uri="{FF2B5EF4-FFF2-40B4-BE49-F238E27FC236}">
                      <a16:creationId xmlns:a16="http://schemas.microsoft.com/office/drawing/2014/main" id="{F7419AE3-00C3-2B9F-B1C6-36E6CC803CCC}"/>
                    </a:ext>
                  </a:extLst>
                </p:cNvPr>
                <p:cNvGrpSpPr/>
                <p:nvPr/>
              </p:nvGrpSpPr>
              <p:grpSpPr>
                <a:xfrm>
                  <a:off x="8882148" y="1571764"/>
                  <a:ext cx="1939084" cy="182880"/>
                  <a:chOff x="4864297" y="2034009"/>
                  <a:chExt cx="1939084" cy="182880"/>
                </a:xfrm>
              </p:grpSpPr>
              <p:sp>
                <p:nvSpPr>
                  <p:cNvPr id="46" name="4-Point Star 82">
                    <a:extLst>
                      <a:ext uri="{FF2B5EF4-FFF2-40B4-BE49-F238E27FC236}">
                        <a16:creationId xmlns:a16="http://schemas.microsoft.com/office/drawing/2014/main" id="{736EAB23-D586-6583-5BCD-7D0473A4FD48}"/>
                      </a:ext>
                    </a:extLst>
                  </p:cNvPr>
                  <p:cNvSpPr/>
                  <p:nvPr/>
                </p:nvSpPr>
                <p:spPr>
                  <a:xfrm>
                    <a:off x="4864297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7" name="4-Point Star 83">
                    <a:extLst>
                      <a:ext uri="{FF2B5EF4-FFF2-40B4-BE49-F238E27FC236}">
                        <a16:creationId xmlns:a16="http://schemas.microsoft.com/office/drawing/2014/main" id="{CC1A4176-86AE-137B-B2B8-A03BC3D57BE6}"/>
                      </a:ext>
                    </a:extLst>
                  </p:cNvPr>
                  <p:cNvSpPr/>
                  <p:nvPr/>
                </p:nvSpPr>
                <p:spPr>
                  <a:xfrm>
                    <a:off x="5206728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8" name="4-Point Star 84">
                    <a:extLst>
                      <a:ext uri="{FF2B5EF4-FFF2-40B4-BE49-F238E27FC236}">
                        <a16:creationId xmlns:a16="http://schemas.microsoft.com/office/drawing/2014/main" id="{8B7A8860-F0C8-10BE-1CEF-CD6DD239E5E7}"/>
                      </a:ext>
                    </a:extLst>
                  </p:cNvPr>
                  <p:cNvSpPr/>
                  <p:nvPr/>
                </p:nvSpPr>
                <p:spPr>
                  <a:xfrm>
                    <a:off x="5883667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9" name="4-Point Star 85">
                    <a:extLst>
                      <a:ext uri="{FF2B5EF4-FFF2-40B4-BE49-F238E27FC236}">
                        <a16:creationId xmlns:a16="http://schemas.microsoft.com/office/drawing/2014/main" id="{28E0D032-9349-3C60-3F98-F334806662DB}"/>
                      </a:ext>
                    </a:extLst>
                  </p:cNvPr>
                  <p:cNvSpPr/>
                  <p:nvPr/>
                </p:nvSpPr>
                <p:spPr>
                  <a:xfrm>
                    <a:off x="6328622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50" name="4-Point Star 86">
                    <a:extLst>
                      <a:ext uri="{FF2B5EF4-FFF2-40B4-BE49-F238E27FC236}">
                        <a16:creationId xmlns:a16="http://schemas.microsoft.com/office/drawing/2014/main" id="{ABC77770-8DAC-1C96-B909-86F4DACF8951}"/>
                      </a:ext>
                    </a:extLst>
                  </p:cNvPr>
                  <p:cNvSpPr/>
                  <p:nvPr/>
                </p:nvSpPr>
                <p:spPr>
                  <a:xfrm>
                    <a:off x="6620501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12C95490-DC2B-1C17-4353-FA9F097126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973587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2555DC8C-51BE-AE2F-D533-6D02F80D59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316018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BA1188D8-36C4-E242-DE10-F7F906988A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992957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5A7E91C5-8918-9EBB-DE7F-9A57584F2DC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437912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DD32D2CC-511F-904B-52AC-CD98160CB6DC}"/>
                    </a:ext>
                  </a:extLst>
                </p:cNvPr>
                <p:cNvSpPr/>
                <p:nvPr/>
              </p:nvSpPr>
              <p:spPr>
                <a:xfrm>
                  <a:off x="10407338" y="1335454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B1C06BC9-591E-E055-6B60-B72594EB11B9}"/>
                    </a:ext>
                  </a:extLst>
                </p:cNvPr>
                <p:cNvSpPr/>
                <p:nvPr/>
              </p:nvSpPr>
              <p:spPr>
                <a:xfrm>
                  <a:off x="8774147" y="1890788"/>
                  <a:ext cx="210312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400" b="1">
                      <a:solidFill>
                        <a:schemeClr val="tx1"/>
                      </a:solidFill>
                      <a:latin typeface="+mj-lt"/>
                      <a:cs typeface="Calibri" panose="020F0502020204030204" pitchFamily="34" charset="0"/>
                    </a:rPr>
                    <a:t>Si substrate</a:t>
                  </a:r>
                </a:p>
              </p:txBody>
            </p:sp>
          </p:grp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9B84B764-D738-92F0-2BF4-ED3B7860CF0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29670" y="3200360"/>
                <a:ext cx="501343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1D6EC6F-3560-335F-4BC3-90C9E442BEDE}"/>
                </a:ext>
              </a:extLst>
            </p:cNvPr>
            <p:cNvSpPr txBox="1"/>
            <p:nvPr/>
          </p:nvSpPr>
          <p:spPr>
            <a:xfrm>
              <a:off x="7645570" y="2635268"/>
              <a:ext cx="18925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solidFill>
                    <a:srgbClr val="CC66FF"/>
                  </a:solidFill>
                  <a:latin typeface="+mj-lt"/>
                  <a:cs typeface="Calibri" panose="020F0502020204030204" pitchFamily="34" charset="0"/>
                </a:rPr>
                <a:t>Functionalization</a:t>
              </a:r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E173DAEF-4FF1-ABCC-BCD7-4DE9E7AEC0B0}"/>
              </a:ext>
            </a:extLst>
          </p:cNvPr>
          <p:cNvGrpSpPr/>
          <p:nvPr/>
        </p:nvGrpSpPr>
        <p:grpSpPr>
          <a:xfrm>
            <a:off x="530562" y="1672913"/>
            <a:ext cx="1907987" cy="944192"/>
            <a:chOff x="608939" y="2019217"/>
            <a:chExt cx="1907987" cy="944192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5DCA6AA-206B-B9BA-BC8F-3199510DADC0}"/>
                </a:ext>
              </a:extLst>
            </p:cNvPr>
            <p:cNvSpPr/>
            <p:nvPr/>
          </p:nvSpPr>
          <p:spPr>
            <a:xfrm>
              <a:off x="624421" y="2019217"/>
              <a:ext cx="1892505" cy="206959"/>
            </a:xfrm>
            <a:prstGeom prst="rect">
              <a:avLst/>
            </a:prstGeom>
            <a:solidFill>
              <a:srgbClr val="8597B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>
                  <a:latin typeface="+mj-lt"/>
                  <a:cs typeface="Calibri" panose="020F0502020204030204" pitchFamily="34" charset="0"/>
                </a:rPr>
                <a:t>SiO</a:t>
              </a:r>
              <a:r>
                <a:rPr lang="en-US" sz="1400" baseline="-25000">
                  <a:latin typeface="+mj-lt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3C441A87-8520-8AD9-CD47-D26BF9CE7097}"/>
                </a:ext>
              </a:extLst>
            </p:cNvPr>
            <p:cNvSpPr/>
            <p:nvPr/>
          </p:nvSpPr>
          <p:spPr>
            <a:xfrm>
              <a:off x="624421" y="2226176"/>
              <a:ext cx="1892505" cy="41391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>
                  <a:solidFill>
                    <a:schemeClr val="tx1"/>
                  </a:solidFill>
                  <a:latin typeface="+mj-lt"/>
                  <a:cs typeface="Calibri" panose="020F0502020204030204" pitchFamily="34" charset="0"/>
                </a:rPr>
                <a:t>Si substrate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C5607C0-D4EB-C402-EE45-D447719C66EF}"/>
                </a:ext>
              </a:extLst>
            </p:cNvPr>
            <p:cNvSpPr txBox="1"/>
            <p:nvPr/>
          </p:nvSpPr>
          <p:spPr>
            <a:xfrm>
              <a:off x="608939" y="2624855"/>
              <a:ext cx="18925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>
                  <a:latin typeface="+mj-lt"/>
                  <a:cs typeface="Calibri" panose="020F0502020204030204" pitchFamily="34" charset="0"/>
                </a:rPr>
                <a:t>Bare substrate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2CED3D-924F-5994-DEF7-53542F86B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10060"/>
              </p:ext>
            </p:extLst>
          </p:nvPr>
        </p:nvGraphicFramePr>
        <p:xfrm>
          <a:off x="542093" y="5235580"/>
          <a:ext cx="1877132" cy="76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587447" imgH="1052905" progId="ChemDraw.Document.6.0">
                  <p:embed/>
                </p:oleObj>
              </mc:Choice>
              <mc:Fallback>
                <p:oleObj name="CS ChemDraw Drawing" r:id="rId3" imgW="2587447" imgH="1052905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92CED3D-924F-5994-DEF7-53542F86B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093" y="5235580"/>
                        <a:ext cx="1877132" cy="76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B3F118F-9B4D-FA8B-CBBF-F6C5527DC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96257"/>
              </p:ext>
            </p:extLst>
          </p:nvPr>
        </p:nvGraphicFramePr>
        <p:xfrm>
          <a:off x="2560015" y="5235580"/>
          <a:ext cx="1877132" cy="76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587447" imgH="1052905" progId="ChemDraw.Document.6.0">
                  <p:embed/>
                </p:oleObj>
              </mc:Choice>
              <mc:Fallback>
                <p:oleObj name="CS ChemDraw Drawing" r:id="rId5" imgW="2587447" imgH="105290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B3F118F-9B4D-FA8B-CBBF-F6C5527DC6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0015" y="5235580"/>
                        <a:ext cx="1877132" cy="763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189B8F9-A0B5-3553-EA4F-A20F0482B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91288"/>
              </p:ext>
            </p:extLst>
          </p:nvPr>
        </p:nvGraphicFramePr>
        <p:xfrm>
          <a:off x="9894357" y="3373418"/>
          <a:ext cx="2155824" cy="262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971495" imgH="3619511" progId="ChemDraw.Document.6.0">
                  <p:embed/>
                </p:oleObj>
              </mc:Choice>
              <mc:Fallback>
                <p:oleObj name="CS ChemDraw Drawing" r:id="rId7" imgW="2971495" imgH="361951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189B8F9-A0B5-3553-EA4F-A20F0482B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4357" y="3373418"/>
                        <a:ext cx="2155824" cy="262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323">
            <a:extLst>
              <a:ext uri="{FF2B5EF4-FFF2-40B4-BE49-F238E27FC236}">
                <a16:creationId xmlns:a16="http://schemas.microsoft.com/office/drawing/2014/main" id="{0174A5A8-42DE-3A91-C165-B3A9A0BCA446}"/>
              </a:ext>
            </a:extLst>
          </p:cNvPr>
          <p:cNvSpPr/>
          <p:nvPr/>
        </p:nvSpPr>
        <p:spPr>
          <a:xfrm>
            <a:off x="8683980" y="4015163"/>
            <a:ext cx="1173056" cy="214670"/>
          </a:xfrm>
          <a:prstGeom prst="rightArrow">
            <a:avLst>
              <a:gd name="adj1" fmla="val 36882"/>
              <a:gd name="adj2" fmla="val 50000"/>
            </a:avLst>
          </a:prstGeom>
          <a:solidFill>
            <a:srgbClr val="CC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accent4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ight Arrow 323">
            <a:extLst>
              <a:ext uri="{FF2B5EF4-FFF2-40B4-BE49-F238E27FC236}">
                <a16:creationId xmlns:a16="http://schemas.microsoft.com/office/drawing/2014/main" id="{69B46616-1052-4F53-5965-0914B2DDAC43}"/>
              </a:ext>
            </a:extLst>
          </p:cNvPr>
          <p:cNvSpPr/>
          <p:nvPr/>
        </p:nvSpPr>
        <p:spPr>
          <a:xfrm rot="10800000">
            <a:off x="8683980" y="4230854"/>
            <a:ext cx="1173056" cy="214670"/>
          </a:xfrm>
          <a:prstGeom prst="rightArrow">
            <a:avLst>
              <a:gd name="adj1" fmla="val 36882"/>
              <a:gd name="adj2" fmla="val 50000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accent4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9081532-332A-A2A6-B7E1-DADC873050C6}"/>
              </a:ext>
            </a:extLst>
          </p:cNvPr>
          <p:cNvGrpSpPr/>
          <p:nvPr/>
        </p:nvGrpSpPr>
        <p:grpSpPr>
          <a:xfrm>
            <a:off x="2925925" y="2765450"/>
            <a:ext cx="6134682" cy="3233651"/>
            <a:chOff x="2925925" y="2765450"/>
            <a:chExt cx="6134682" cy="323365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CF2B4656-AD74-2070-B625-458C03196D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6626168"/>
                </p:ext>
              </p:extLst>
            </p:nvPr>
          </p:nvGraphicFramePr>
          <p:xfrm>
            <a:off x="6764286" y="3673989"/>
            <a:ext cx="2296321" cy="232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3165043" imgH="3204703" progId="ChemDraw.Document.6.0">
                    <p:embed/>
                  </p:oleObj>
                </mc:Choice>
                <mc:Fallback>
                  <p:oleObj name="CS ChemDraw Drawing" r:id="rId9" imgW="3165043" imgH="3204703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CF2B4656-AD74-2070-B625-458C03196D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64286" y="3673989"/>
                          <a:ext cx="2296321" cy="2325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>
              <a:extLst>
                <a:ext uri="{FF2B5EF4-FFF2-40B4-BE49-F238E27FC236}">
                  <a16:creationId xmlns:a16="http://schemas.microsoft.com/office/drawing/2014/main" id="{93E1AF43-2CD1-585B-27E7-8C5C947DC5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0823477"/>
                </p:ext>
              </p:extLst>
            </p:nvPr>
          </p:nvGraphicFramePr>
          <p:xfrm>
            <a:off x="2925925" y="2765450"/>
            <a:ext cx="1820021" cy="1634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2026615" imgH="1821102" progId="ChemDraw.Document.6.0">
                    <p:embed/>
                  </p:oleObj>
                </mc:Choice>
                <mc:Fallback>
                  <p:oleObj name="CS ChemDraw Drawing" r:id="rId11" imgW="2026615" imgH="1821102" progId="ChemDraw.Document.6.0">
                    <p:embed/>
                    <p:pic>
                      <p:nvPicPr>
                        <p:cNvPr id="116" name="Object 115">
                          <a:extLst>
                            <a:ext uri="{FF2B5EF4-FFF2-40B4-BE49-F238E27FC236}">
                              <a16:creationId xmlns:a16="http://schemas.microsoft.com/office/drawing/2014/main" id="{93E1AF43-2CD1-585B-27E7-8C5C947DC5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25925" y="2765450"/>
                          <a:ext cx="1820021" cy="1634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227A7D3-77B9-015D-2E89-D9EFC36CF023}"/>
              </a:ext>
            </a:extLst>
          </p:cNvPr>
          <p:cNvGrpSpPr/>
          <p:nvPr/>
        </p:nvGrpSpPr>
        <p:grpSpPr>
          <a:xfrm>
            <a:off x="600154" y="2892643"/>
            <a:ext cx="6265750" cy="3106458"/>
            <a:chOff x="600154" y="2892643"/>
            <a:chExt cx="6265750" cy="3106458"/>
          </a:xfrm>
        </p:grpSpPr>
        <p:graphicFrame>
          <p:nvGraphicFramePr>
            <p:cNvPr id="115" name="Object 114">
              <a:extLst>
                <a:ext uri="{FF2B5EF4-FFF2-40B4-BE49-F238E27FC236}">
                  <a16:creationId xmlns:a16="http://schemas.microsoft.com/office/drawing/2014/main" id="{D934AE3D-DFB6-75F9-CE5E-CF69BBD5EA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138891"/>
                </p:ext>
              </p:extLst>
            </p:nvPr>
          </p:nvGraphicFramePr>
          <p:xfrm>
            <a:off x="600154" y="2892643"/>
            <a:ext cx="1897063" cy="145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1897075" imgH="1455308" progId="ChemDraw.Document.6.0">
                    <p:embed/>
                  </p:oleObj>
                </mc:Choice>
                <mc:Fallback>
                  <p:oleObj name="CS ChemDraw Drawing" r:id="rId13" imgW="1897075" imgH="1455308" progId="ChemDraw.Document.6.0">
                    <p:embed/>
                    <p:pic>
                      <p:nvPicPr>
                        <p:cNvPr id="115" name="Object 114">
                          <a:extLst>
                            <a:ext uri="{FF2B5EF4-FFF2-40B4-BE49-F238E27FC236}">
                              <a16:creationId xmlns:a16="http://schemas.microsoft.com/office/drawing/2014/main" id="{D934AE3D-DFB6-75F9-CE5E-CF69BBD5EA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0154" y="2892643"/>
                          <a:ext cx="1897063" cy="1455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4E3C9CE3-FC33-4221-5A88-5651F36207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774104"/>
                </p:ext>
              </p:extLst>
            </p:nvPr>
          </p:nvGraphicFramePr>
          <p:xfrm>
            <a:off x="4469117" y="4590656"/>
            <a:ext cx="2396787" cy="140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3288487" imgH="1932443" progId="ChemDraw.Document.6.0">
                    <p:embed/>
                  </p:oleObj>
                </mc:Choice>
                <mc:Fallback>
                  <p:oleObj name="CS ChemDraw Drawing" r:id="rId15" imgW="3288487" imgH="1932443" progId="ChemDraw.Document.6.0">
                    <p:embed/>
                    <p:pic>
                      <p:nvPicPr>
                        <p:cNvPr id="124" name="Object 123">
                          <a:extLst>
                            <a:ext uri="{FF2B5EF4-FFF2-40B4-BE49-F238E27FC236}">
                              <a16:creationId xmlns:a16="http://schemas.microsoft.com/office/drawing/2014/main" id="{4E3C9CE3-FC33-4221-5A88-5651F36207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69117" y="4590656"/>
                          <a:ext cx="2396787" cy="1408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0B948E07-C40A-1664-072C-BD676A49F178}"/>
              </a:ext>
            </a:extLst>
          </p:cNvPr>
          <p:cNvGrpSpPr/>
          <p:nvPr/>
        </p:nvGrpSpPr>
        <p:grpSpPr>
          <a:xfrm>
            <a:off x="11419651" y="2674058"/>
            <a:ext cx="436119" cy="999931"/>
            <a:chOff x="11276472" y="2540887"/>
            <a:chExt cx="436119" cy="999931"/>
          </a:xfrm>
        </p:grpSpPr>
        <p:sp>
          <p:nvSpPr>
            <p:cNvPr id="13" name="Right Arrow 323">
              <a:extLst>
                <a:ext uri="{FF2B5EF4-FFF2-40B4-BE49-F238E27FC236}">
                  <a16:creationId xmlns:a16="http://schemas.microsoft.com/office/drawing/2014/main" id="{396902C1-012C-A21E-07D6-A9579BEF8D5D}"/>
                </a:ext>
              </a:extLst>
            </p:cNvPr>
            <p:cNvSpPr/>
            <p:nvPr/>
          </p:nvSpPr>
          <p:spPr>
            <a:xfrm rot="18783483">
              <a:off x="10994566" y="2822793"/>
              <a:ext cx="695131" cy="131319"/>
            </a:xfrm>
            <a:prstGeom prst="rightArrow">
              <a:avLst>
                <a:gd name="adj1" fmla="val 36882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Right Arrow 323">
              <a:extLst>
                <a:ext uri="{FF2B5EF4-FFF2-40B4-BE49-F238E27FC236}">
                  <a16:creationId xmlns:a16="http://schemas.microsoft.com/office/drawing/2014/main" id="{E05620C9-57B6-4449-A732-01DA7073F32B}"/>
                </a:ext>
              </a:extLst>
            </p:cNvPr>
            <p:cNvSpPr/>
            <p:nvPr/>
          </p:nvSpPr>
          <p:spPr>
            <a:xfrm rot="18783483">
              <a:off x="11146966" y="2975193"/>
              <a:ext cx="695131" cy="131319"/>
            </a:xfrm>
            <a:prstGeom prst="rightArrow">
              <a:avLst>
                <a:gd name="adj1" fmla="val 36882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Right Arrow 323">
              <a:extLst>
                <a:ext uri="{FF2B5EF4-FFF2-40B4-BE49-F238E27FC236}">
                  <a16:creationId xmlns:a16="http://schemas.microsoft.com/office/drawing/2014/main" id="{D0A7C20D-0898-B051-C277-E59E20E68AAA}"/>
                </a:ext>
              </a:extLst>
            </p:cNvPr>
            <p:cNvSpPr/>
            <p:nvPr/>
          </p:nvSpPr>
          <p:spPr>
            <a:xfrm rot="18783483">
              <a:off x="11299366" y="3127593"/>
              <a:ext cx="695131" cy="131319"/>
            </a:xfrm>
            <a:prstGeom prst="rightArrow">
              <a:avLst>
                <a:gd name="adj1" fmla="val 36882"/>
                <a:gd name="adj2" fmla="val 50000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873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6FD3D1E4-12CF-34E1-C4BD-06F8F1E4C07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763090" y="1891499"/>
            <a:ext cx="3258048" cy="13136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/>
              <a:t>Selected Activation Methods</a:t>
            </a:r>
            <a:endParaRPr lang="en-US" sz="1600"/>
          </a:p>
          <a:p>
            <a:pPr marL="342900" indent="-342900">
              <a:buFont typeface="+mj-lt"/>
              <a:buAutoNum type="arabicPeriod"/>
            </a:pPr>
            <a:r>
              <a:rPr lang="en-US" sz="1600"/>
              <a:t>Oxygen plasma treatment</a:t>
            </a:r>
            <a:endParaRPr lang="en-US" sz="1600" baseline="-25000"/>
          </a:p>
          <a:p>
            <a:pPr marL="342900" indent="-342900">
              <a:buFont typeface="+mj-lt"/>
              <a:buAutoNum type="arabicPeriod"/>
            </a:pPr>
            <a:r>
              <a:rPr lang="en-US" sz="1600"/>
              <a:t>Acid treatment (1M HCl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/>
              <a:t>Piranha solution: (H</a:t>
            </a:r>
            <a:r>
              <a:rPr lang="en-US" sz="1600" baseline="-25000"/>
              <a:t>2</a:t>
            </a:r>
            <a:r>
              <a:rPr lang="en-US" sz="1600"/>
              <a:t>SO</a:t>
            </a:r>
            <a:r>
              <a:rPr lang="en-US" sz="1600" baseline="-25000"/>
              <a:t>4</a:t>
            </a:r>
            <a:r>
              <a:rPr lang="en-US" sz="1600"/>
              <a:t> + H</a:t>
            </a:r>
            <a:r>
              <a:rPr lang="en-US" sz="1600" baseline="-25000"/>
              <a:t>2</a:t>
            </a:r>
            <a:r>
              <a:rPr lang="en-US" sz="1600"/>
              <a:t>O</a:t>
            </a:r>
            <a:r>
              <a:rPr lang="en-US" sz="1600" baseline="-25000"/>
              <a:t>2</a:t>
            </a:r>
            <a:r>
              <a:rPr lang="en-US" sz="1600"/>
              <a:t>)</a:t>
            </a:r>
          </a:p>
        </p:txBody>
      </p:sp>
      <p:sp>
        <p:nvSpPr>
          <p:cNvPr id="27" name="Text Placeholder 26">
            <a:extLst>
              <a:ext uri="{FF2B5EF4-FFF2-40B4-BE49-F238E27FC236}">
                <a16:creationId xmlns:a16="http://schemas.microsoft.com/office/drawing/2014/main" id="{C2D72E58-2E0B-BEA7-78F6-EE4EFEDC4C6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B87AEB-0DC8-3C58-F822-399AC0E21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mobilization: effective activation and amination</a:t>
            </a:r>
          </a:p>
        </p:txBody>
      </p:sp>
      <p:graphicFrame>
        <p:nvGraphicFramePr>
          <p:cNvPr id="3" name="Table 4">
            <a:extLst>
              <a:ext uri="{FF2B5EF4-FFF2-40B4-BE49-F238E27FC236}">
                <a16:creationId xmlns:a16="http://schemas.microsoft.com/office/drawing/2014/main" id="{319BC5A1-8368-C043-AF50-FA2219E332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3098565"/>
              </p:ext>
            </p:extLst>
          </p:nvPr>
        </p:nvGraphicFramePr>
        <p:xfrm>
          <a:off x="6103841" y="1275187"/>
          <a:ext cx="5212080" cy="1937149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val="89442620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621855207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322607858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857054925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800923434"/>
                    </a:ext>
                  </a:extLst>
                </a:gridCol>
              </a:tblGrid>
              <a:tr h="474109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C 1s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O 1s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Si 2p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0">
                          <a:solidFill>
                            <a:schemeClr val="tx1"/>
                          </a:solidFill>
                        </a:rPr>
                        <a:t>Contact Angle</a:t>
                      </a:r>
                    </a:p>
                  </a:txBody>
                  <a:tcPr marL="94822" marR="94822" marT="47412" marB="47412"/>
                </a:tc>
                <a:extLst>
                  <a:ext uri="{0D108BD9-81ED-4DB2-BD59-A6C34878D82A}">
                    <a16:rowId xmlns:a16="http://schemas.microsoft.com/office/drawing/2014/main" val="275918517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Untreated Si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</a:rPr>
                        <a:t>2 </a:t>
                      </a:r>
                      <a:r>
                        <a:rPr lang="en-US" sz="1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urface</a:t>
                      </a:r>
                      <a:endParaRPr lang="en-US" sz="1400" baseline="-25000">
                        <a:solidFill>
                          <a:schemeClr val="tx1"/>
                        </a:solidFill>
                      </a:endParaRP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.8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67.1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30.1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60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– 70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94822" marR="94822" marT="47412" marB="47412"/>
                </a:tc>
                <a:extLst>
                  <a:ext uri="{0D108BD9-81ED-4DB2-BD59-A6C34878D82A}">
                    <a16:rowId xmlns:a16="http://schemas.microsoft.com/office/drawing/2014/main" val="279581578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Activated with 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 plasma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3.8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67.5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8.8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– 15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94822" marR="94822" marT="47412" marB="47412"/>
                </a:tc>
                <a:extLst>
                  <a:ext uri="{0D108BD9-81ED-4DB2-BD59-A6C34878D82A}">
                    <a16:rowId xmlns:a16="http://schemas.microsoft.com/office/drawing/2014/main" val="248345803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Activated with HCl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.8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67.6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9.6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– 15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94822" marR="94822" marT="47412" marB="47412"/>
                </a:tc>
                <a:extLst>
                  <a:ext uri="{0D108BD9-81ED-4DB2-BD59-A6C34878D82A}">
                    <a16:rowId xmlns:a16="http://schemas.microsoft.com/office/drawing/2014/main" val="301059188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Activated with H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SO</a:t>
                      </a:r>
                      <a:r>
                        <a:rPr lang="en-US" sz="1400" baseline="-2500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.7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67.6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9.7%</a:t>
                      </a:r>
                    </a:p>
                  </a:txBody>
                  <a:tcPr marL="94822" marR="94822" marT="47412" marB="47412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– 15</a:t>
                      </a:r>
                      <a:r>
                        <a:rPr lang="en-US"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°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marL="94822" marR="94822" marT="47412" marB="47412"/>
                </a:tc>
                <a:extLst>
                  <a:ext uri="{0D108BD9-81ED-4DB2-BD59-A6C34878D82A}">
                    <a16:rowId xmlns:a16="http://schemas.microsoft.com/office/drawing/2014/main" val="2604440279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57D0D47-A2C2-006C-127C-BB538ECEE450}"/>
              </a:ext>
            </a:extLst>
          </p:cNvPr>
          <p:cNvSpPr txBox="1"/>
          <p:nvPr/>
        </p:nvSpPr>
        <p:spPr>
          <a:xfrm>
            <a:off x="6103841" y="719632"/>
            <a:ext cx="52120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>
                <a:latin typeface="+mj-lt"/>
                <a:cs typeface="Calibri" panose="020F0502020204030204" pitchFamily="34" charset="0"/>
              </a:rPr>
              <a:t>Surface Atomic Concentration by XPS and Contact Angle</a:t>
            </a:r>
          </a:p>
          <a:p>
            <a:pPr algn="ctr"/>
            <a:r>
              <a:rPr lang="en-US" sz="1600" b="1" i="1">
                <a:solidFill>
                  <a:srgbClr val="FF66CC"/>
                </a:solidFill>
                <a:latin typeface="+mj-lt"/>
                <a:cs typeface="Calibri" panose="020F0502020204030204" pitchFamily="34" charset="0"/>
              </a:rPr>
              <a:t>Activation Step  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049FA37-8F88-456F-BCC3-245959E5D302}"/>
              </a:ext>
            </a:extLst>
          </p:cNvPr>
          <p:cNvGrpSpPr/>
          <p:nvPr/>
        </p:nvGrpSpPr>
        <p:grpSpPr>
          <a:xfrm>
            <a:off x="803256" y="1275187"/>
            <a:ext cx="1877132" cy="2354511"/>
            <a:chOff x="432943" y="1351954"/>
            <a:chExt cx="1877132" cy="2354511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2EE5AE1-BE66-A7DB-0364-08C44D031E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241097"/>
                </p:ext>
              </p:extLst>
            </p:nvPr>
          </p:nvGraphicFramePr>
          <p:xfrm>
            <a:off x="432943" y="1351954"/>
            <a:ext cx="1877132" cy="763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2587447" imgH="1052905" progId="ChemDraw.Document.6.0">
                    <p:embed/>
                  </p:oleObj>
                </mc:Choice>
                <mc:Fallback>
                  <p:oleObj name="CS ChemDraw Drawing" r:id="rId3" imgW="2587447" imgH="1052905" progId="ChemDraw.Document.6.0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22EE5AE1-BE66-A7DB-0364-08C44D031E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943" y="1351954"/>
                          <a:ext cx="1877132" cy="763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9D51FFA-A3B9-4529-8318-992E915CBB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4383523"/>
                </p:ext>
              </p:extLst>
            </p:nvPr>
          </p:nvGraphicFramePr>
          <p:xfrm>
            <a:off x="432943" y="2942944"/>
            <a:ext cx="1877132" cy="763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587447" imgH="1052905" progId="ChemDraw.Document.6.0">
                    <p:embed/>
                  </p:oleObj>
                </mc:Choice>
                <mc:Fallback>
                  <p:oleObj name="CS ChemDraw Drawing" r:id="rId5" imgW="2587447" imgH="1052905" progId="ChemDraw.Document.6.0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9D51FFA-A3B9-4529-8318-992E915CBB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943" y="2942944"/>
                          <a:ext cx="1877132" cy="763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1B3623F-2BA7-2812-28A2-BD783AB24667}"/>
                </a:ext>
              </a:extLst>
            </p:cNvPr>
            <p:cNvCxnSpPr>
              <a:cxnSpLocks/>
            </p:cNvCxnSpPr>
            <p:nvPr/>
          </p:nvCxnSpPr>
          <p:spPr>
            <a:xfrm>
              <a:off x="1371509" y="2213512"/>
              <a:ext cx="0" cy="63139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Table 4">
            <a:extLst>
              <a:ext uri="{FF2B5EF4-FFF2-40B4-BE49-F238E27FC236}">
                <a16:creationId xmlns:a16="http://schemas.microsoft.com/office/drawing/2014/main" id="{987B7E1D-5E36-2E25-14DB-CE87FAC166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5232584"/>
              </p:ext>
            </p:extLst>
          </p:nvPr>
        </p:nvGraphicFramePr>
        <p:xfrm>
          <a:off x="3759200" y="4506539"/>
          <a:ext cx="7556721" cy="1496718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1712857">
                  <a:extLst>
                    <a:ext uri="{9D8B030D-6E8A-4147-A177-3AD203B41FA5}">
                      <a16:colId xmlns:a16="http://schemas.microsoft.com/office/drawing/2014/main" val="894426202"/>
                    </a:ext>
                  </a:extLst>
                </a:gridCol>
                <a:gridCol w="705294">
                  <a:extLst>
                    <a:ext uri="{9D8B030D-6E8A-4147-A177-3AD203B41FA5}">
                      <a16:colId xmlns:a16="http://schemas.microsoft.com/office/drawing/2014/main" val="3621855207"/>
                    </a:ext>
                  </a:extLst>
                </a:gridCol>
                <a:gridCol w="705294">
                  <a:extLst>
                    <a:ext uri="{9D8B030D-6E8A-4147-A177-3AD203B41FA5}">
                      <a16:colId xmlns:a16="http://schemas.microsoft.com/office/drawing/2014/main" val="1322607858"/>
                    </a:ext>
                  </a:extLst>
                </a:gridCol>
                <a:gridCol w="705294">
                  <a:extLst>
                    <a:ext uri="{9D8B030D-6E8A-4147-A177-3AD203B41FA5}">
                      <a16:colId xmlns:a16="http://schemas.microsoft.com/office/drawing/2014/main" val="3857054925"/>
                    </a:ext>
                  </a:extLst>
                </a:gridCol>
                <a:gridCol w="705294">
                  <a:extLst>
                    <a:ext uri="{9D8B030D-6E8A-4147-A177-3AD203B41FA5}">
                      <a16:colId xmlns:a16="http://schemas.microsoft.com/office/drawing/2014/main" val="1073783936"/>
                    </a:ext>
                  </a:extLst>
                </a:gridCol>
                <a:gridCol w="1625051">
                  <a:extLst>
                    <a:ext uri="{9D8B030D-6E8A-4147-A177-3AD203B41FA5}">
                      <a16:colId xmlns:a16="http://schemas.microsoft.com/office/drawing/2014/main" val="2063039219"/>
                    </a:ext>
                  </a:extLst>
                </a:gridCol>
                <a:gridCol w="1397637">
                  <a:extLst>
                    <a:ext uri="{9D8B030D-6E8A-4147-A177-3AD203B41FA5}">
                      <a16:colId xmlns:a16="http://schemas.microsoft.com/office/drawing/2014/main" val="22580759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 Amination Process Condition</a:t>
                      </a:r>
                    </a:p>
                  </a:txBody>
                  <a:tcPr marL="72187" marR="72187" marT="36093" marB="360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C 1s</a:t>
                      </a:r>
                    </a:p>
                  </a:txBody>
                  <a:tcPr marL="72187" marR="72187" marT="36093" marB="360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O 1s</a:t>
                      </a:r>
                    </a:p>
                  </a:txBody>
                  <a:tcPr marL="72187" marR="72187" marT="36093" marB="360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Si 2p</a:t>
                      </a:r>
                    </a:p>
                  </a:txBody>
                  <a:tcPr marL="72187" marR="72187" marT="36093" marB="360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N 1s</a:t>
                      </a:r>
                    </a:p>
                  </a:txBody>
                  <a:tcPr marL="72187" marR="72187" marT="36093" marB="360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% organosilicon</a:t>
                      </a:r>
                      <a:r>
                        <a:rPr lang="en-US" sz="1400" baseline="30000">
                          <a:solidFill>
                            <a:schemeClr val="tx1"/>
                          </a:solidFill>
                        </a:rPr>
                        <a:t>*</a:t>
                      </a:r>
                    </a:p>
                  </a:txBody>
                  <a:tcPr marL="72187" marR="72187" marT="36093" marB="36093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N : </a:t>
                      </a:r>
                      <a:br>
                        <a:rPr lang="en-US" sz="1400">
                          <a:solidFill>
                            <a:schemeClr val="tx1"/>
                          </a:solidFill>
                        </a:rPr>
                      </a:br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% organosilicon</a:t>
                      </a:r>
                    </a:p>
                  </a:txBody>
                  <a:tcPr marL="72187" marR="72187" marT="36093" marB="36093" anchor="ctr"/>
                </a:tc>
                <a:extLst>
                  <a:ext uri="{0D108BD9-81ED-4DB2-BD59-A6C34878D82A}">
                    <a16:rowId xmlns:a16="http://schemas.microsoft.com/office/drawing/2014/main" val="2759185171"/>
                  </a:ext>
                </a:extLst>
              </a:tr>
              <a:tr h="230172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>
                          <a:solidFill>
                            <a:schemeClr val="tx1"/>
                          </a:solidFill>
                        </a:rPr>
                        <a:t>2% APTES 5min@RT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2.4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50.7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4.1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.8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2.7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1.0</a:t>
                      </a:r>
                    </a:p>
                  </a:txBody>
                  <a:tcPr marL="72187" marR="72187" marT="36093" marB="36093"/>
                </a:tc>
                <a:extLst>
                  <a:ext uri="{0D108BD9-81ED-4DB2-BD59-A6C34878D82A}">
                    <a16:rowId xmlns:a16="http://schemas.microsoft.com/office/drawing/2014/main" val="2795815780"/>
                  </a:ext>
                </a:extLst>
              </a:tr>
              <a:tr h="134581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>
                          <a:solidFill>
                            <a:schemeClr val="tx1"/>
                          </a:solidFill>
                        </a:rPr>
                        <a:t>2% APTES 10min@RT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40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36.9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18.0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5.1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4.7%</a:t>
                      </a:r>
                    </a:p>
                  </a:txBody>
                  <a:tcPr marL="72187" marR="72187" marT="36093" marB="36093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1.1</a:t>
                      </a:r>
                    </a:p>
                  </a:txBody>
                  <a:tcPr marL="72187" marR="72187" marT="36093" marB="36093"/>
                </a:tc>
                <a:extLst>
                  <a:ext uri="{0D108BD9-81ED-4DB2-BD59-A6C34878D82A}">
                    <a16:rowId xmlns:a16="http://schemas.microsoft.com/office/drawing/2014/main" val="2483458036"/>
                  </a:ext>
                </a:extLst>
              </a:tr>
            </a:tbl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73C275F6-362A-1CD3-0D37-2CE9564B8159}"/>
              </a:ext>
            </a:extLst>
          </p:cNvPr>
          <p:cNvSpPr txBox="1"/>
          <p:nvPr/>
        </p:nvSpPr>
        <p:spPr>
          <a:xfrm>
            <a:off x="4465431" y="3921764"/>
            <a:ext cx="6858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>
                <a:latin typeface="+mj-lt"/>
                <a:cs typeface="Calibri" panose="020F0502020204030204" pitchFamily="34" charset="0"/>
              </a:rPr>
              <a:t>Surface Atomic Concentration Table by XPS</a:t>
            </a:r>
          </a:p>
          <a:p>
            <a:pPr algn="ctr"/>
            <a:r>
              <a:rPr lang="en-US" sz="1600" b="1" i="1">
                <a:solidFill>
                  <a:schemeClr val="accent4">
                    <a:lumMod val="75000"/>
                  </a:schemeClr>
                </a:solidFill>
                <a:latin typeface="+mj-lt"/>
                <a:cs typeface="Calibri" panose="020F0502020204030204" pitchFamily="34" charset="0"/>
              </a:rPr>
              <a:t>Amination Step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EB70F65-DBB5-9A46-7F48-33EBAD427ADB}"/>
              </a:ext>
            </a:extLst>
          </p:cNvPr>
          <p:cNvGrpSpPr/>
          <p:nvPr/>
        </p:nvGrpSpPr>
        <p:grpSpPr>
          <a:xfrm>
            <a:off x="754392" y="3727735"/>
            <a:ext cx="2396787" cy="2513059"/>
            <a:chOff x="384079" y="3804502"/>
            <a:chExt cx="2396787" cy="2513059"/>
          </a:xfrm>
        </p:grpSpPr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8762DA87-45D1-7464-9CD9-6EF08E0291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27089"/>
                </p:ext>
              </p:extLst>
            </p:nvPr>
          </p:nvGraphicFramePr>
          <p:xfrm>
            <a:off x="384079" y="4909116"/>
            <a:ext cx="2396787" cy="140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3288487" imgH="1932443" progId="ChemDraw.Document.6.0">
                    <p:embed/>
                  </p:oleObj>
                </mc:Choice>
                <mc:Fallback>
                  <p:oleObj name="CS ChemDraw Drawing" r:id="rId7" imgW="3288487" imgH="1932443" progId="ChemDraw.Document.6.0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8762DA87-45D1-7464-9CD9-6EF08E0291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4079" y="4909116"/>
                          <a:ext cx="2396787" cy="1408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F9C6FCDD-B02E-0620-420B-ED1335BD78A3}"/>
                </a:ext>
              </a:extLst>
            </p:cNvPr>
            <p:cNvCxnSpPr>
              <a:cxnSpLocks/>
            </p:cNvCxnSpPr>
            <p:nvPr/>
          </p:nvCxnSpPr>
          <p:spPr>
            <a:xfrm>
              <a:off x="1371509" y="3804502"/>
              <a:ext cx="0" cy="10065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D1F1662-D869-D486-CE6C-B92A67D369FA}"/>
              </a:ext>
            </a:extLst>
          </p:cNvPr>
          <p:cNvGrpSpPr/>
          <p:nvPr/>
        </p:nvGrpSpPr>
        <p:grpSpPr>
          <a:xfrm>
            <a:off x="1900396" y="3871313"/>
            <a:ext cx="2259225" cy="634087"/>
            <a:chOff x="2896185" y="3896987"/>
            <a:chExt cx="2477224" cy="695272"/>
          </a:xfrm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152D0D82-B6BA-698E-9197-C5B10C5E73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803908"/>
                </p:ext>
              </p:extLst>
            </p:nvPr>
          </p:nvGraphicFramePr>
          <p:xfrm>
            <a:off x="2896185" y="3896987"/>
            <a:ext cx="906052" cy="695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897075" imgH="1455308" progId="ChemDraw.Document.6.0">
                    <p:embed/>
                  </p:oleObj>
                </mc:Choice>
                <mc:Fallback>
                  <p:oleObj name="CS ChemDraw Drawing" r:id="rId9" imgW="1897075" imgH="1455308" progId="ChemDraw.Document.6.0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52D0D82-B6BA-698E-9197-C5B10C5E73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96185" y="3896987"/>
                          <a:ext cx="906052" cy="6952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5B2427D-B0E4-B21A-C60F-A54B5A814803}"/>
                </a:ext>
              </a:extLst>
            </p:cNvPr>
            <p:cNvSpPr txBox="1"/>
            <p:nvPr/>
          </p:nvSpPr>
          <p:spPr>
            <a:xfrm>
              <a:off x="3802237" y="4100184"/>
              <a:ext cx="157117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b="1" i="0">
                  <a:solidFill>
                    <a:srgbClr val="202124"/>
                  </a:solidFill>
                  <a:effectLst/>
                  <a:latin typeface="+mj-lt"/>
                </a:rPr>
                <a:t>C</a:t>
              </a:r>
              <a:r>
                <a:rPr lang="en-US" sz="1600" b="1" i="0" baseline="-25000">
                  <a:solidFill>
                    <a:srgbClr val="202124"/>
                  </a:solidFill>
                  <a:effectLst/>
                  <a:latin typeface="+mj-lt"/>
                </a:rPr>
                <a:t>9</a:t>
              </a:r>
              <a:r>
                <a:rPr lang="en-US" sz="1600" b="1" i="0">
                  <a:solidFill>
                    <a:srgbClr val="202124"/>
                  </a:solidFill>
                  <a:effectLst/>
                  <a:latin typeface="+mj-lt"/>
                </a:rPr>
                <a:t>H</a:t>
              </a:r>
              <a:r>
                <a:rPr lang="en-US" sz="1600" b="1" i="0" baseline="-25000">
                  <a:solidFill>
                    <a:srgbClr val="202124"/>
                  </a:solidFill>
                  <a:effectLst/>
                  <a:latin typeface="+mj-lt"/>
                </a:rPr>
                <a:t>23</a:t>
              </a:r>
              <a:r>
                <a:rPr lang="en-US" sz="1600" b="1" i="0">
                  <a:solidFill>
                    <a:srgbClr val="202124"/>
                  </a:solidFill>
                  <a:effectLst/>
                  <a:highlight>
                    <a:srgbClr val="FFFF00"/>
                  </a:highlight>
                  <a:latin typeface="+mj-lt"/>
                </a:rPr>
                <a:t>N</a:t>
              </a:r>
              <a:r>
                <a:rPr lang="en-US" sz="1600" b="1" i="0">
                  <a:solidFill>
                    <a:srgbClr val="202124"/>
                  </a:solidFill>
                  <a:effectLst/>
                  <a:latin typeface="+mj-lt"/>
                </a:rPr>
                <a:t>O</a:t>
              </a:r>
              <a:r>
                <a:rPr lang="en-US" sz="1600" b="1" i="0" baseline="-25000">
                  <a:solidFill>
                    <a:srgbClr val="202124"/>
                  </a:solidFill>
                  <a:effectLst/>
                  <a:latin typeface="+mj-lt"/>
                </a:rPr>
                <a:t>3</a:t>
              </a:r>
              <a:r>
                <a:rPr lang="en-US" sz="1600" b="1" i="0">
                  <a:solidFill>
                    <a:srgbClr val="202124"/>
                  </a:solidFill>
                  <a:effectLst/>
                  <a:highlight>
                    <a:srgbClr val="FFFF00"/>
                  </a:highlight>
                  <a:latin typeface="+mj-lt"/>
                </a:rPr>
                <a:t>Si</a:t>
              </a:r>
              <a:endParaRPr lang="en-US" sz="1600" b="1">
                <a:highlight>
                  <a:srgbClr val="FFFF00"/>
                </a:highlight>
                <a:latin typeface="+mj-lt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ADDFC08A-31FA-D13A-2C7C-CAFDD42E24CB}"/>
              </a:ext>
            </a:extLst>
          </p:cNvPr>
          <p:cNvSpPr txBox="1"/>
          <p:nvPr/>
        </p:nvSpPr>
        <p:spPr>
          <a:xfrm>
            <a:off x="4392114" y="6003257"/>
            <a:ext cx="612865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aseline="30000">
                <a:solidFill>
                  <a:schemeClr val="tx1"/>
                </a:solidFill>
              </a:rPr>
              <a:t>*: from the immobilized APTES</a:t>
            </a: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4A3885E-322B-4C84-9D54-C04234A97196}"/>
              </a:ext>
            </a:extLst>
          </p:cNvPr>
          <p:cNvSpPr/>
          <p:nvPr/>
        </p:nvSpPr>
        <p:spPr>
          <a:xfrm>
            <a:off x="10018837" y="1742687"/>
            <a:ext cx="980468" cy="14625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28C0B1-82F8-381B-E281-A49B4E4C0006}"/>
              </a:ext>
            </a:extLst>
          </p:cNvPr>
          <p:cNvSpPr/>
          <p:nvPr/>
        </p:nvSpPr>
        <p:spPr>
          <a:xfrm>
            <a:off x="8168372" y="2465601"/>
            <a:ext cx="1767761" cy="739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C5B30A5-14ED-6352-A6BE-3C7E36B4303C}"/>
              </a:ext>
            </a:extLst>
          </p:cNvPr>
          <p:cNvGrpSpPr/>
          <p:nvPr/>
        </p:nvGrpSpPr>
        <p:grpSpPr>
          <a:xfrm>
            <a:off x="9936133" y="4197967"/>
            <a:ext cx="1432907" cy="1804151"/>
            <a:chOff x="9936133" y="4197967"/>
            <a:chExt cx="1432907" cy="1804151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1F1F9A7-B86D-0E77-9FBD-2379620BD33D}"/>
                </a:ext>
              </a:extLst>
            </p:cNvPr>
            <p:cNvSpPr/>
            <p:nvPr/>
          </p:nvSpPr>
          <p:spPr>
            <a:xfrm>
              <a:off x="9959943" y="4505400"/>
              <a:ext cx="1355977" cy="14967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1C7DC9A-A057-E2CD-7746-E6C6EDF752CE}"/>
                </a:ext>
              </a:extLst>
            </p:cNvPr>
            <p:cNvSpPr txBox="1"/>
            <p:nvPr/>
          </p:nvSpPr>
          <p:spPr>
            <a:xfrm>
              <a:off x="9936133" y="4197967"/>
              <a:ext cx="1432907" cy="3368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600" b="1" i="0">
                  <a:solidFill>
                    <a:srgbClr val="202124"/>
                  </a:solidFill>
                  <a:effectLst/>
                  <a:latin typeface="+mj-lt"/>
                </a:rPr>
                <a:t>C</a:t>
              </a:r>
              <a:r>
                <a:rPr lang="en-US" sz="1600" b="1" i="0" baseline="-25000">
                  <a:solidFill>
                    <a:srgbClr val="202124"/>
                  </a:solidFill>
                  <a:effectLst/>
                  <a:latin typeface="+mj-lt"/>
                </a:rPr>
                <a:t>9</a:t>
              </a:r>
              <a:r>
                <a:rPr lang="en-US" sz="1600" b="1" i="0">
                  <a:solidFill>
                    <a:srgbClr val="202124"/>
                  </a:solidFill>
                  <a:effectLst/>
                  <a:latin typeface="+mj-lt"/>
                </a:rPr>
                <a:t>H</a:t>
              </a:r>
              <a:r>
                <a:rPr lang="en-US" sz="1600" b="1" i="0" baseline="-25000">
                  <a:solidFill>
                    <a:srgbClr val="202124"/>
                  </a:solidFill>
                  <a:effectLst/>
                  <a:latin typeface="+mj-lt"/>
                </a:rPr>
                <a:t>23</a:t>
              </a:r>
              <a:r>
                <a:rPr lang="en-US" sz="1600" b="1" i="0">
                  <a:solidFill>
                    <a:srgbClr val="202124"/>
                  </a:solidFill>
                  <a:effectLst/>
                  <a:highlight>
                    <a:srgbClr val="FFFF00"/>
                  </a:highlight>
                  <a:latin typeface="+mj-lt"/>
                </a:rPr>
                <a:t>N</a:t>
              </a:r>
              <a:r>
                <a:rPr lang="en-US" sz="1600" b="1" i="0">
                  <a:solidFill>
                    <a:srgbClr val="202124"/>
                  </a:solidFill>
                  <a:effectLst/>
                  <a:latin typeface="+mj-lt"/>
                </a:rPr>
                <a:t>O</a:t>
              </a:r>
              <a:r>
                <a:rPr lang="en-US" sz="1600" b="1" i="0" baseline="-25000">
                  <a:solidFill>
                    <a:srgbClr val="202124"/>
                  </a:solidFill>
                  <a:effectLst/>
                  <a:latin typeface="+mj-lt"/>
                </a:rPr>
                <a:t>3</a:t>
              </a:r>
              <a:r>
                <a:rPr lang="en-US" sz="1600" b="1" i="0">
                  <a:solidFill>
                    <a:srgbClr val="202124"/>
                  </a:solidFill>
                  <a:effectLst/>
                  <a:highlight>
                    <a:srgbClr val="FFFF00"/>
                  </a:highlight>
                  <a:latin typeface="+mj-lt"/>
                </a:rPr>
                <a:t>Si</a:t>
              </a:r>
              <a:endParaRPr lang="en-US" sz="1600" b="1">
                <a:highlight>
                  <a:srgbClr val="FFFF00"/>
                </a:highlight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776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/>
      <p:bldP spid="41" grpId="0"/>
      <p:bldP spid="7" grpId="0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6CC2B720-606E-7423-3A46-C980EA96A0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8609" y="908956"/>
            <a:ext cx="5819522" cy="3637201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36DF0E2A-7857-6D70-14AE-057C33FA3E5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B87AEB-0DC8-3C58-F822-399AC0E21B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mobilization: thin layer of APTES amination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774B8EF-89A5-11A7-5FB4-B71C3E3B0936}"/>
              </a:ext>
            </a:extLst>
          </p:cNvPr>
          <p:cNvGrpSpPr/>
          <p:nvPr/>
        </p:nvGrpSpPr>
        <p:grpSpPr>
          <a:xfrm>
            <a:off x="6576559" y="2796121"/>
            <a:ext cx="4895046" cy="756222"/>
            <a:chOff x="6576559" y="2796121"/>
            <a:chExt cx="4895046" cy="756222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842B1AA-3E33-6649-E4E6-AEB224B81C7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76559" y="3178949"/>
              <a:ext cx="1432549" cy="373394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D41E69AE-4B2B-D890-670A-9FFBB614CEB9}"/>
                </a:ext>
              </a:extLst>
            </p:cNvPr>
            <p:cNvCxnSpPr>
              <a:cxnSpLocks/>
            </p:cNvCxnSpPr>
            <p:nvPr/>
          </p:nvCxnSpPr>
          <p:spPr>
            <a:xfrm>
              <a:off x="9183757" y="2796121"/>
              <a:ext cx="2287848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F995485-CC35-BBDD-588F-A2EF4966AECD}"/>
              </a:ext>
            </a:extLst>
          </p:cNvPr>
          <p:cNvSpPr txBox="1"/>
          <p:nvPr/>
        </p:nvSpPr>
        <p:spPr>
          <a:xfrm>
            <a:off x="3964409" y="4753955"/>
            <a:ext cx="76637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latin typeface="+mj-lt"/>
                <a:cs typeface="Calibri" panose="020F0502020204030204" pitchFamily="34" charset="0"/>
              </a:rPr>
              <a:t>To reduce self-reac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>
                <a:latin typeface="+mj-lt"/>
                <a:cs typeface="Calibri" panose="020F0502020204030204" pitchFamily="34" charset="0"/>
              </a:rPr>
              <a:t>Freshly prepared APTES solu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>
                <a:latin typeface="+mj-lt"/>
                <a:cs typeface="Calibri" panose="020F0502020204030204" pitchFamily="34" charset="0"/>
              </a:rPr>
              <a:t>2% APTES at room temperature for 5min </a:t>
            </a:r>
            <a:r>
              <a:rPr lang="en-US" sz="1600">
                <a:latin typeface="+mj-lt"/>
                <a:cs typeface="Calibri" panose="020F0502020204030204" pitchFamily="34" charset="0"/>
                <a:sym typeface="Wingdings" pitchFamily="2" charset="2"/>
              </a:rPr>
              <a:t> </a:t>
            </a:r>
            <a:r>
              <a:rPr lang="en-US" sz="1600" b="1">
                <a:latin typeface="+mj-lt"/>
                <a:cs typeface="Calibri" panose="020F0502020204030204" pitchFamily="34" charset="0"/>
              </a:rPr>
              <a:t>0.5 – 0.7 nm</a:t>
            </a:r>
            <a:endParaRPr lang="en-US" sz="1600">
              <a:latin typeface="+mj-lt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latin typeface="+mj-lt"/>
                <a:cs typeface="Calibri" panose="020F0502020204030204" pitchFamily="34" charset="0"/>
              </a:rPr>
              <a:t>From XPS results, </a:t>
            </a:r>
            <a:r>
              <a:rPr lang="en-US" sz="1600"/>
              <a:t>N:% organosilicon </a:t>
            </a:r>
            <a:r>
              <a:rPr lang="en-US" sz="1600">
                <a:latin typeface="+mj-lt"/>
                <a:cs typeface="Calibri" panose="020F0502020204030204" pitchFamily="34" charset="0"/>
              </a:rPr>
              <a:t>is approximately 1:1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latin typeface="+mj-lt"/>
                <a:cs typeface="Calibri" panose="020F0502020204030204" pitchFamily="34" charset="0"/>
              </a:rPr>
              <a:t>Together, the results verifies a successful thin layer amination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ACC6131-3DE6-A26A-635C-6D54DCEA4D58}"/>
              </a:ext>
            </a:extLst>
          </p:cNvPr>
          <p:cNvGrpSpPr/>
          <p:nvPr/>
        </p:nvGrpSpPr>
        <p:grpSpPr>
          <a:xfrm>
            <a:off x="1051515" y="4693755"/>
            <a:ext cx="2729855" cy="274836"/>
            <a:chOff x="969756" y="3974381"/>
            <a:chExt cx="2729855" cy="274836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D65C6770-59A2-EA67-FD3E-644696657824}"/>
                </a:ext>
              </a:extLst>
            </p:cNvPr>
            <p:cNvCxnSpPr>
              <a:cxnSpLocks/>
            </p:cNvCxnSpPr>
            <p:nvPr/>
          </p:nvCxnSpPr>
          <p:spPr>
            <a:xfrm>
              <a:off x="2696346" y="4018535"/>
              <a:ext cx="0" cy="230682"/>
            </a:xfrm>
            <a:prstGeom prst="straightConnector1">
              <a:avLst/>
            </a:prstGeom>
            <a:ln w="3175">
              <a:solidFill>
                <a:srgbClr val="0096D6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33649E5-EFA3-485E-30A1-7F8D09383D93}"/>
                </a:ext>
              </a:extLst>
            </p:cNvPr>
            <p:cNvGrpSpPr/>
            <p:nvPr/>
          </p:nvGrpSpPr>
          <p:grpSpPr>
            <a:xfrm>
              <a:off x="969756" y="3974381"/>
              <a:ext cx="2729855" cy="261610"/>
              <a:chOff x="969756" y="3974381"/>
              <a:chExt cx="2729855" cy="261610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E539EC0-A4D7-B964-0650-258FF2324F18}"/>
                  </a:ext>
                </a:extLst>
              </p:cNvPr>
              <p:cNvSpPr/>
              <p:nvPr/>
            </p:nvSpPr>
            <p:spPr>
              <a:xfrm>
                <a:off x="969756" y="4043874"/>
                <a:ext cx="1656041" cy="180004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>
                    <a:latin typeface="+mj-lt"/>
                    <a:cs typeface="Calibri" panose="020F0502020204030204" pitchFamily="34" charset="0"/>
                  </a:rPr>
                  <a:t>APTES</a:t>
                </a:r>
                <a:endParaRPr lang="en-US" sz="1200" baseline="-25000">
                  <a:latin typeface="+mj-lt"/>
                  <a:cs typeface="Calibri" panose="020F050202020403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A0004E3C-1913-B7C4-5997-9DF404535CFC}"/>
                      </a:ext>
                    </a:extLst>
                  </p:cNvPr>
                  <p:cNvSpPr txBox="1"/>
                  <p:nvPr/>
                </p:nvSpPr>
                <p:spPr>
                  <a:xfrm>
                    <a:off x="2692059" y="3974381"/>
                    <a:ext cx="1007552" cy="261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l"/>
                    <a14:m>
                      <m:oMath xmlns:m="http://schemas.openxmlformats.org/officeDocument/2006/math">
                        <m:r>
                          <a:rPr lang="en-US" sz="1100" b="1" i="0" smtClean="0">
                            <a:solidFill>
                              <a:srgbClr val="0096D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𝚫</m:t>
                        </m:r>
                      </m:oMath>
                    </a14:m>
                    <a:r>
                      <a:rPr lang="en-US" sz="1100" b="1">
                        <a:solidFill>
                          <a:srgbClr val="0096D6"/>
                        </a:solidFill>
                        <a:latin typeface="+mj-lt"/>
                        <a:cs typeface="Calibri" panose="020F0502020204030204" pitchFamily="34" charset="0"/>
                      </a:rPr>
                      <a:t>Thickness</a:t>
                    </a:r>
                  </a:p>
                </p:txBody>
              </p:sp>
            </mc:Choice>
            <mc:Fallback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A0004E3C-1913-B7C4-5997-9DF404535C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92059" y="3974381"/>
                    <a:ext cx="1007552" cy="26161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627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3ADC90-0B4D-AAF4-D094-3C738C4D06CE}"/>
              </a:ext>
            </a:extLst>
          </p:cNvPr>
          <p:cNvGrpSpPr/>
          <p:nvPr/>
        </p:nvGrpSpPr>
        <p:grpSpPr>
          <a:xfrm>
            <a:off x="490294" y="3963808"/>
            <a:ext cx="2791206" cy="1863469"/>
            <a:chOff x="408535" y="3244434"/>
            <a:chExt cx="2791206" cy="186346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296944-E6DA-35DC-F4A0-A986C68E227F}"/>
                </a:ext>
              </a:extLst>
            </p:cNvPr>
            <p:cNvGrpSpPr/>
            <p:nvPr/>
          </p:nvGrpSpPr>
          <p:grpSpPr>
            <a:xfrm>
              <a:off x="746851" y="4225129"/>
              <a:ext cx="2101850" cy="882774"/>
              <a:chOff x="706295" y="4223878"/>
              <a:chExt cx="2101850" cy="882774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7C9C825-EFC4-81F6-F638-3F5DCB41B89C}"/>
                  </a:ext>
                </a:extLst>
              </p:cNvPr>
              <p:cNvSpPr/>
              <p:nvPr/>
            </p:nvSpPr>
            <p:spPr>
              <a:xfrm>
                <a:off x="929200" y="4223878"/>
                <a:ext cx="1656041" cy="18000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>
                    <a:latin typeface="+mj-lt"/>
                    <a:cs typeface="Calibri" panose="020F0502020204030204" pitchFamily="34" charset="0"/>
                  </a:rPr>
                  <a:t>SiO</a:t>
                </a:r>
                <a:r>
                  <a:rPr lang="en-US" sz="1200" baseline="-25000">
                    <a:latin typeface="+mj-lt"/>
                    <a:cs typeface="Calibri" panose="020F0502020204030204" pitchFamily="34" charset="0"/>
                  </a:rPr>
                  <a:t>2</a:t>
                </a: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572E32A-4926-F3B1-4E3B-E9FA44919F03}"/>
                  </a:ext>
                </a:extLst>
              </p:cNvPr>
              <p:cNvSpPr/>
              <p:nvPr/>
            </p:nvSpPr>
            <p:spPr>
              <a:xfrm>
                <a:off x="929200" y="4403882"/>
                <a:ext cx="1656041" cy="360009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>
                    <a:solidFill>
                      <a:schemeClr val="tx1"/>
                    </a:solidFill>
                    <a:latin typeface="+mj-lt"/>
                    <a:cs typeface="Calibri" panose="020F0502020204030204" pitchFamily="34" charset="0"/>
                  </a:rPr>
                  <a:t>Si substrate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B7A2975-F53F-B453-2FC0-80845C882E36}"/>
                  </a:ext>
                </a:extLst>
              </p:cNvPr>
              <p:cNvSpPr txBox="1"/>
              <p:nvPr/>
            </p:nvSpPr>
            <p:spPr>
              <a:xfrm>
                <a:off x="706295" y="4798875"/>
                <a:ext cx="210185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>
                    <a:latin typeface="+mj-lt"/>
                    <a:cs typeface="Calibri" panose="020F0502020204030204" pitchFamily="34" charset="0"/>
                  </a:rPr>
                  <a:t>Ellipsometry Model</a:t>
                </a: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5C0DF3B1-93F7-7310-D383-FD9B3F4D7D52}"/>
                </a:ext>
              </a:extLst>
            </p:cNvPr>
            <p:cNvGrpSpPr/>
            <p:nvPr/>
          </p:nvGrpSpPr>
          <p:grpSpPr>
            <a:xfrm>
              <a:off x="408535" y="3244434"/>
              <a:ext cx="2791206" cy="652766"/>
              <a:chOff x="491519" y="3749946"/>
              <a:chExt cx="2791206" cy="652766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358A601-4351-BAFE-07DB-D51EB09FEB75}"/>
                  </a:ext>
                </a:extLst>
              </p:cNvPr>
              <p:cNvSpPr txBox="1"/>
              <p:nvPr/>
            </p:nvSpPr>
            <p:spPr>
              <a:xfrm>
                <a:off x="491519" y="3749946"/>
                <a:ext cx="11464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ident light</a:t>
                </a: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9A54B60-AAD2-0ABA-1DCB-8342D4C2FB3B}"/>
                  </a:ext>
                </a:extLst>
              </p:cNvPr>
              <p:cNvSpPr txBox="1"/>
              <p:nvPr/>
            </p:nvSpPr>
            <p:spPr>
              <a:xfrm>
                <a:off x="2035268" y="3752374"/>
                <a:ext cx="12474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lected light</a:t>
                </a:r>
              </a:p>
            </p:txBody>
          </p:sp>
          <p:sp>
            <p:nvSpPr>
              <p:cNvPr id="7" name="Right Arrow 17">
                <a:extLst>
                  <a:ext uri="{FF2B5EF4-FFF2-40B4-BE49-F238E27FC236}">
                    <a16:creationId xmlns:a16="http://schemas.microsoft.com/office/drawing/2014/main" id="{D9F95D21-A573-CFAD-740D-B3E65FA19AD1}"/>
                  </a:ext>
                </a:extLst>
              </p:cNvPr>
              <p:cNvSpPr/>
              <p:nvPr/>
            </p:nvSpPr>
            <p:spPr>
              <a:xfrm rot="1771937">
                <a:off x="1232938" y="4212337"/>
                <a:ext cx="678804" cy="190375"/>
              </a:xfrm>
              <a:prstGeom prst="rightArrow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ight Arrow 18">
                <a:extLst>
                  <a:ext uri="{FF2B5EF4-FFF2-40B4-BE49-F238E27FC236}">
                    <a16:creationId xmlns:a16="http://schemas.microsoft.com/office/drawing/2014/main" id="{8B6F7B18-67C6-20A8-018D-C1861CED367B}"/>
                  </a:ext>
                </a:extLst>
              </p:cNvPr>
              <p:cNvSpPr/>
              <p:nvPr/>
            </p:nvSpPr>
            <p:spPr>
              <a:xfrm rot="19805798">
                <a:off x="1915901" y="4165629"/>
                <a:ext cx="730602" cy="191859"/>
              </a:xfrm>
              <a:prstGeom prst="rightArrow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accent4">
                      <a:lumMod val="20000"/>
                      <a:lumOff val="8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D142C3D-BF1E-A799-B08C-57BC35112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464524"/>
              </p:ext>
            </p:extLst>
          </p:nvPr>
        </p:nvGraphicFramePr>
        <p:xfrm>
          <a:off x="754392" y="1080420"/>
          <a:ext cx="2396787" cy="140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288487" imgH="1932443" progId="ChemDraw.Document.6.0">
                  <p:embed/>
                </p:oleObj>
              </mc:Choice>
              <mc:Fallback>
                <p:oleObj name="CS ChemDraw Drawing" r:id="rId4" imgW="3288487" imgH="1932443" progId="ChemDraw.Document.6.0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D142C3D-BF1E-A799-B08C-57BC35112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392" y="1080420"/>
                        <a:ext cx="2396787" cy="140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EBF22D9-2CFF-9421-7D7A-14B6AE194478}"/>
              </a:ext>
            </a:extLst>
          </p:cNvPr>
          <p:cNvSpPr txBox="1"/>
          <p:nvPr/>
        </p:nvSpPr>
        <p:spPr>
          <a:xfrm>
            <a:off x="737875" y="2646002"/>
            <a:ext cx="2217017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Thin layer, ideally mono-layer</a:t>
            </a:r>
          </a:p>
        </p:txBody>
      </p:sp>
      <p:sp>
        <p:nvSpPr>
          <p:cNvPr id="19" name="Content Placeholder 7">
            <a:extLst>
              <a:ext uri="{FF2B5EF4-FFF2-40B4-BE49-F238E27FC236}">
                <a16:creationId xmlns:a16="http://schemas.microsoft.com/office/drawing/2014/main" id="{70DFAF3C-0C75-0298-2701-D2717E8B0B99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281500" y="2135351"/>
            <a:ext cx="2396787" cy="13136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b="1"/>
              <a:t>Incubation with APT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Reaction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Reaction Tempera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APTES Concentration</a:t>
            </a:r>
          </a:p>
        </p:txBody>
      </p:sp>
    </p:spTree>
    <p:extLst>
      <p:ext uri="{BB962C8B-B14F-4D97-AF65-F5344CB8AC3E}">
        <p14:creationId xmlns:p14="http://schemas.microsoft.com/office/powerpoint/2010/main" val="2200011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3B0DCDC-C51E-F540-D482-B71251F513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6002" y="326868"/>
            <a:ext cx="10537371" cy="457200"/>
          </a:xfrm>
        </p:spPr>
        <p:txBody>
          <a:bodyPr/>
          <a:lstStyle/>
          <a:p>
            <a:r>
              <a:rPr lang="en-US"/>
              <a:t>Immobilization: functionalized surface with fluorescenc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77E2127-9E78-3D6B-33E5-9376BAC17D7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28ACBEF3-4ACB-F93F-8D26-08793392FE40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2503638" y="6505215"/>
            <a:ext cx="7640487" cy="352785"/>
          </a:xfrm>
        </p:spPr>
        <p:txBody>
          <a:bodyPr/>
          <a:lstStyle/>
          <a:p>
            <a:r>
              <a:rPr lang="en-US" sz="1400"/>
              <a:t>1-(3-Dimethylaminopropyl)-3-ethylcarbodiimide hydrochloride (EDC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540A857-3E6D-B1F8-77EB-9071D548F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290699"/>
              </p:ext>
            </p:extLst>
          </p:nvPr>
        </p:nvGraphicFramePr>
        <p:xfrm>
          <a:off x="500889" y="803317"/>
          <a:ext cx="2155824" cy="262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71495" imgH="3619511" progId="ChemDraw.Document.6.0">
                  <p:embed/>
                </p:oleObj>
              </mc:Choice>
              <mc:Fallback>
                <p:oleObj name="CS ChemDraw Drawing" r:id="rId2" imgW="2971495" imgH="3619511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540A857-3E6D-B1F8-77EB-9071D548FA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0889" y="803317"/>
                        <a:ext cx="2155824" cy="262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6540D3F8-74BD-E75F-C047-E5A1DF4E0DD2}"/>
              </a:ext>
            </a:extLst>
          </p:cNvPr>
          <p:cNvGrpSpPr/>
          <p:nvPr/>
        </p:nvGrpSpPr>
        <p:grpSpPr>
          <a:xfrm>
            <a:off x="326515" y="4013814"/>
            <a:ext cx="2609478" cy="1935959"/>
            <a:chOff x="4201142" y="809205"/>
            <a:chExt cx="2151335" cy="1596065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BAA1363B-A440-471D-33DD-C7990D7A35DF}"/>
                </a:ext>
              </a:extLst>
            </p:cNvPr>
            <p:cNvGrpSpPr/>
            <p:nvPr/>
          </p:nvGrpSpPr>
          <p:grpSpPr>
            <a:xfrm>
              <a:off x="4624430" y="1580275"/>
              <a:ext cx="1371600" cy="824995"/>
              <a:chOff x="8132804" y="2423631"/>
              <a:chExt cx="2103120" cy="1225789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21206A9-59A3-4A33-2D0F-9B61B13CB65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332244" y="2569868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F7BDDE92-C28F-BE55-7F9B-0271C6D4132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685218" y="2569645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48FA6F39-803F-D915-0C2E-80A2BB98B70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72084" y="2569645"/>
                <a:ext cx="45450" cy="103663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7-Point Star 48">
                <a:extLst>
                  <a:ext uri="{FF2B5EF4-FFF2-40B4-BE49-F238E27FC236}">
                    <a16:creationId xmlns:a16="http://schemas.microsoft.com/office/drawing/2014/main" id="{3B1C091B-54C8-BD01-2CDE-FED5AD209F30}"/>
                  </a:ext>
                </a:extLst>
              </p:cNvPr>
              <p:cNvSpPr/>
              <p:nvPr/>
            </p:nvSpPr>
            <p:spPr>
              <a:xfrm>
                <a:off x="8286254" y="2423854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8" name="7-Point Star 48">
                <a:extLst>
                  <a:ext uri="{FF2B5EF4-FFF2-40B4-BE49-F238E27FC236}">
                    <a16:creationId xmlns:a16="http://schemas.microsoft.com/office/drawing/2014/main" id="{67EFCEFA-C4AC-0F52-1CE9-E0854B840F96}"/>
                  </a:ext>
                </a:extLst>
              </p:cNvPr>
              <p:cNvSpPr/>
              <p:nvPr/>
            </p:nvSpPr>
            <p:spPr>
              <a:xfrm>
                <a:off x="8639228" y="2423631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29" name="7-Point Star 48">
                <a:extLst>
                  <a:ext uri="{FF2B5EF4-FFF2-40B4-BE49-F238E27FC236}">
                    <a16:creationId xmlns:a16="http://schemas.microsoft.com/office/drawing/2014/main" id="{A5D3F5B9-3367-5742-90FA-B14890A58602}"/>
                  </a:ext>
                </a:extLst>
              </p:cNvPr>
              <p:cNvSpPr/>
              <p:nvPr/>
            </p:nvSpPr>
            <p:spPr>
              <a:xfrm>
                <a:off x="9326094" y="2423631"/>
                <a:ext cx="182880" cy="182880"/>
              </a:xfrm>
              <a:prstGeom prst="star7">
                <a:avLst/>
              </a:prstGeom>
              <a:solidFill>
                <a:schemeClr val="bg1"/>
              </a:solidFill>
              <a:ln w="635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0" name="7-Point Star 48">
                <a:extLst>
                  <a:ext uri="{FF2B5EF4-FFF2-40B4-BE49-F238E27FC236}">
                    <a16:creationId xmlns:a16="http://schemas.microsoft.com/office/drawing/2014/main" id="{B2C50A9C-BB0D-9112-B1D3-9962F1A3267B}"/>
                  </a:ext>
                </a:extLst>
              </p:cNvPr>
              <p:cNvSpPr/>
              <p:nvPr/>
            </p:nvSpPr>
            <p:spPr>
              <a:xfrm>
                <a:off x="8286254" y="2424778"/>
                <a:ext cx="182880" cy="182880"/>
              </a:xfrm>
              <a:prstGeom prst="star7">
                <a:avLst/>
              </a:prstGeom>
              <a:solidFill>
                <a:srgbClr val="CC66FF"/>
              </a:solidFill>
              <a:ln w="6350">
                <a:solidFill>
                  <a:srgbClr val="CC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1" name="7-Point Star 48">
                <a:extLst>
                  <a:ext uri="{FF2B5EF4-FFF2-40B4-BE49-F238E27FC236}">
                    <a16:creationId xmlns:a16="http://schemas.microsoft.com/office/drawing/2014/main" id="{6CE56E87-5FAB-04ED-AD5B-533C4070FDA3}"/>
                  </a:ext>
                </a:extLst>
              </p:cNvPr>
              <p:cNvSpPr/>
              <p:nvPr/>
            </p:nvSpPr>
            <p:spPr>
              <a:xfrm>
                <a:off x="8639228" y="2424555"/>
                <a:ext cx="182880" cy="182880"/>
              </a:xfrm>
              <a:prstGeom prst="star7">
                <a:avLst/>
              </a:prstGeom>
              <a:solidFill>
                <a:srgbClr val="CC66FF"/>
              </a:solidFill>
              <a:ln w="6350">
                <a:solidFill>
                  <a:srgbClr val="CC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b="1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FB11483D-D307-5254-CF00-079F73E4523B}"/>
                  </a:ext>
                </a:extLst>
              </p:cNvPr>
              <p:cNvSpPr/>
              <p:nvPr/>
            </p:nvSpPr>
            <p:spPr>
              <a:xfrm>
                <a:off x="8286254" y="2624347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+mj-lt"/>
                  <a:cs typeface="Calibri" panose="020F0502020204030204" pitchFamily="34" charset="0"/>
                </a:endParaRPr>
              </a:p>
            </p:txBody>
          </p: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8ACCE7CD-E2F1-8E5D-EA1B-76BB920F3E75}"/>
                  </a:ext>
                </a:extLst>
              </p:cNvPr>
              <p:cNvGrpSpPr/>
              <p:nvPr/>
            </p:nvGrpSpPr>
            <p:grpSpPr>
              <a:xfrm>
                <a:off x="10042458" y="2624347"/>
                <a:ext cx="91981" cy="340289"/>
                <a:chOff x="3766746" y="3794219"/>
                <a:chExt cx="91981" cy="340289"/>
              </a:xfrm>
            </p:grpSpPr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AB9D1019-3AEE-AADF-A3A1-B448A93DC8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812736" y="3860188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AF1AF1CB-FFC3-3531-BD18-FA5D3BCF10DD}"/>
                    </a:ext>
                  </a:extLst>
                </p:cNvPr>
                <p:cNvSpPr/>
                <p:nvPr/>
              </p:nvSpPr>
              <p:spPr>
                <a:xfrm>
                  <a:off x="3766746" y="3794219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686C9B4-DCBA-9FFA-195D-CEAA98D77A35}"/>
                  </a:ext>
                </a:extLst>
              </p:cNvPr>
              <p:cNvSpPr/>
              <p:nvPr/>
            </p:nvSpPr>
            <p:spPr>
              <a:xfrm>
                <a:off x="8639228" y="2624124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5684CC4C-A5CB-77FE-6574-0640F6D62837}"/>
                  </a:ext>
                </a:extLst>
              </p:cNvPr>
              <p:cNvSpPr/>
              <p:nvPr/>
            </p:nvSpPr>
            <p:spPr>
              <a:xfrm>
                <a:off x="9326094" y="2624124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+mj-lt"/>
                  <a:cs typeface="Calibri" panose="020F0502020204030204" pitchFamily="34" charset="0"/>
                </a:endParaRPr>
              </a:p>
            </p:txBody>
          </p:sp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A343B947-8596-6824-860D-8216A0E7982E}"/>
                  </a:ext>
                </a:extLst>
              </p:cNvPr>
              <p:cNvGrpSpPr/>
              <p:nvPr/>
            </p:nvGrpSpPr>
            <p:grpSpPr>
              <a:xfrm>
                <a:off x="8132804" y="2636886"/>
                <a:ext cx="2103120" cy="1012534"/>
                <a:chOff x="8774147" y="1335454"/>
                <a:chExt cx="2103120" cy="1012534"/>
              </a:xfrm>
            </p:grpSpPr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9D93D6D-C280-1773-894A-3209EC8165AB}"/>
                    </a:ext>
                  </a:extLst>
                </p:cNvPr>
                <p:cNvSpPr/>
                <p:nvPr/>
              </p:nvSpPr>
              <p:spPr>
                <a:xfrm>
                  <a:off x="8774147" y="1666925"/>
                  <a:ext cx="2103120" cy="228600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100">
                      <a:latin typeface="+mj-lt"/>
                      <a:cs typeface="Calibri" panose="020F0502020204030204" pitchFamily="34" charset="0"/>
                    </a:rPr>
                    <a:t>SiO</a:t>
                  </a:r>
                  <a:r>
                    <a:rPr lang="en-US" sz="1100" baseline="-25000">
                      <a:latin typeface="+mj-lt"/>
                      <a:cs typeface="Calibri" panose="020F0502020204030204" pitchFamily="34" charset="0"/>
                    </a:rPr>
                    <a:t>2</a:t>
                  </a:r>
                </a:p>
              </p:txBody>
            </p:sp>
            <p:grpSp>
              <p:nvGrpSpPr>
                <p:cNvPr id="38" name="Group 37">
                  <a:extLst>
                    <a:ext uri="{FF2B5EF4-FFF2-40B4-BE49-F238E27FC236}">
                      <a16:creationId xmlns:a16="http://schemas.microsoft.com/office/drawing/2014/main" id="{BD399385-6D41-EC6C-C2F5-BF209F8579D9}"/>
                    </a:ext>
                  </a:extLst>
                </p:cNvPr>
                <p:cNvGrpSpPr/>
                <p:nvPr/>
              </p:nvGrpSpPr>
              <p:grpSpPr>
                <a:xfrm>
                  <a:off x="8882148" y="1571764"/>
                  <a:ext cx="1939084" cy="182880"/>
                  <a:chOff x="4864297" y="2034009"/>
                  <a:chExt cx="1939084" cy="182880"/>
                </a:xfrm>
              </p:grpSpPr>
              <p:sp>
                <p:nvSpPr>
                  <p:cNvPr id="45" name="4-Point Star 82">
                    <a:extLst>
                      <a:ext uri="{FF2B5EF4-FFF2-40B4-BE49-F238E27FC236}">
                        <a16:creationId xmlns:a16="http://schemas.microsoft.com/office/drawing/2014/main" id="{12CBCF0D-6C1D-EE51-64EB-35996A440BCB}"/>
                      </a:ext>
                    </a:extLst>
                  </p:cNvPr>
                  <p:cNvSpPr/>
                  <p:nvPr/>
                </p:nvSpPr>
                <p:spPr>
                  <a:xfrm>
                    <a:off x="4864297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1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6" name="4-Point Star 83">
                    <a:extLst>
                      <a:ext uri="{FF2B5EF4-FFF2-40B4-BE49-F238E27FC236}">
                        <a16:creationId xmlns:a16="http://schemas.microsoft.com/office/drawing/2014/main" id="{2C6C68FF-B934-8219-83A1-ACAA4C0E22F7}"/>
                      </a:ext>
                    </a:extLst>
                  </p:cNvPr>
                  <p:cNvSpPr/>
                  <p:nvPr/>
                </p:nvSpPr>
                <p:spPr>
                  <a:xfrm>
                    <a:off x="5206728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1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7" name="4-Point Star 84">
                    <a:extLst>
                      <a:ext uri="{FF2B5EF4-FFF2-40B4-BE49-F238E27FC236}">
                        <a16:creationId xmlns:a16="http://schemas.microsoft.com/office/drawing/2014/main" id="{D0F25CF6-0F7B-5753-5496-CF37B18C44E5}"/>
                      </a:ext>
                    </a:extLst>
                  </p:cNvPr>
                  <p:cNvSpPr/>
                  <p:nvPr/>
                </p:nvSpPr>
                <p:spPr>
                  <a:xfrm>
                    <a:off x="5883667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1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8" name="4-Point Star 85">
                    <a:extLst>
                      <a:ext uri="{FF2B5EF4-FFF2-40B4-BE49-F238E27FC236}">
                        <a16:creationId xmlns:a16="http://schemas.microsoft.com/office/drawing/2014/main" id="{2CDD5117-C17F-ABB5-0B05-A5EC4C8AD662}"/>
                      </a:ext>
                    </a:extLst>
                  </p:cNvPr>
                  <p:cNvSpPr/>
                  <p:nvPr/>
                </p:nvSpPr>
                <p:spPr>
                  <a:xfrm>
                    <a:off x="6328622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1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  <p:sp>
                <p:nvSpPr>
                  <p:cNvPr id="49" name="4-Point Star 86">
                    <a:extLst>
                      <a:ext uri="{FF2B5EF4-FFF2-40B4-BE49-F238E27FC236}">
                        <a16:creationId xmlns:a16="http://schemas.microsoft.com/office/drawing/2014/main" id="{E11CE59C-0BAA-C86B-6345-509395D6307E}"/>
                      </a:ext>
                    </a:extLst>
                  </p:cNvPr>
                  <p:cNvSpPr/>
                  <p:nvPr/>
                </p:nvSpPr>
                <p:spPr>
                  <a:xfrm>
                    <a:off x="6620501" y="2034009"/>
                    <a:ext cx="182880" cy="182880"/>
                  </a:xfrm>
                  <a:prstGeom prst="star4">
                    <a:avLst/>
                  </a:prstGeom>
                  <a:solidFill>
                    <a:srgbClr val="FF66CC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100">
                      <a:latin typeface="+mj-lt"/>
                      <a:cs typeface="Calibri" panose="020F0502020204030204" pitchFamily="34" charset="0"/>
                    </a:endParaRPr>
                  </a:p>
                </p:txBody>
              </p:sp>
            </p:grp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A957323F-7D77-D128-C28D-2DE3E4D6911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973587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F0C27F8A-214B-48BC-623F-F097A0F04B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316018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16B6A9EF-35D3-9831-3C13-1B8522CD9B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9992957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A644D5CD-B268-C33B-F341-548E6AB376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437912" y="1388884"/>
                  <a:ext cx="0" cy="274320"/>
                </a:xfrm>
                <a:prstGeom prst="line">
                  <a:avLst/>
                </a:prstGeom>
                <a:solidFill>
                  <a:srgbClr val="CC00FF"/>
                </a:solidFill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Oval 42">
                  <a:extLst>
                    <a:ext uri="{FF2B5EF4-FFF2-40B4-BE49-F238E27FC236}">
                      <a16:creationId xmlns:a16="http://schemas.microsoft.com/office/drawing/2014/main" id="{659DA296-30BE-A747-5A31-DF67ECAA9FE2}"/>
                    </a:ext>
                  </a:extLst>
                </p:cNvPr>
                <p:cNvSpPr/>
                <p:nvPr/>
              </p:nvSpPr>
              <p:spPr>
                <a:xfrm>
                  <a:off x="10407338" y="1335454"/>
                  <a:ext cx="91981" cy="91981"/>
                </a:xfrm>
                <a:prstGeom prst="ellipse">
                  <a:avLst/>
                </a:prstGeom>
                <a:solidFill>
                  <a:srgbClr val="FFCC66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1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8C19AC44-5E81-3076-6F0A-9873CE0C5435}"/>
                    </a:ext>
                  </a:extLst>
                </p:cNvPr>
                <p:cNvSpPr/>
                <p:nvPr/>
              </p:nvSpPr>
              <p:spPr>
                <a:xfrm>
                  <a:off x="8774147" y="1890788"/>
                  <a:ext cx="2103120" cy="4572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100" b="1">
                      <a:solidFill>
                        <a:schemeClr val="tx1"/>
                      </a:solidFill>
                      <a:latin typeface="+mj-lt"/>
                      <a:cs typeface="Calibri" panose="020F0502020204030204" pitchFamily="34" charset="0"/>
                    </a:rPr>
                    <a:t>Si substrate</a:t>
                  </a:r>
                </a:p>
              </p:txBody>
            </p:sp>
          </p:grpSp>
        </p:grpSp>
        <p:sp>
          <p:nvSpPr>
            <p:cNvPr id="18" name="Right Arrow 323">
              <a:extLst>
                <a:ext uri="{FF2B5EF4-FFF2-40B4-BE49-F238E27FC236}">
                  <a16:creationId xmlns:a16="http://schemas.microsoft.com/office/drawing/2014/main" id="{B235DC62-0F77-1E92-3E7E-DEE9864FF866}"/>
                </a:ext>
              </a:extLst>
            </p:cNvPr>
            <p:cNvSpPr/>
            <p:nvPr/>
          </p:nvSpPr>
          <p:spPr>
            <a:xfrm rot="5400000">
              <a:off x="4347619" y="1096810"/>
              <a:ext cx="730602" cy="176981"/>
            </a:xfrm>
            <a:prstGeom prst="rightArrow">
              <a:avLst>
                <a:gd name="adj1" fmla="val 36882"/>
                <a:gd name="adj2" fmla="val 50000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Right Arrow 324">
              <a:extLst>
                <a:ext uri="{FF2B5EF4-FFF2-40B4-BE49-F238E27FC236}">
                  <a16:creationId xmlns:a16="http://schemas.microsoft.com/office/drawing/2014/main" id="{CE4FC0D5-5693-7974-AF53-40880D564D2A}"/>
                </a:ext>
              </a:extLst>
            </p:cNvPr>
            <p:cNvSpPr/>
            <p:nvPr/>
          </p:nvSpPr>
          <p:spPr>
            <a:xfrm rot="16200000">
              <a:off x="4475120" y="1113475"/>
              <a:ext cx="707677" cy="119271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47A9B3A-A22F-A8B3-D7C1-C6B938EB0E14}"/>
                </a:ext>
              </a:extLst>
            </p:cNvPr>
            <p:cNvSpPr txBox="1"/>
            <p:nvPr/>
          </p:nvSpPr>
          <p:spPr>
            <a:xfrm>
              <a:off x="4201142" y="96545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.</a:t>
              </a:r>
            </a:p>
            <a:p>
              <a:pPr algn="ctr"/>
              <a:r>
                <a:rPr lang="en-US" sz="100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50n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3F0CDE1-487F-43FF-913E-DC65CE4A15F8}"/>
                </a:ext>
              </a:extLst>
            </p:cNvPr>
            <p:cNvSpPr txBox="1"/>
            <p:nvPr/>
          </p:nvSpPr>
          <p:spPr>
            <a:xfrm>
              <a:off x="4784141" y="952056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.</a:t>
              </a:r>
            </a:p>
            <a:p>
              <a:pPr algn="ctr"/>
              <a:r>
                <a:rPr lang="en-US" sz="1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40nm</a:t>
              </a:r>
            </a:p>
          </p:txBody>
        </p:sp>
        <p:sp>
          <p:nvSpPr>
            <p:cNvPr id="22" name="Right Arrow 323">
              <a:extLst>
                <a:ext uri="{FF2B5EF4-FFF2-40B4-BE49-F238E27FC236}">
                  <a16:creationId xmlns:a16="http://schemas.microsoft.com/office/drawing/2014/main" id="{BC0ED2F7-3595-623E-BFB8-9946E5080FC2}"/>
                </a:ext>
              </a:extLst>
            </p:cNvPr>
            <p:cNvSpPr/>
            <p:nvPr/>
          </p:nvSpPr>
          <p:spPr>
            <a:xfrm rot="5400000">
              <a:off x="5037361" y="1086015"/>
              <a:ext cx="730602" cy="176981"/>
            </a:xfrm>
            <a:prstGeom prst="rightArrow">
              <a:avLst>
                <a:gd name="adj1" fmla="val 36882"/>
                <a:gd name="adj2" fmla="val 50000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solidFill>
                  <a:schemeClr val="accent4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3E9616F-BB6E-36A7-DEC6-8455F86894D8}"/>
                </a:ext>
              </a:extLst>
            </p:cNvPr>
            <p:cNvSpPr txBox="1"/>
            <p:nvPr/>
          </p:nvSpPr>
          <p:spPr>
            <a:xfrm>
              <a:off x="5396329" y="965451"/>
              <a:ext cx="9561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o emission with SP form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FC23FA92-28C5-88EB-A37D-6EDE0D064E22}"/>
              </a:ext>
            </a:extLst>
          </p:cNvPr>
          <p:cNvGrpSpPr/>
          <p:nvPr/>
        </p:nvGrpSpPr>
        <p:grpSpPr>
          <a:xfrm>
            <a:off x="3058584" y="2645685"/>
            <a:ext cx="1828800" cy="1909084"/>
            <a:chOff x="766565" y="3247590"/>
            <a:chExt cx="1828800" cy="1909084"/>
          </a:xfrm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5419669-0402-15E4-EAA0-6547E1B1FA78}"/>
                </a:ext>
              </a:extLst>
            </p:cNvPr>
            <p:cNvSpPr txBox="1"/>
            <p:nvPr/>
          </p:nvSpPr>
          <p:spPr>
            <a:xfrm>
              <a:off x="941585" y="4695009"/>
              <a:ext cx="14787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/>
                <a:t>MC-immobilized SiO</a:t>
              </a:r>
              <a:r>
                <a:rPr lang="en-US" sz="1200" baseline="-25000"/>
                <a:t>2</a:t>
              </a:r>
              <a:r>
                <a:rPr lang="en-US" sz="1200"/>
                <a:t> sample</a:t>
              </a:r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7EE75C82-10DB-DE0A-D6AB-B5FFC4285AC2}"/>
                </a:ext>
              </a:extLst>
            </p:cNvPr>
            <p:cNvGrpSpPr/>
            <p:nvPr/>
          </p:nvGrpSpPr>
          <p:grpSpPr>
            <a:xfrm>
              <a:off x="766565" y="3247590"/>
              <a:ext cx="1828800" cy="1431535"/>
              <a:chOff x="3179369" y="3924085"/>
              <a:chExt cx="1828800" cy="1431535"/>
            </a:xfrm>
          </p:grpSpPr>
          <p:pic>
            <p:nvPicPr>
              <p:cNvPr id="64" name="Picture 63" descr="A picture containing night sky&#10;&#10;Description automatically generated">
                <a:extLst>
                  <a:ext uri="{FF2B5EF4-FFF2-40B4-BE49-F238E27FC236}">
                    <a16:creationId xmlns:a16="http://schemas.microsoft.com/office/drawing/2014/main" id="{EA97B34E-42C2-D491-F41D-1F2E4DBA61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79369" y="3933044"/>
                <a:ext cx="1828800" cy="1422576"/>
              </a:xfrm>
              <a:prstGeom prst="rect">
                <a:avLst/>
              </a:prstGeom>
            </p:spPr>
          </p:pic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E3A873B-4538-40EA-E3A4-B06FE88A8F85}"/>
                  </a:ext>
                </a:extLst>
              </p:cNvPr>
              <p:cNvSpPr txBox="1"/>
              <p:nvPr/>
            </p:nvSpPr>
            <p:spPr>
              <a:xfrm>
                <a:off x="3225333" y="3924085"/>
                <a:ext cx="1225958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x, 1s</a:t>
                </a: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38A8877-082A-4C18-89EF-BEDA69B5FA35}"/>
                  </a:ext>
                </a:extLst>
              </p:cNvPr>
              <p:cNvSpPr txBox="1"/>
              <p:nvPr/>
            </p:nvSpPr>
            <p:spPr>
              <a:xfrm>
                <a:off x="3481530" y="4476900"/>
                <a:ext cx="47660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</a:t>
                </a: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ACC775D0-B955-3721-5C52-3E9CF68130BC}"/>
                  </a:ext>
                </a:extLst>
              </p:cNvPr>
              <p:cNvSpPr txBox="1"/>
              <p:nvPr/>
            </p:nvSpPr>
            <p:spPr>
              <a:xfrm>
                <a:off x="4470794" y="4476900"/>
                <a:ext cx="47660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</a:t>
                </a:r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572E731A-A0AD-69A0-4EF4-37BD4E4D31BA}"/>
              </a:ext>
            </a:extLst>
          </p:cNvPr>
          <p:cNvGrpSpPr/>
          <p:nvPr/>
        </p:nvGrpSpPr>
        <p:grpSpPr>
          <a:xfrm>
            <a:off x="5009976" y="2650771"/>
            <a:ext cx="2247300" cy="1898328"/>
            <a:chOff x="2731575" y="3258346"/>
            <a:chExt cx="2247300" cy="1898328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02E3726-4E88-8355-029B-0D698586CE2B}"/>
                </a:ext>
              </a:extLst>
            </p:cNvPr>
            <p:cNvSpPr txBox="1"/>
            <p:nvPr/>
          </p:nvSpPr>
          <p:spPr>
            <a:xfrm>
              <a:off x="2731575" y="4695009"/>
              <a:ext cx="224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/>
                <a:t>MC-immobilized </a:t>
              </a:r>
              <a:r>
                <a:rPr lang="en-US" sz="1200" b="1"/>
                <a:t>glass microfiber</a:t>
              </a:r>
              <a:r>
                <a:rPr lang="en-US" sz="1200"/>
                <a:t> sample</a:t>
              </a:r>
            </a:p>
          </p:txBody>
        </p: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3FF29CD8-C4A5-ECCE-538E-C22E18511F0A}"/>
                </a:ext>
              </a:extLst>
            </p:cNvPr>
            <p:cNvGrpSpPr/>
            <p:nvPr/>
          </p:nvGrpSpPr>
          <p:grpSpPr>
            <a:xfrm>
              <a:off x="2954150" y="3258346"/>
              <a:ext cx="1942028" cy="1420779"/>
              <a:chOff x="5326654" y="3934841"/>
              <a:chExt cx="1942028" cy="1420779"/>
            </a:xfrm>
          </p:grpSpPr>
          <p:pic>
            <p:nvPicPr>
              <p:cNvPr id="71" name="Picture 70">
                <a:extLst>
                  <a:ext uri="{FF2B5EF4-FFF2-40B4-BE49-F238E27FC236}">
                    <a16:creationId xmlns:a16="http://schemas.microsoft.com/office/drawing/2014/main" id="{BEA016D9-7F0D-6FC3-7442-E170C82BC89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26654" y="3934841"/>
                <a:ext cx="967376" cy="1420779"/>
              </a:xfrm>
              <a:prstGeom prst="rect">
                <a:avLst/>
              </a:prstGeom>
            </p:spPr>
          </p:pic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84CA53C8-DA9D-42FD-95AF-94F96901A63C}"/>
                  </a:ext>
                </a:extLst>
              </p:cNvPr>
              <p:cNvSpPr txBox="1"/>
              <p:nvPr/>
            </p:nvSpPr>
            <p:spPr>
              <a:xfrm>
                <a:off x="5327125" y="3935958"/>
                <a:ext cx="9144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x, 10ms</a:t>
                </a:r>
              </a:p>
            </p:txBody>
          </p:sp>
          <p:pic>
            <p:nvPicPr>
              <p:cNvPr id="73" name="Picture 72">
                <a:extLst>
                  <a:ext uri="{FF2B5EF4-FFF2-40B4-BE49-F238E27FC236}">
                    <a16:creationId xmlns:a16="http://schemas.microsoft.com/office/drawing/2014/main" id="{26CEEB02-519F-E6B1-6AC9-4EE09FC26A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54282" y="3934841"/>
                <a:ext cx="914400" cy="1420779"/>
              </a:xfrm>
              <a:prstGeom prst="rect">
                <a:avLst/>
              </a:prstGeom>
            </p:spPr>
          </p:pic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C039589-5516-211C-1363-6138B22D9069}"/>
                  </a:ext>
                </a:extLst>
              </p:cNvPr>
              <p:cNvSpPr txBox="1"/>
              <p:nvPr/>
            </p:nvSpPr>
            <p:spPr>
              <a:xfrm>
                <a:off x="6329007" y="3935958"/>
                <a:ext cx="914400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x, 10ms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A4622E3-5CC4-367C-9B1F-D24986D29059}"/>
                  </a:ext>
                </a:extLst>
              </p:cNvPr>
              <p:cNvSpPr txBox="1"/>
              <p:nvPr/>
            </p:nvSpPr>
            <p:spPr>
              <a:xfrm>
                <a:off x="5576203" y="4476900"/>
                <a:ext cx="47660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65388DE4-E62E-F1B3-0BD2-C6FD2390F4C9}"/>
                  </a:ext>
                </a:extLst>
              </p:cNvPr>
              <p:cNvSpPr txBox="1"/>
              <p:nvPr/>
            </p:nvSpPr>
            <p:spPr>
              <a:xfrm>
                <a:off x="6577343" y="4476900"/>
                <a:ext cx="476605" cy="2769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</a:t>
                </a:r>
              </a:p>
            </p:txBody>
          </p: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68077262-B806-2A51-9B9F-1096E58446D8}"/>
              </a:ext>
            </a:extLst>
          </p:cNvPr>
          <p:cNvGrpSpPr/>
          <p:nvPr/>
        </p:nvGrpSpPr>
        <p:grpSpPr>
          <a:xfrm>
            <a:off x="3284228" y="4988419"/>
            <a:ext cx="1371600" cy="965212"/>
            <a:chOff x="8132804" y="2423631"/>
            <a:chExt cx="2103120" cy="1225789"/>
          </a:xfrm>
        </p:grpSpPr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0A919646-6726-CF2A-361E-7B404B8A7A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32244" y="2569868"/>
              <a:ext cx="45450" cy="103663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F840AFE4-6362-1C3C-B0A2-1661CAA153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5218" y="2569645"/>
              <a:ext cx="45450" cy="103663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4B1FC547-55A1-6987-36D2-6272D4F3F5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72084" y="2569645"/>
              <a:ext cx="45450" cy="103663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7-Point Star 48">
              <a:extLst>
                <a:ext uri="{FF2B5EF4-FFF2-40B4-BE49-F238E27FC236}">
                  <a16:creationId xmlns:a16="http://schemas.microsoft.com/office/drawing/2014/main" id="{59EDA57F-72C6-81EE-45EF-18B2565734B8}"/>
                </a:ext>
              </a:extLst>
            </p:cNvPr>
            <p:cNvSpPr/>
            <p:nvPr/>
          </p:nvSpPr>
          <p:spPr>
            <a:xfrm>
              <a:off x="8286254" y="2423854"/>
              <a:ext cx="182880" cy="182880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1" name="7-Point Star 48">
              <a:extLst>
                <a:ext uri="{FF2B5EF4-FFF2-40B4-BE49-F238E27FC236}">
                  <a16:creationId xmlns:a16="http://schemas.microsoft.com/office/drawing/2014/main" id="{C0CAF407-5644-D166-09E7-F14CF44E8CBB}"/>
                </a:ext>
              </a:extLst>
            </p:cNvPr>
            <p:cNvSpPr/>
            <p:nvPr/>
          </p:nvSpPr>
          <p:spPr>
            <a:xfrm>
              <a:off x="8639228" y="2423631"/>
              <a:ext cx="182880" cy="182880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2" name="7-Point Star 48">
              <a:extLst>
                <a:ext uri="{FF2B5EF4-FFF2-40B4-BE49-F238E27FC236}">
                  <a16:creationId xmlns:a16="http://schemas.microsoft.com/office/drawing/2014/main" id="{6201F750-4F19-2421-10D2-AD98A60E60F6}"/>
                </a:ext>
              </a:extLst>
            </p:cNvPr>
            <p:cNvSpPr/>
            <p:nvPr/>
          </p:nvSpPr>
          <p:spPr>
            <a:xfrm>
              <a:off x="9326094" y="2423631"/>
              <a:ext cx="182880" cy="182880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3" name="7-Point Star 48">
              <a:extLst>
                <a:ext uri="{FF2B5EF4-FFF2-40B4-BE49-F238E27FC236}">
                  <a16:creationId xmlns:a16="http://schemas.microsoft.com/office/drawing/2014/main" id="{909832C6-D535-0692-08EA-89AFE4010C9D}"/>
                </a:ext>
              </a:extLst>
            </p:cNvPr>
            <p:cNvSpPr/>
            <p:nvPr/>
          </p:nvSpPr>
          <p:spPr>
            <a:xfrm>
              <a:off x="8286254" y="2424778"/>
              <a:ext cx="182880" cy="182880"/>
            </a:xfrm>
            <a:prstGeom prst="star7">
              <a:avLst/>
            </a:prstGeom>
            <a:solidFill>
              <a:srgbClr val="CC66FF"/>
            </a:solidFill>
            <a:ln w="6350"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4" name="7-Point Star 48">
              <a:extLst>
                <a:ext uri="{FF2B5EF4-FFF2-40B4-BE49-F238E27FC236}">
                  <a16:creationId xmlns:a16="http://schemas.microsoft.com/office/drawing/2014/main" id="{156BB3CB-3939-BBD1-D565-676DFE52169C}"/>
                </a:ext>
              </a:extLst>
            </p:cNvPr>
            <p:cNvSpPr/>
            <p:nvPr/>
          </p:nvSpPr>
          <p:spPr>
            <a:xfrm>
              <a:off x="8639228" y="2424555"/>
              <a:ext cx="182880" cy="182880"/>
            </a:xfrm>
            <a:prstGeom prst="star7">
              <a:avLst/>
            </a:prstGeom>
            <a:solidFill>
              <a:srgbClr val="CC66FF"/>
            </a:solidFill>
            <a:ln w="6350"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32983099-101E-9365-C512-89C204CBA0EA}"/>
                </a:ext>
              </a:extLst>
            </p:cNvPr>
            <p:cNvSpPr/>
            <p:nvPr/>
          </p:nvSpPr>
          <p:spPr>
            <a:xfrm>
              <a:off x="8286254" y="2624347"/>
              <a:ext cx="91981" cy="91981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grpSp>
          <p:nvGrpSpPr>
            <p:cNvPr id="166" name="Group 165">
              <a:extLst>
                <a:ext uri="{FF2B5EF4-FFF2-40B4-BE49-F238E27FC236}">
                  <a16:creationId xmlns:a16="http://schemas.microsoft.com/office/drawing/2014/main" id="{20A5D752-BD86-2604-24C7-BE8F77A23224}"/>
                </a:ext>
              </a:extLst>
            </p:cNvPr>
            <p:cNvGrpSpPr/>
            <p:nvPr/>
          </p:nvGrpSpPr>
          <p:grpSpPr>
            <a:xfrm>
              <a:off x="10042458" y="2624347"/>
              <a:ext cx="91981" cy="340289"/>
              <a:chOff x="3766746" y="3794219"/>
              <a:chExt cx="91981" cy="340289"/>
            </a:xfrm>
          </p:grpSpPr>
          <p:cxnSp>
            <p:nvCxnSpPr>
              <p:cNvPr id="183" name="Straight Connector 182">
                <a:extLst>
                  <a:ext uri="{FF2B5EF4-FFF2-40B4-BE49-F238E27FC236}">
                    <a16:creationId xmlns:a16="http://schemas.microsoft.com/office/drawing/2014/main" id="{3C9AFB91-1178-5D09-DDE3-D7ACF134823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12736" y="3860188"/>
                <a:ext cx="0" cy="274320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Oval 183">
                <a:extLst>
                  <a:ext uri="{FF2B5EF4-FFF2-40B4-BE49-F238E27FC236}">
                    <a16:creationId xmlns:a16="http://schemas.microsoft.com/office/drawing/2014/main" id="{BC5E877E-F278-D49E-5347-87D7B5A203F3}"/>
                  </a:ext>
                </a:extLst>
              </p:cNvPr>
              <p:cNvSpPr/>
              <p:nvPr/>
            </p:nvSpPr>
            <p:spPr>
              <a:xfrm>
                <a:off x="3766746" y="3794219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</p:grp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4FD6B1FD-1B2F-62B7-83DB-85D2BF614225}"/>
                </a:ext>
              </a:extLst>
            </p:cNvPr>
            <p:cNvSpPr/>
            <p:nvPr/>
          </p:nvSpPr>
          <p:spPr>
            <a:xfrm>
              <a:off x="8639228" y="2624124"/>
              <a:ext cx="91981" cy="91981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68" name="Oval 167">
              <a:extLst>
                <a:ext uri="{FF2B5EF4-FFF2-40B4-BE49-F238E27FC236}">
                  <a16:creationId xmlns:a16="http://schemas.microsoft.com/office/drawing/2014/main" id="{7F2FBD3C-BCA5-E58C-8F07-AAD3C0CA2930}"/>
                </a:ext>
              </a:extLst>
            </p:cNvPr>
            <p:cNvSpPr/>
            <p:nvPr/>
          </p:nvSpPr>
          <p:spPr>
            <a:xfrm>
              <a:off x="9326094" y="2624124"/>
              <a:ext cx="91981" cy="91981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grpSp>
          <p:nvGrpSpPr>
            <p:cNvPr id="169" name="Group 168">
              <a:extLst>
                <a:ext uri="{FF2B5EF4-FFF2-40B4-BE49-F238E27FC236}">
                  <a16:creationId xmlns:a16="http://schemas.microsoft.com/office/drawing/2014/main" id="{4052355A-8DA3-36F7-09DE-4D808611F81D}"/>
                </a:ext>
              </a:extLst>
            </p:cNvPr>
            <p:cNvGrpSpPr/>
            <p:nvPr/>
          </p:nvGrpSpPr>
          <p:grpSpPr>
            <a:xfrm>
              <a:off x="8132804" y="2636886"/>
              <a:ext cx="2103120" cy="1012534"/>
              <a:chOff x="8774147" y="1335454"/>
              <a:chExt cx="2103120" cy="1012534"/>
            </a:xfrm>
          </p:grpSpPr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B705F12F-7B7F-5936-C5D0-58667945644F}"/>
                  </a:ext>
                </a:extLst>
              </p:cNvPr>
              <p:cNvSpPr/>
              <p:nvPr/>
            </p:nvSpPr>
            <p:spPr>
              <a:xfrm>
                <a:off x="8774147" y="1666925"/>
                <a:ext cx="2103120" cy="2286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>
                    <a:latin typeface="+mj-lt"/>
                    <a:cs typeface="Calibri" panose="020F0502020204030204" pitchFamily="34" charset="0"/>
                  </a:rPr>
                  <a:t>SiO</a:t>
                </a:r>
                <a:r>
                  <a:rPr lang="en-US" sz="1200" baseline="-25000">
                    <a:latin typeface="+mj-lt"/>
                    <a:cs typeface="Calibri" panose="020F0502020204030204" pitchFamily="34" charset="0"/>
                  </a:rPr>
                  <a:t>2</a:t>
                </a:r>
              </a:p>
            </p:txBody>
          </p:sp>
          <p:grpSp>
            <p:nvGrpSpPr>
              <p:cNvPr id="171" name="Group 170">
                <a:extLst>
                  <a:ext uri="{FF2B5EF4-FFF2-40B4-BE49-F238E27FC236}">
                    <a16:creationId xmlns:a16="http://schemas.microsoft.com/office/drawing/2014/main" id="{CFD6B50D-A39B-5CF1-73B7-3F121A393ADF}"/>
                  </a:ext>
                </a:extLst>
              </p:cNvPr>
              <p:cNvGrpSpPr/>
              <p:nvPr/>
            </p:nvGrpSpPr>
            <p:grpSpPr>
              <a:xfrm>
                <a:off x="8882148" y="1571764"/>
                <a:ext cx="1939084" cy="182880"/>
                <a:chOff x="4864297" y="2034009"/>
                <a:chExt cx="1939084" cy="182880"/>
              </a:xfrm>
            </p:grpSpPr>
            <p:sp>
              <p:nvSpPr>
                <p:cNvPr id="178" name="4-Point Star 82">
                  <a:extLst>
                    <a:ext uri="{FF2B5EF4-FFF2-40B4-BE49-F238E27FC236}">
                      <a16:creationId xmlns:a16="http://schemas.microsoft.com/office/drawing/2014/main" id="{44B7A16E-3878-4B6C-4389-F941DBAAEFD2}"/>
                    </a:ext>
                  </a:extLst>
                </p:cNvPr>
                <p:cNvSpPr/>
                <p:nvPr/>
              </p:nvSpPr>
              <p:spPr>
                <a:xfrm>
                  <a:off x="4864297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79" name="4-Point Star 83">
                  <a:extLst>
                    <a:ext uri="{FF2B5EF4-FFF2-40B4-BE49-F238E27FC236}">
                      <a16:creationId xmlns:a16="http://schemas.microsoft.com/office/drawing/2014/main" id="{DC6C5447-7A34-A615-6011-4BA9C7A77861}"/>
                    </a:ext>
                  </a:extLst>
                </p:cNvPr>
                <p:cNvSpPr/>
                <p:nvPr/>
              </p:nvSpPr>
              <p:spPr>
                <a:xfrm>
                  <a:off x="5206728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80" name="4-Point Star 84">
                  <a:extLst>
                    <a:ext uri="{FF2B5EF4-FFF2-40B4-BE49-F238E27FC236}">
                      <a16:creationId xmlns:a16="http://schemas.microsoft.com/office/drawing/2014/main" id="{8AF6DBCD-D8E9-0E33-692A-8AB2E84CF0A2}"/>
                    </a:ext>
                  </a:extLst>
                </p:cNvPr>
                <p:cNvSpPr/>
                <p:nvPr/>
              </p:nvSpPr>
              <p:spPr>
                <a:xfrm>
                  <a:off x="5883667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81" name="4-Point Star 85">
                  <a:extLst>
                    <a:ext uri="{FF2B5EF4-FFF2-40B4-BE49-F238E27FC236}">
                      <a16:creationId xmlns:a16="http://schemas.microsoft.com/office/drawing/2014/main" id="{778BE833-4391-DA22-6F6E-FA48CA9E5C9C}"/>
                    </a:ext>
                  </a:extLst>
                </p:cNvPr>
                <p:cNvSpPr/>
                <p:nvPr/>
              </p:nvSpPr>
              <p:spPr>
                <a:xfrm>
                  <a:off x="6328622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82" name="4-Point Star 86">
                  <a:extLst>
                    <a:ext uri="{FF2B5EF4-FFF2-40B4-BE49-F238E27FC236}">
                      <a16:creationId xmlns:a16="http://schemas.microsoft.com/office/drawing/2014/main" id="{5D68C715-3375-0B37-F145-FF2FA1C7E97E}"/>
                    </a:ext>
                  </a:extLst>
                </p:cNvPr>
                <p:cNvSpPr/>
                <p:nvPr/>
              </p:nvSpPr>
              <p:spPr>
                <a:xfrm>
                  <a:off x="6620501" y="2034009"/>
                  <a:ext cx="182880" cy="182880"/>
                </a:xfrm>
                <a:prstGeom prst="star4">
                  <a:avLst/>
                </a:prstGeom>
                <a:solidFill>
                  <a:srgbClr val="FF66C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cs typeface="Calibri" panose="020F0502020204030204" pitchFamily="34" charset="0"/>
                  </a:endParaRPr>
                </a:p>
              </p:txBody>
            </p:sp>
          </p:grpSp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D74A31E3-4E6F-7238-8846-CA13849A00D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973587" y="1388884"/>
                <a:ext cx="0" cy="274320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0B2F1820-ACEA-70B6-C8D0-F361FE79CDB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316018" y="1388884"/>
                <a:ext cx="0" cy="274320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1E5EF956-8C57-26B2-2D3C-143D03CDDE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92957" y="1388884"/>
                <a:ext cx="0" cy="274320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>
                <a:extLst>
                  <a:ext uri="{FF2B5EF4-FFF2-40B4-BE49-F238E27FC236}">
                    <a16:creationId xmlns:a16="http://schemas.microsoft.com/office/drawing/2014/main" id="{F07D93C3-C29F-B18B-39F0-CBE59A24352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437912" y="1388884"/>
                <a:ext cx="0" cy="274320"/>
              </a:xfrm>
              <a:prstGeom prst="line">
                <a:avLst/>
              </a:prstGeom>
              <a:solidFill>
                <a:srgbClr val="CC00FF"/>
              </a:solidFill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Oval 175">
                <a:extLst>
                  <a:ext uri="{FF2B5EF4-FFF2-40B4-BE49-F238E27FC236}">
                    <a16:creationId xmlns:a16="http://schemas.microsoft.com/office/drawing/2014/main" id="{E22D32F0-DC8B-9100-355E-969DBAA2F178}"/>
                  </a:ext>
                </a:extLst>
              </p:cNvPr>
              <p:cNvSpPr/>
              <p:nvPr/>
            </p:nvSpPr>
            <p:spPr>
              <a:xfrm>
                <a:off x="10407338" y="1335454"/>
                <a:ext cx="91981" cy="91981"/>
              </a:xfrm>
              <a:prstGeom prst="ellipse">
                <a:avLst/>
              </a:prstGeom>
              <a:solidFill>
                <a:srgbClr val="FFCC6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177" name="Rectangle 176">
                <a:extLst>
                  <a:ext uri="{FF2B5EF4-FFF2-40B4-BE49-F238E27FC236}">
                    <a16:creationId xmlns:a16="http://schemas.microsoft.com/office/drawing/2014/main" id="{3B6FB5CD-D77C-638A-81A8-F879CBD54D69}"/>
                  </a:ext>
                </a:extLst>
              </p:cNvPr>
              <p:cNvSpPr/>
              <p:nvPr/>
            </p:nvSpPr>
            <p:spPr>
              <a:xfrm>
                <a:off x="8774147" y="1890788"/>
                <a:ext cx="2103120" cy="45720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>
                    <a:solidFill>
                      <a:schemeClr val="tx1"/>
                    </a:solidFill>
                    <a:latin typeface="+mj-lt"/>
                    <a:cs typeface="Calibri" panose="020F0502020204030204" pitchFamily="34" charset="0"/>
                  </a:rPr>
                  <a:t>Si substrate</a:t>
                </a:r>
              </a:p>
            </p:txBody>
          </p:sp>
        </p:grp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FE678A39-CA48-11C2-3C51-494A1AD501A8}"/>
              </a:ext>
            </a:extLst>
          </p:cNvPr>
          <p:cNvGrpSpPr/>
          <p:nvPr/>
        </p:nvGrpSpPr>
        <p:grpSpPr>
          <a:xfrm>
            <a:off x="5541893" y="5000201"/>
            <a:ext cx="1371600" cy="953946"/>
            <a:chOff x="4921450" y="4659665"/>
            <a:chExt cx="1371600" cy="953946"/>
          </a:xfrm>
        </p:grpSpPr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E92D4CCC-C29A-BA69-9D09-A645A1C527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1520" y="4774815"/>
              <a:ext cx="29641" cy="81626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C6FA61C2-B673-EE90-F68F-940BE833CF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81720" y="4774639"/>
              <a:ext cx="29641" cy="81626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50B9AB31-CDCA-BE92-1814-DFCCB1E585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29676" y="4774639"/>
              <a:ext cx="29641" cy="81626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DDA43E0C-8B72-F877-19B1-FF4776E54BD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16568" y="4784689"/>
              <a:ext cx="29641" cy="81626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7-Point Star 48">
              <a:extLst>
                <a:ext uri="{FF2B5EF4-FFF2-40B4-BE49-F238E27FC236}">
                  <a16:creationId xmlns:a16="http://schemas.microsoft.com/office/drawing/2014/main" id="{8F7BB6BB-413D-E3B0-4267-EEB268105A80}"/>
                </a:ext>
              </a:extLst>
            </p:cNvPr>
            <p:cNvSpPr/>
            <p:nvPr/>
          </p:nvSpPr>
          <p:spPr>
            <a:xfrm>
              <a:off x="5021526" y="4659841"/>
              <a:ext cx="119270" cy="144003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25" name="7-Point Star 48">
              <a:extLst>
                <a:ext uri="{FF2B5EF4-FFF2-40B4-BE49-F238E27FC236}">
                  <a16:creationId xmlns:a16="http://schemas.microsoft.com/office/drawing/2014/main" id="{49FC92C6-AA3A-300F-BFF8-E21F658DDF3F}"/>
                </a:ext>
              </a:extLst>
            </p:cNvPr>
            <p:cNvSpPr/>
            <p:nvPr/>
          </p:nvSpPr>
          <p:spPr>
            <a:xfrm>
              <a:off x="5251727" y="4659665"/>
              <a:ext cx="119270" cy="144003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26" name="7-Point Star 48">
              <a:extLst>
                <a:ext uri="{FF2B5EF4-FFF2-40B4-BE49-F238E27FC236}">
                  <a16:creationId xmlns:a16="http://schemas.microsoft.com/office/drawing/2014/main" id="{3991D0EA-7A19-24DB-45ED-A995A93C791E}"/>
                </a:ext>
              </a:extLst>
            </p:cNvPr>
            <p:cNvSpPr/>
            <p:nvPr/>
          </p:nvSpPr>
          <p:spPr>
            <a:xfrm>
              <a:off x="5699683" y="4659665"/>
              <a:ext cx="119270" cy="144003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27" name="7-Point Star 48">
              <a:extLst>
                <a:ext uri="{FF2B5EF4-FFF2-40B4-BE49-F238E27FC236}">
                  <a16:creationId xmlns:a16="http://schemas.microsoft.com/office/drawing/2014/main" id="{0E1007FA-5BFB-7153-9A4F-19D52F524D88}"/>
                </a:ext>
              </a:extLst>
            </p:cNvPr>
            <p:cNvSpPr/>
            <p:nvPr/>
          </p:nvSpPr>
          <p:spPr>
            <a:xfrm>
              <a:off x="5986575" y="4669714"/>
              <a:ext cx="119270" cy="144003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28" name="7-Point Star 48">
              <a:extLst>
                <a:ext uri="{FF2B5EF4-FFF2-40B4-BE49-F238E27FC236}">
                  <a16:creationId xmlns:a16="http://schemas.microsoft.com/office/drawing/2014/main" id="{235D2D89-D057-A109-3952-585CA3A616D1}"/>
                </a:ext>
              </a:extLst>
            </p:cNvPr>
            <p:cNvSpPr/>
            <p:nvPr/>
          </p:nvSpPr>
          <p:spPr>
            <a:xfrm>
              <a:off x="5021526" y="4660568"/>
              <a:ext cx="119270" cy="144003"/>
            </a:xfrm>
            <a:prstGeom prst="star7">
              <a:avLst/>
            </a:prstGeom>
            <a:solidFill>
              <a:srgbClr val="CC66FF"/>
            </a:solidFill>
            <a:ln w="6350"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29" name="7-Point Star 48">
              <a:extLst>
                <a:ext uri="{FF2B5EF4-FFF2-40B4-BE49-F238E27FC236}">
                  <a16:creationId xmlns:a16="http://schemas.microsoft.com/office/drawing/2014/main" id="{E9F49CA6-F3EB-7E9D-F355-17D339663872}"/>
                </a:ext>
              </a:extLst>
            </p:cNvPr>
            <p:cNvSpPr/>
            <p:nvPr/>
          </p:nvSpPr>
          <p:spPr>
            <a:xfrm>
              <a:off x="5251727" y="4660393"/>
              <a:ext cx="119270" cy="144003"/>
            </a:xfrm>
            <a:prstGeom prst="star7">
              <a:avLst/>
            </a:prstGeom>
            <a:solidFill>
              <a:srgbClr val="CC66FF"/>
            </a:solidFill>
            <a:ln w="6350"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30" name="7-Point Star 48">
              <a:extLst>
                <a:ext uri="{FF2B5EF4-FFF2-40B4-BE49-F238E27FC236}">
                  <a16:creationId xmlns:a16="http://schemas.microsoft.com/office/drawing/2014/main" id="{8BFC3BCB-2078-1528-70E1-4788E4CE423D}"/>
                </a:ext>
              </a:extLst>
            </p:cNvPr>
            <p:cNvSpPr/>
            <p:nvPr/>
          </p:nvSpPr>
          <p:spPr>
            <a:xfrm>
              <a:off x="5986575" y="4670442"/>
              <a:ext cx="119270" cy="144003"/>
            </a:xfrm>
            <a:prstGeom prst="star7">
              <a:avLst/>
            </a:prstGeom>
            <a:solidFill>
              <a:srgbClr val="CC66FF"/>
            </a:solidFill>
            <a:ln w="6350"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310378FA-47C7-D40B-778E-29FC3CC34C80}"/>
                </a:ext>
              </a:extLst>
            </p:cNvPr>
            <p:cNvSpPr/>
            <p:nvPr/>
          </p:nvSpPr>
          <p:spPr>
            <a:xfrm>
              <a:off x="5021526" y="4817713"/>
              <a:ext cx="59988" cy="72428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0415E80-6DB5-DA43-BFB6-AA38FC7540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96871" y="4869658"/>
              <a:ext cx="0" cy="216006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984A455F-F9C3-3BFF-F2B9-C8623E4E1789}"/>
                </a:ext>
              </a:extLst>
            </p:cNvPr>
            <p:cNvSpPr/>
            <p:nvPr/>
          </p:nvSpPr>
          <p:spPr>
            <a:xfrm>
              <a:off x="6166877" y="4817713"/>
              <a:ext cx="59988" cy="72428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13E5F0D6-8963-0395-C61E-DCB8FC6DECF2}"/>
                </a:ext>
              </a:extLst>
            </p:cNvPr>
            <p:cNvSpPr/>
            <p:nvPr/>
          </p:nvSpPr>
          <p:spPr>
            <a:xfrm>
              <a:off x="5251727" y="4817537"/>
              <a:ext cx="59988" cy="72428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BD807118-86CB-6C72-7885-53D5AAF7F4EA}"/>
                </a:ext>
              </a:extLst>
            </p:cNvPr>
            <p:cNvSpPr/>
            <p:nvPr/>
          </p:nvSpPr>
          <p:spPr>
            <a:xfrm>
              <a:off x="5699683" y="4817537"/>
              <a:ext cx="59988" cy="72428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B7A162C9-40FE-63E5-5260-22E21B42907B}"/>
                </a:ext>
              </a:extLst>
            </p:cNvPr>
            <p:cNvSpPr/>
            <p:nvPr/>
          </p:nvSpPr>
          <p:spPr>
            <a:xfrm>
              <a:off x="4921450" y="5088592"/>
              <a:ext cx="1371600" cy="525019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>
                  <a:latin typeface="+mj-lt"/>
                  <a:cs typeface="Calibri" panose="020F0502020204030204" pitchFamily="34" charset="0"/>
                </a:rPr>
                <a:t>SiO</a:t>
              </a:r>
              <a:r>
                <a:rPr lang="en-US" sz="1200" baseline="-25000">
                  <a:latin typeface="+mj-lt"/>
                  <a:cs typeface="Calibri" panose="020F0502020204030204" pitchFamily="34" charset="0"/>
                </a:rPr>
                <a:t>2</a:t>
              </a:r>
            </a:p>
          </p:txBody>
        </p: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7DA1FE8F-6B48-0861-C82C-DCD54FA63465}"/>
                </a:ext>
              </a:extLst>
            </p:cNvPr>
            <p:cNvGrpSpPr/>
            <p:nvPr/>
          </p:nvGrpSpPr>
          <p:grpSpPr>
            <a:xfrm>
              <a:off x="4991885" y="5013661"/>
              <a:ext cx="1264620" cy="144004"/>
              <a:chOff x="4864297" y="2034009"/>
              <a:chExt cx="1939084" cy="182880"/>
            </a:xfrm>
          </p:grpSpPr>
          <p:sp>
            <p:nvSpPr>
              <p:cNvPr id="152" name="4-Point Star 82">
                <a:extLst>
                  <a:ext uri="{FF2B5EF4-FFF2-40B4-BE49-F238E27FC236}">
                    <a16:creationId xmlns:a16="http://schemas.microsoft.com/office/drawing/2014/main" id="{422D47AE-AB3B-0C4F-DC28-7584B3506C05}"/>
                  </a:ext>
                </a:extLst>
              </p:cNvPr>
              <p:cNvSpPr/>
              <p:nvPr/>
            </p:nvSpPr>
            <p:spPr>
              <a:xfrm>
                <a:off x="4864297" y="2034009"/>
                <a:ext cx="182880" cy="182880"/>
              </a:xfrm>
              <a:prstGeom prst="star4">
                <a:avLst/>
              </a:prstGeom>
              <a:solidFill>
                <a:srgbClr val="FF66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153" name="4-Point Star 83">
                <a:extLst>
                  <a:ext uri="{FF2B5EF4-FFF2-40B4-BE49-F238E27FC236}">
                    <a16:creationId xmlns:a16="http://schemas.microsoft.com/office/drawing/2014/main" id="{10E9FAA6-5FCE-35C3-956A-CF58A45BA846}"/>
                  </a:ext>
                </a:extLst>
              </p:cNvPr>
              <p:cNvSpPr/>
              <p:nvPr/>
            </p:nvSpPr>
            <p:spPr>
              <a:xfrm>
                <a:off x="5206728" y="2034009"/>
                <a:ext cx="182880" cy="182880"/>
              </a:xfrm>
              <a:prstGeom prst="star4">
                <a:avLst/>
              </a:prstGeom>
              <a:solidFill>
                <a:srgbClr val="FF66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154" name="4-Point Star 84">
                <a:extLst>
                  <a:ext uri="{FF2B5EF4-FFF2-40B4-BE49-F238E27FC236}">
                    <a16:creationId xmlns:a16="http://schemas.microsoft.com/office/drawing/2014/main" id="{4C80B89C-BDB6-64A4-5D9B-ED2D9193274E}"/>
                  </a:ext>
                </a:extLst>
              </p:cNvPr>
              <p:cNvSpPr/>
              <p:nvPr/>
            </p:nvSpPr>
            <p:spPr>
              <a:xfrm>
                <a:off x="5883667" y="2034009"/>
                <a:ext cx="182880" cy="182880"/>
              </a:xfrm>
              <a:prstGeom prst="star4">
                <a:avLst/>
              </a:prstGeom>
              <a:solidFill>
                <a:srgbClr val="FF66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155" name="4-Point Star 85">
                <a:extLst>
                  <a:ext uri="{FF2B5EF4-FFF2-40B4-BE49-F238E27FC236}">
                    <a16:creationId xmlns:a16="http://schemas.microsoft.com/office/drawing/2014/main" id="{FC229222-8954-0860-6869-79D8959F390C}"/>
                  </a:ext>
                </a:extLst>
              </p:cNvPr>
              <p:cNvSpPr/>
              <p:nvPr/>
            </p:nvSpPr>
            <p:spPr>
              <a:xfrm>
                <a:off x="6328622" y="2034009"/>
                <a:ext cx="182880" cy="182880"/>
              </a:xfrm>
              <a:prstGeom prst="star4">
                <a:avLst/>
              </a:prstGeom>
              <a:solidFill>
                <a:srgbClr val="FF66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  <p:sp>
            <p:nvSpPr>
              <p:cNvPr id="156" name="4-Point Star 86">
                <a:extLst>
                  <a:ext uri="{FF2B5EF4-FFF2-40B4-BE49-F238E27FC236}">
                    <a16:creationId xmlns:a16="http://schemas.microsoft.com/office/drawing/2014/main" id="{39ED71ED-4EF4-5858-C458-E9CF5F635D5C}"/>
                  </a:ext>
                </a:extLst>
              </p:cNvPr>
              <p:cNvSpPr/>
              <p:nvPr/>
            </p:nvSpPr>
            <p:spPr>
              <a:xfrm>
                <a:off x="6620501" y="2034009"/>
                <a:ext cx="182880" cy="182880"/>
              </a:xfrm>
              <a:prstGeom prst="star4">
                <a:avLst/>
              </a:prstGeom>
              <a:solidFill>
                <a:srgbClr val="FF66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  <a:cs typeface="Calibri" panose="020F0502020204030204" pitchFamily="34" charset="0"/>
                </a:endParaRPr>
              </a:p>
            </p:txBody>
          </p:sp>
        </p:grp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E09143C4-163A-9997-3329-9B998AEB0F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1520" y="4869658"/>
              <a:ext cx="0" cy="216005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33F0E8B2-D8F6-4B32-96BB-AED1F44859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74844" y="4869658"/>
              <a:ext cx="0" cy="216005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0E994159-6081-F2D6-FF9B-A3CAD4C6C2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16326" y="4869658"/>
              <a:ext cx="0" cy="216005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912F61EE-C850-B8BA-F341-5F562F2EFC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6514" y="4869658"/>
              <a:ext cx="0" cy="216005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0001730E-6AAB-8B42-928D-18F6799F9CC5}"/>
                </a:ext>
              </a:extLst>
            </p:cNvPr>
            <p:cNvSpPr/>
            <p:nvPr/>
          </p:nvSpPr>
          <p:spPr>
            <a:xfrm>
              <a:off x="5986575" y="4827586"/>
              <a:ext cx="59988" cy="72428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43" name="Triangle 160">
              <a:extLst>
                <a:ext uri="{FF2B5EF4-FFF2-40B4-BE49-F238E27FC236}">
                  <a16:creationId xmlns:a16="http://schemas.microsoft.com/office/drawing/2014/main" id="{3142D3FE-7412-0BD1-A06F-E1B97D7E31FB}"/>
                </a:ext>
              </a:extLst>
            </p:cNvPr>
            <p:cNvSpPr/>
            <p:nvPr/>
          </p:nvSpPr>
          <p:spPr>
            <a:xfrm rot="10800000">
              <a:off x="5366933" y="5085663"/>
              <a:ext cx="185703" cy="144004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44" name="Triangle 187">
              <a:extLst>
                <a:ext uri="{FF2B5EF4-FFF2-40B4-BE49-F238E27FC236}">
                  <a16:creationId xmlns:a16="http://schemas.microsoft.com/office/drawing/2014/main" id="{DDCEE8B4-B7CF-7E88-C3DD-926B855DE674}"/>
                </a:ext>
              </a:extLst>
            </p:cNvPr>
            <p:cNvSpPr/>
            <p:nvPr/>
          </p:nvSpPr>
          <p:spPr>
            <a:xfrm rot="10800000">
              <a:off x="5767858" y="5077815"/>
              <a:ext cx="185703" cy="144004"/>
            </a:xfrm>
            <a:prstGeom prst="triangle">
              <a:avLst>
                <a:gd name="adj" fmla="val 0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45" name="4-Point Star 83">
              <a:extLst>
                <a:ext uri="{FF2B5EF4-FFF2-40B4-BE49-F238E27FC236}">
                  <a16:creationId xmlns:a16="http://schemas.microsoft.com/office/drawing/2014/main" id="{F7069F99-9436-F0B7-F38D-8F096D41F7E1}"/>
                </a:ext>
              </a:extLst>
            </p:cNvPr>
            <p:cNvSpPr/>
            <p:nvPr/>
          </p:nvSpPr>
          <p:spPr>
            <a:xfrm>
              <a:off x="5396184" y="5085664"/>
              <a:ext cx="119270" cy="144004"/>
            </a:xfrm>
            <a:prstGeom prst="star4">
              <a:avLst/>
            </a:prstGeom>
            <a:solidFill>
              <a:srgbClr val="FF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66CC"/>
                </a:solidFill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46" name="4-Point Star 83">
              <a:extLst>
                <a:ext uri="{FF2B5EF4-FFF2-40B4-BE49-F238E27FC236}">
                  <a16:creationId xmlns:a16="http://schemas.microsoft.com/office/drawing/2014/main" id="{A32A752B-641F-5580-8CDA-FD8C044083AF}"/>
                </a:ext>
              </a:extLst>
            </p:cNvPr>
            <p:cNvSpPr/>
            <p:nvPr/>
          </p:nvSpPr>
          <p:spPr>
            <a:xfrm>
              <a:off x="5807473" y="5085664"/>
              <a:ext cx="119270" cy="144004"/>
            </a:xfrm>
            <a:prstGeom prst="star4">
              <a:avLst/>
            </a:prstGeom>
            <a:solidFill>
              <a:srgbClr val="FF66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srgbClr val="FF66CC"/>
                </a:solidFill>
                <a:latin typeface="+mj-lt"/>
                <a:cs typeface="Calibri" panose="020F0502020204030204" pitchFamily="34" charset="0"/>
              </a:endParaRPr>
            </a:p>
          </p:txBody>
        </p:sp>
        <p:cxnSp>
          <p:nvCxnSpPr>
            <p:cNvPr id="147" name="Straight Connector 146">
              <a:extLst>
                <a:ext uri="{FF2B5EF4-FFF2-40B4-BE49-F238E27FC236}">
                  <a16:creationId xmlns:a16="http://schemas.microsoft.com/office/drawing/2014/main" id="{3D414A29-DD36-CA24-34DC-712D92D551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60577" y="4847169"/>
              <a:ext cx="29641" cy="81626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7-Point Star 48">
              <a:extLst>
                <a:ext uri="{FF2B5EF4-FFF2-40B4-BE49-F238E27FC236}">
                  <a16:creationId xmlns:a16="http://schemas.microsoft.com/office/drawing/2014/main" id="{D3779952-C221-008D-74C4-23DB46883195}"/>
                </a:ext>
              </a:extLst>
            </p:cNvPr>
            <p:cNvSpPr/>
            <p:nvPr/>
          </p:nvSpPr>
          <p:spPr>
            <a:xfrm>
              <a:off x="5430583" y="4732195"/>
              <a:ext cx="119270" cy="144003"/>
            </a:xfrm>
            <a:prstGeom prst="star7">
              <a:avLst/>
            </a:prstGeom>
            <a:solidFill>
              <a:schemeClr val="bg1"/>
            </a:solidFill>
            <a:ln w="635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49" name="7-Point Star 48">
              <a:extLst>
                <a:ext uri="{FF2B5EF4-FFF2-40B4-BE49-F238E27FC236}">
                  <a16:creationId xmlns:a16="http://schemas.microsoft.com/office/drawing/2014/main" id="{CD01B51C-1950-4F5C-2865-589CC437A565}"/>
                </a:ext>
              </a:extLst>
            </p:cNvPr>
            <p:cNvSpPr/>
            <p:nvPr/>
          </p:nvSpPr>
          <p:spPr>
            <a:xfrm>
              <a:off x="5430583" y="4732922"/>
              <a:ext cx="119270" cy="144003"/>
            </a:xfrm>
            <a:prstGeom prst="star7">
              <a:avLst/>
            </a:prstGeom>
            <a:solidFill>
              <a:srgbClr val="CC66FF"/>
            </a:solidFill>
            <a:ln w="6350"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b="1"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109F76C9-5CF7-4631-B240-FED2FA63003E}"/>
                </a:ext>
              </a:extLst>
            </p:cNvPr>
            <p:cNvSpPr/>
            <p:nvPr/>
          </p:nvSpPr>
          <p:spPr>
            <a:xfrm>
              <a:off x="5430583" y="4890067"/>
              <a:ext cx="59988" cy="72428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  <a:cs typeface="Calibri" panose="020F0502020204030204" pitchFamily="34" charset="0"/>
              </a:endParaRPr>
            </a:p>
          </p:txBody>
        </p: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13528184-FE92-2349-BEA0-40963E9657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60577" y="4942012"/>
              <a:ext cx="0" cy="216005"/>
            </a:xfrm>
            <a:prstGeom prst="line">
              <a:avLst/>
            </a:prstGeom>
            <a:solidFill>
              <a:srgbClr val="CC00FF"/>
            </a:solidFill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5" name="Picture 54">
            <a:extLst>
              <a:ext uri="{FF2B5EF4-FFF2-40B4-BE49-F238E27FC236}">
                <a16:creationId xmlns:a16="http://schemas.microsoft.com/office/drawing/2014/main" id="{4FDDAE8F-AEBF-1A89-8AAC-8FFB9646EA6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276" y="1501932"/>
            <a:ext cx="4572000" cy="4572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3CB5BE0-2A37-A81F-BA65-CC947EC1B000}"/>
              </a:ext>
            </a:extLst>
          </p:cNvPr>
          <p:cNvSpPr txBox="1"/>
          <p:nvPr/>
        </p:nvSpPr>
        <p:spPr>
          <a:xfrm>
            <a:off x="7583927" y="1209544"/>
            <a:ext cx="3805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latin typeface="+mj-lt"/>
                <a:cs typeface="Times New Roman" panose="02020603050405020304" pitchFamily="18" charset="0"/>
              </a:rPr>
              <a:t>Extracting RGB value from fluorescence images, taken at setting of 20x, 20ms</a:t>
            </a:r>
          </a:p>
        </p:txBody>
      </p:sp>
      <p:sp>
        <p:nvSpPr>
          <p:cNvPr id="3" name="Content Placeholder 7">
            <a:extLst>
              <a:ext uri="{FF2B5EF4-FFF2-40B4-BE49-F238E27FC236}">
                <a16:creationId xmlns:a16="http://schemas.microsoft.com/office/drawing/2014/main" id="{76FD7C6F-C5CD-9B7F-0DDA-CFF3320FF187}"/>
              </a:ext>
            </a:extLst>
          </p:cNvPr>
          <p:cNvSpPr txBox="1">
            <a:spLocks/>
          </p:cNvSpPr>
          <p:nvPr/>
        </p:nvSpPr>
        <p:spPr>
          <a:xfrm>
            <a:off x="2620293" y="953788"/>
            <a:ext cx="5246072" cy="131368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u="none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 baseline="0">
                <a:solidFill>
                  <a:schemeClr val="tx1"/>
                </a:solidFill>
                <a:latin typeface="+mj-lt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b="1"/>
              <a:t>Incubation with SP-COOH and EDC</a:t>
            </a:r>
          </a:p>
          <a:p>
            <a:r>
              <a:rPr lang="en-US" sz="1600"/>
              <a:t>EDC-mediated coupling of carboxylic acids and amines</a:t>
            </a:r>
          </a:p>
          <a:p>
            <a:endParaRPr lang="en-US" sz="1600"/>
          </a:p>
          <a:p>
            <a:pPr marL="0" indent="0">
              <a:buFont typeface="Arial" panose="020B0604020202020204" pitchFamily="34" charset="0"/>
              <a:buNone/>
            </a:pPr>
            <a:endParaRPr lang="en-US" sz="1600" b="1"/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63A3CD03-D30F-3D13-0510-3457CD692BC6}"/>
              </a:ext>
            </a:extLst>
          </p:cNvPr>
          <p:cNvSpPr/>
          <p:nvPr/>
        </p:nvSpPr>
        <p:spPr>
          <a:xfrm rot="10800000">
            <a:off x="4005592" y="2634859"/>
            <a:ext cx="1142608" cy="1420779"/>
          </a:xfrm>
          <a:prstGeom prst="arc">
            <a:avLst>
              <a:gd name="adj1" fmla="val 16200000"/>
              <a:gd name="adj2" fmla="val 4954119"/>
            </a:avLst>
          </a:prstGeom>
          <a:ln w="190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43C87F40-5EC9-124B-CE34-9080D525AEEF}"/>
              </a:ext>
            </a:extLst>
          </p:cNvPr>
          <p:cNvSpPr/>
          <p:nvPr/>
        </p:nvSpPr>
        <p:spPr>
          <a:xfrm>
            <a:off x="1412068" y="4907683"/>
            <a:ext cx="287554" cy="258497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761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4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32C313FC-5D59-90C4-4A3B-9470472380A3}"/>
              </a:ext>
            </a:extLst>
          </p:cNvPr>
          <p:cNvSpPr txBox="1"/>
          <p:nvPr/>
        </p:nvSpPr>
        <p:spPr>
          <a:xfrm>
            <a:off x="566265" y="2617763"/>
            <a:ext cx="9736833" cy="23698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/>
              <a:t>Surface density of functional group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 -OH is limited by surface type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altLang="zh-CN">
                <a:solidFill>
                  <a:schemeClr val="bg2">
                    <a:lumMod val="50000"/>
                  </a:schemeClr>
                </a:solidFill>
              </a:rPr>
              <a:t>On average, there are 4.9 #/nm</a:t>
            </a:r>
            <a:r>
              <a:rPr lang="en-US" altLang="zh-CN" baseline="30000">
                <a:solidFill>
                  <a:schemeClr val="bg2">
                    <a:lumMod val="50000"/>
                  </a:schemeClr>
                </a:solidFill>
              </a:rPr>
              <a:t>2 </a:t>
            </a:r>
            <a:r>
              <a:rPr lang="en-US" altLang="zh-CN">
                <a:solidFill>
                  <a:schemeClr val="bg2">
                    <a:lumMod val="50000"/>
                  </a:schemeClr>
                </a:solidFill>
              </a:rPr>
              <a:t>OH groups on amorphous silica.</a:t>
            </a:r>
            <a:r>
              <a:rPr lang="en-US" altLang="zh-CN" baseline="30000">
                <a:solidFill>
                  <a:schemeClr val="bg2">
                    <a:lumMod val="50000"/>
                  </a:schemeClr>
                </a:solidFill>
              </a:rPr>
              <a:t>[1]</a:t>
            </a:r>
          </a:p>
          <a:p>
            <a:pPr lvl="2">
              <a:buFont typeface="Wingdings" panose="05000000000000000000" pitchFamily="2" charset="2"/>
              <a:buChar char="Ø"/>
            </a:pPr>
            <a:endParaRPr lang="en-US">
              <a:solidFill>
                <a:schemeClr val="bg2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/>
              <a:t>Sensitivity of fluorescence detec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/>
              <a:t>Measurement setup</a:t>
            </a:r>
          </a:p>
          <a:p>
            <a:pPr marL="742950" lvl="1" indent="-285750">
              <a:buFont typeface="Wingdings" pitchFamily="2" charset="2"/>
              <a:buChar char="q"/>
            </a:pPr>
            <a:r>
              <a:rPr lang="en-US"/>
              <a:t>MC-SP conversation</a:t>
            </a:r>
          </a:p>
          <a:p>
            <a:pPr marL="742950" lvl="1" indent="-285750">
              <a:buFont typeface="Wingdings" pitchFamily="2" charset="2"/>
              <a:buChar char="q"/>
            </a:pPr>
            <a:r>
              <a:rPr lang="en-US"/>
              <a:t>Low quantum yield of MC fluorescence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5D99910-3652-754C-7B52-1931F23F92E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566266" y="886408"/>
            <a:ext cx="4035605" cy="167105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en-US"/>
              <a:t>Immobilization Protocol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/>
              <a:t>Effective activation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/>
              <a:t>Thin layer amination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/>
              <a:t>Fluorescence functionaliza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226948B-5542-B91E-08C8-9D9C9BD1E2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and Future Work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73A093-5012-4851-63CD-9F2D72127639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en-US"/>
              <a:t>Discussio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EDBFFE-2A4D-D642-ED8B-D6D94EEE9803}"/>
              </a:ext>
            </a:extLst>
          </p:cNvPr>
          <p:cNvSpPr/>
          <p:nvPr/>
        </p:nvSpPr>
        <p:spPr>
          <a:xfrm>
            <a:off x="1050925" y="4353059"/>
            <a:ext cx="4035604" cy="605358"/>
          </a:xfrm>
          <a:prstGeom prst="rect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3C3FE321-4D14-BEE4-FA89-BDE348BDF0D4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1532586" y="6592142"/>
            <a:ext cx="9640682" cy="239233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l"/>
            <a:r>
              <a:rPr lang="en-US" sz="1050">
                <a:effectLst/>
              </a:rPr>
              <a:t>[1] L. T. </a:t>
            </a:r>
            <a:r>
              <a:rPr lang="en-US" sz="1050" err="1">
                <a:effectLst/>
              </a:rPr>
              <a:t>Zhuravlev</a:t>
            </a:r>
            <a:r>
              <a:rPr lang="en-US" sz="1050">
                <a:effectLst/>
              </a:rPr>
              <a:t>, “Concentration of hydroxyl groups on the surface of amorphous silicas,” </a:t>
            </a:r>
            <a:r>
              <a:rPr lang="en-US" sz="1050" i="1">
                <a:effectLst/>
              </a:rPr>
              <a:t>Langmuir</a:t>
            </a:r>
            <a:r>
              <a:rPr lang="en-US" sz="1050">
                <a:effectLst/>
              </a:rPr>
              <a:t>, vol. 3, no. 3, pp. 316–318, May 1987, </a:t>
            </a:r>
            <a:r>
              <a:rPr lang="en-US" sz="1050" err="1">
                <a:effectLst/>
              </a:rPr>
              <a:t>doi</a:t>
            </a:r>
            <a:r>
              <a:rPr lang="en-US" sz="1050">
                <a:effectLst/>
              </a:rPr>
              <a:t>: </a:t>
            </a:r>
            <a:r>
              <a:rPr lang="en-US" sz="1050">
                <a:effectLst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.1021/la00075a004</a:t>
            </a:r>
            <a:r>
              <a:rPr lang="en-US" sz="1050">
                <a:effectLst/>
              </a:rPr>
              <a:t>.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3F9B488-8F3D-A30F-81D9-DB3782F15B53}"/>
              </a:ext>
            </a:extLst>
          </p:cNvPr>
          <p:cNvGrpSpPr/>
          <p:nvPr/>
        </p:nvGrpSpPr>
        <p:grpSpPr>
          <a:xfrm>
            <a:off x="5718810" y="3695971"/>
            <a:ext cx="5924550" cy="2375914"/>
            <a:chOff x="5797550" y="4050286"/>
            <a:chExt cx="5924550" cy="2375914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D5E38616-9456-19B4-E232-B8C8CA5DD4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856343"/>
                </p:ext>
              </p:extLst>
            </p:nvPr>
          </p:nvGraphicFramePr>
          <p:xfrm>
            <a:off x="5921751" y="4098577"/>
            <a:ext cx="5676148" cy="187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6312103" imgH="2083117" progId="ChemDraw.Document.6.0">
                    <p:embed/>
                  </p:oleObj>
                </mc:Choice>
                <mc:Fallback>
                  <p:oleObj name="CS ChemDraw Drawing" r:id="rId3" imgW="6312103" imgH="2083117" progId="ChemDraw.Document.6.0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D5E38616-9456-19B4-E232-B8C8CA5DD4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21751" y="4098577"/>
                          <a:ext cx="5676148" cy="1873015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EAE8D52-BBA5-9695-B2CF-12CC87CE1C01}"/>
                </a:ext>
              </a:extLst>
            </p:cNvPr>
            <p:cNvSpPr txBox="1"/>
            <p:nvPr/>
          </p:nvSpPr>
          <p:spPr>
            <a:xfrm>
              <a:off x="7271841" y="5479149"/>
              <a:ext cx="205138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>
                  <a:latin typeface="+mj-lt"/>
                  <a:cs typeface="Times New Roman" panose="02020603050405020304" pitchFamily="18" charset="0"/>
                </a:rPr>
                <a:t>2-Naphthoyl chloride</a:t>
              </a:r>
            </a:p>
            <a:p>
              <a:pPr algn="ctr"/>
              <a:r>
                <a:rPr lang="en-US" sz="1200">
                  <a:latin typeface="+mj-lt"/>
                  <a:cs typeface="Times New Roman" panose="02020603050405020304" pitchFamily="18" charset="0"/>
                </a:rPr>
                <a:t>Ex/Em = 265nm/380nm</a:t>
              </a:r>
              <a:endParaRPr lang="en-US" sz="1200" i="0">
                <a:effectLst/>
                <a:latin typeface="+mj-lt"/>
                <a:cs typeface="Calibri" panose="020F050202020403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695B699-C7AF-F5CD-A008-D78B210E6C52}"/>
                </a:ext>
              </a:extLst>
            </p:cNvPr>
            <p:cNvSpPr/>
            <p:nvPr/>
          </p:nvSpPr>
          <p:spPr>
            <a:xfrm>
              <a:off x="5797550" y="4050286"/>
              <a:ext cx="5924550" cy="2375914"/>
            </a:xfrm>
            <a:prstGeom prst="rect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b"/>
            <a:lstStyle/>
            <a:p>
              <a:pPr algn="ctr"/>
              <a:r>
                <a:rPr lang="en-US" sz="1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posed Scheme to Further Modify Surfaces</a:t>
              </a:r>
            </a:p>
            <a:p>
              <a:pPr algn="ctr"/>
              <a:r>
                <a:rPr lang="en-US" sz="1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lock in MC form &amp; enhance fluorescence)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1CADB277-F617-68F8-218C-45C810B50DCD}"/>
              </a:ext>
            </a:extLst>
          </p:cNvPr>
          <p:cNvSpPr txBox="1"/>
          <p:nvPr/>
        </p:nvSpPr>
        <p:spPr>
          <a:xfrm>
            <a:off x="4154367" y="886991"/>
            <a:ext cx="7567733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 typeface="Wingdings" panose="05000000000000000000" pitchFamily="2" charset="2"/>
              <a:buChar char="ü"/>
            </a:pPr>
            <a:r>
              <a:rPr lang="en-US" sz="2000"/>
              <a:t>Characterization Protocol: XPS, contact angle, ellipsometry, fluorescence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/>
              <a:t>Change in surface chemistry / surface energy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/>
              <a:t>Controlled thickness growth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/>
              <a:t>Reversible photo-patterning and fluorescence</a:t>
            </a:r>
          </a:p>
        </p:txBody>
      </p:sp>
    </p:spTree>
    <p:extLst>
      <p:ext uri="{BB962C8B-B14F-4D97-AF65-F5344CB8AC3E}">
        <p14:creationId xmlns:p14="http://schemas.microsoft.com/office/powerpoint/2010/main" val="148409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build="p"/>
      <p:bldP spid="7" grpId="0" animBg="1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2&quot; unique_id=&quot;11257&quot;&gt;&lt;object type=&quot;3&quot; unique_id=&quot;11746&quot;&gt;&lt;property id=&quot;20148&quot; value=&quot;5&quot;/&gt;&lt;property id=&quot;20300&quot; value=&quot;Slide 1&quot;/&gt;&lt;property id=&quot;20307&quot; value=&quot;265&quot;/&gt;&lt;/object&gt;&lt;object type=&quot;3&quot; unique_id=&quot;11747&quot;&gt;&lt;property id=&quot;20148&quot; value=&quot;5&quot;/&gt;&lt;property id=&quot;20300&quot; value=&quot;Slide 2 - &amp;quot;TITLE OF YOUR PRESENTATION&amp;quot;&quot;/&gt;&lt;property id=&quot;20307&quot; value=&quot;266&quot;/&gt;&lt;/object&gt;&lt;object type=&quot;3&quot; unique_id=&quot;11887&quot;&gt;&lt;property id=&quot;20148&quot; value=&quot;5&quot;/&gt;&lt;property id=&quot;20300&quot; value=&quot;Slide 3 - &amp;quot;Title for Single Column Slide&amp;quot;&quot;/&gt;&lt;property id=&quot;20307&quot; value=&quot;267&quot;/&gt;&lt;/object&gt;&lt;object type=&quot;3&quot; unique_id=&quot;11915&quot;&gt;&lt;property id=&quot;20148&quot; value=&quot;5&quot;/&gt;&lt;property id=&quot;20300&quot; value=&quot;Slide 4 - &amp;quot;Title for Single Column Slide&amp;quot;&quot;/&gt;&lt;property id=&quot;20307&quot; value=&quot;268&quot;/&gt;&lt;/object&gt;&lt;object type=&quot;3&quot; unique_id=&quot;11916&quot;&gt;&lt;property id=&quot;20148&quot; value=&quot;5&quot;/&gt;&lt;property id=&quot;20300&quot; value=&quot;Slide 5 - &amp;quot;Title of Three Major Concepts&amp;quot;&quot;/&gt;&lt;property id=&quot;20307&quot; value=&quot;269&quot;/&gt;&lt;/object&gt;&lt;object type=&quot;3&quot; unique_id=&quot;11966&quot;&gt;&lt;property id=&quot;20148&quot; value=&quot;5&quot;/&gt;&lt;property id=&quot;20300&quot; value=&quot;Slide 6 - &amp;quot;Title of Three Major Concepts&amp;quot;&quot;/&gt;&lt;property id=&quot;20307&quot; value=&quot;270&quot;/&gt;&lt;/object&gt;&lt;object type=&quot;3&quot; unique_id=&quot;11967&quot;&gt;&lt;property id=&quot;20148&quot; value=&quot;5&quot;/&gt;&lt;property id=&quot;20300&quot; value=&quot;Slide 7 - &amp;quot;Transition To Next Section&amp;quot;&quot;/&gt;&lt;property id=&quot;20307&quot; value=&quot;271&quot;/&gt;&lt;/object&gt;&lt;object type=&quot;3&quot; unique_id=&quot;11968&quot;&gt;&lt;property id=&quot;20148&quot; value=&quot;5&quot;/&gt;&lt;property id=&quot;20300&quot; value=&quot;Slide 8 - &amp;quot;A Vertical Picture is Worth a Thousand Words&amp;quot;&quot;/&gt;&lt;property id=&quot;20307&quot; value=&quot;272&quot;/&gt;&lt;/object&gt;&lt;object type=&quot;3&quot; unique_id=&quot;12109&quot;&gt;&lt;property id=&quot;20148&quot; value=&quot;5&quot;/&gt;&lt;property id=&quot;20300&quot; value=&quot;Slide 9 - &amp;quot;A Vertical Picture is Worth a Thousand Words&amp;quot;&quot;/&gt;&lt;property id=&quot;20307&quot; value=&quot;273&quot;/&gt;&lt;/object&gt;&lt;object type=&quot;3&quot; unique_id=&quot;12110&quot;&gt;&lt;property id=&quot;20148&quot; value=&quot;5&quot;/&gt;&lt;property id=&quot;20300&quot; value=&quot;Slide 10 - &amp;quot;A Horizontal Image&amp;quot;&quot;/&gt;&lt;property id=&quot;20307&quot; value=&quot;274&quot;/&gt;&lt;/object&gt;&lt;object type=&quot;3&quot; unique_id=&quot;12111&quot;&gt;&lt;property id=&quot;20148&quot; value=&quot;5&quot;/&gt;&lt;property id=&quot;20300&quot; value=&quot;Slide 11 - &amp;quot;A Horizontal Image&amp;quot;&quot;/&gt;&lt;property id=&quot;20307&quot; value=&quot;275&quot;/&gt;&lt;/object&gt;&lt;object type=&quot;3&quot; unique_id=&quot;12112&quot;&gt;&lt;property id=&quot;20148&quot; value=&quot;5&quot;/&gt;&lt;property id=&quot;20300&quot; value=&quot;Slide 12 - &amp;quot;Title for Three Column Slide with Icons&amp;quot;&quot;/&gt;&lt;property id=&quot;20307&quot; value=&quot;276&quot;/&gt;&lt;/object&gt;&lt;object type=&quot;3&quot; unique_id=&quot;12113&quot;&gt;&lt;property id=&quot;20148&quot; value=&quot;5&quot;/&gt;&lt;property id=&quot;20300&quot; value=&quot;Slide 13 - &amp;quot;Title for Three Column Slide&amp;quot;&quot;/&gt;&lt;property id=&quot;20307&quot; value=&quot;277&quot;/&gt;&lt;/object&gt;&lt;object type=&quot;3&quot; unique_id=&quot;12114&quot;&gt;&lt;property id=&quot;20148&quot; value=&quot;5&quot;/&gt;&lt;property id=&quot;20300&quot; value=&quot;Slide 14 - &amp;quot;Three Columns Without Icons&amp;quot;&quot;/&gt;&lt;property id=&quot;20307&quot; value=&quot;278&quot;/&gt;&lt;/object&gt;&lt;object type=&quot;3&quot; unique_id=&quot;12664&quot;&gt;&lt;property id=&quot;20148&quot; value=&quot;5&quot;/&gt;&lt;property id=&quot;20300&quot; value=&quot;Slide 15 - &amp;quot;Three Columns Without Icons&amp;quot;&quot;/&gt;&lt;property id=&quot;20307&quot; value=&quot;279&quot;/&gt;&lt;/object&gt;&lt;object type=&quot;3&quot; unique_id=&quot;12665&quot;&gt;&lt;property id=&quot;20148&quot; value=&quot;5&quot;/&gt;&lt;property id=&quot;20300&quot; value=&quot;Slide 16 - &amp;quot;Title for Two Column Slide&amp;quot;&quot;/&gt;&lt;property id=&quot;20307&quot; value=&quot;280&quot;/&gt;&lt;/object&gt;&lt;object type=&quot;3&quot; unique_id=&quot;12666&quot;&gt;&lt;property id=&quot;20148&quot; value=&quot;5&quot;/&gt;&lt;property id=&quot;20300&quot; value=&quot;Slide 17 - &amp;quot;Title for Two Column Slide&amp;quot;&quot;/&gt;&lt;property id=&quot;20307&quot; value=&quot;281&quot;/&gt;&lt;/object&gt;&lt;object type=&quot;3&quot; unique_id=&quot;12667&quot;&gt;&lt;property id=&quot;20148&quot; value=&quot;5&quot;/&gt;&lt;property id=&quot;20300&quot; value=&quot;Slide 18&quot;/&gt;&lt;property id=&quot;20307&quot; value=&quot;282&quot;/&gt;&lt;/object&gt;&lt;object type=&quot;3&quot; unique_id=&quot;12668&quot;&gt;&lt;property id=&quot;20148&quot; value=&quot;5&quot;/&gt;&lt;property id=&quot;20300&quot; value=&quot;Slide 19&quot;/&gt;&lt;property id=&quot;20307&quot; value=&quot;283&quot;/&gt;&lt;/object&gt;&lt;object type=&quot;3&quot; unique_id=&quot;12669&quot;&gt;&lt;property id=&quot;20148&quot; value=&quot;5&quot;/&gt;&lt;property id=&quot;20300&quot; value=&quot;Slide 20&quot;/&gt;&lt;property id=&quot;20307&quot; value=&quot;284&quot;/&gt;&lt;/object&gt;&lt;object type=&quot;3&quot; unique_id=&quot;12670&quot;&gt;&lt;property id=&quot;20148&quot; value=&quot;5&quot;/&gt;&lt;property id=&quot;20300&quot; value=&quot;Slide 21&quot;/&gt;&lt;property id=&quot;20307&quot; value=&quot;285&quot;/&gt;&lt;/object&gt;&lt;object type=&quot;3&quot; unique_id=&quot;12671&quot;&gt;&lt;property id=&quot;20148&quot; value=&quot;5&quot;/&gt;&lt;property id=&quot;20300&quot; value=&quot;Slide 22&quot;/&gt;&lt;property id=&quot;20307&quot; value=&quot;286&quot;/&gt;&lt;/object&gt;&lt;object type=&quot;3&quot; unique_id=&quot;12672&quot;&gt;&lt;property id=&quot;20148&quot; value=&quot;5&quot;/&gt;&lt;property id=&quot;20300&quot; value=&quot;Slide 23&quot;/&gt;&lt;property id=&quot;20307&quot; value=&quot;287&quot;/&gt;&lt;/object&gt;&lt;object type=&quot;3&quot; unique_id=&quot;12673&quot;&gt;&lt;property id=&quot;20148&quot; value=&quot;5&quot;/&gt;&lt;property id=&quot;20300&quot; value=&quot;Slide 24&quot;/&gt;&lt;property id=&quot;20307&quot; value=&quot;288&quot;/&gt;&lt;/object&gt;&lt;object type=&quot;3&quot; unique_id=&quot;12674&quot;&gt;&lt;property id=&quot;20148&quot; value=&quot;5&quot;/&gt;&lt;property id=&quot;20300&quot; value=&quot;Slide 25&quot;/&gt;&lt;property id=&quot;20307&quot; value=&quot;289&quot;/&gt;&lt;/object&gt;&lt;object type=&quot;3&quot; unique_id=&quot;12675&quot;&gt;&lt;property id=&quot;20148&quot; value=&quot;5&quot;/&gt;&lt;property id=&quot;20300&quot; value=&quot;Slide 26 - &amp;quot;Title for Quantifiable Figures&amp;quot;&quot;/&gt;&lt;property id=&quot;20307&quot; value=&quot;290&quot;/&gt;&lt;/object&gt;&lt;object type=&quot;3&quot; unique_id=&quot;12676&quot;&gt;&lt;property id=&quot;20148&quot; value=&quot;5&quot;/&gt;&lt;property id=&quot;20300&quot; value=&quot;Slide 27 - &amp;quot;Timeline Title&amp;quot;&quot;/&gt;&lt;property id=&quot;20307&quot; value=&quot;291&quot;/&gt;&lt;/object&gt;&lt;object type=&quot;3&quot; unique_id=&quot;12677&quot;&gt;&lt;property id=&quot;20148&quot; value=&quot;5&quot;/&gt;&lt;property id=&quot;20300&quot; value=&quot;Slide 28 - &amp;quot;Timeline Title&amp;quot;&quot;/&gt;&lt;property id=&quot;20307&quot; value=&quot;292&quot;/&gt;&lt;/object&gt;&lt;object type=&quot;3&quot; unique_id=&quot;12678&quot;&gt;&lt;property id=&quot;20148&quot; value=&quot;5&quot;/&gt;&lt;property id=&quot;20300&quot; value=&quot;Slide 29 - &amp;quot;Timeline Title&amp;quot;&quot;/&gt;&lt;property id=&quot;20307&quot; value=&quot;293&quot;/&gt;&lt;/object&gt;&lt;object type=&quot;3&quot; unique_id=&quot;12679&quot;&gt;&lt;property id=&quot;20148&quot; value=&quot;5&quot;/&gt;&lt;property id=&quot;20300&quot; value=&quot;Slide 30 - &amp;quot;Timeline Title&amp;quot;&quot;/&gt;&lt;property id=&quot;20307&quot; value=&quot;294&quot;/&gt;&lt;/object&gt;&lt;object type=&quot;3&quot; unique_id=&quot;12680&quot;&gt;&lt;property id=&quot;20148&quot; value=&quot;5&quot;/&gt;&lt;property id=&quot;20300&quot; value=&quot;Slide 31 - &amp;quot;Citations&amp;quot;&quot;/&gt;&lt;property id=&quot;20307&quot; value=&quot;295&quot;/&gt;&lt;/object&gt;&lt;object type=&quot;3&quot; unique_id=&quot;12681&quot;&gt;&lt;property id=&quot;20148&quot; value=&quot;5&quot;/&gt;&lt;property id=&quot;20300&quot; value=&quot;Slide 32 - &amp;quot;THANK YOU&amp;quot;&quot;/&gt;&lt;property id=&quot;20307&quot; value=&quot;296&quot;/&gt;&lt;/object&gt;&lt;object type=&quot;3&quot; unique_id=&quot;12682&quot;&gt;&lt;property id=&quot;20148&quot; value=&quot;5&quot;/&gt;&lt;property id=&quot;20300&quot; value=&quot;Slide 33&quot;/&gt;&lt;property id=&quot;20307&quot; value=&quot;297&quot;/&gt;&lt;/object&gt;&lt;object type=&quot;3&quot; unique_id=&quot;12683&quot;&gt;&lt;property id=&quot;20148&quot; value=&quot;5&quot;/&gt;&lt;property id=&quot;20300&quot; value=&quot;Slide 34&quot;/&gt;&lt;property id=&quot;20307&quot; value=&quot;298&quot;/&gt;&lt;/object&gt;&lt;/object&gt;&lt;object type=&quot;8&quot; unique_id=&quot;11263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report_BZ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MyTheme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4">
            <a:lumMod val="20000"/>
            <a:lumOff val="80000"/>
          </a:schemeClr>
        </a:solidFill>
        <a:ln>
          <a:noFill/>
        </a:ln>
      </a:spPr>
      <a:bodyPr rtlCol="0" anchor="ctr"/>
      <a:lstStyle>
        <a:defPPr algn="ctr">
          <a:defRPr sz="12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algn="l">
          <a:defRPr sz="13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report template Dec 2021" id="{71ACF349-BC04-A049-A230-09B7FF81829B}" vid="{C351F4D8-1352-C942-A488-CC87394B373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ogress Update_20220623</Template>
  <Application>Microsoft Office PowerPoint</Application>
  <PresentationFormat>Widescreen</PresentationFormat>
  <Slides>16</Slides>
  <Notes>8</Notes>
  <HiddenSlides>3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7" baseType="lpstr">
      <vt:lpstr>report_BZ</vt:lpstr>
      <vt:lpstr>Development of Spiropyran Immobilization and Characterization Protocols for Reversible Photo-Patterning of SiO2 Surfaces</vt:lpstr>
      <vt:lpstr>Properties of Spiropyran</vt:lpstr>
      <vt:lpstr>Spiropyran Applications with SiO2</vt:lpstr>
      <vt:lpstr>Spiropyran Applications with SiO2</vt:lpstr>
      <vt:lpstr>Technical Approach (this work)</vt:lpstr>
      <vt:lpstr>Immobilization: effective activation and amination</vt:lpstr>
      <vt:lpstr>Immobilization: thin layer of APTES amination</vt:lpstr>
      <vt:lpstr>Immobilization: functionalized surface with fluorescence</vt:lpstr>
      <vt:lpstr>Summary and Future Work</vt:lpstr>
      <vt:lpstr>References</vt:lpstr>
      <vt:lpstr>PowerPoint Presentation</vt:lpstr>
      <vt:lpstr>PowerPoint Presentation</vt:lpstr>
      <vt:lpstr>PowerPoint Presentation</vt:lpstr>
      <vt:lpstr>PowerPoint Presentation</vt:lpstr>
      <vt:lpstr>Process and Characterization Flowchart: SiO2 Surface</vt:lpstr>
      <vt:lpstr>Immobilization Mechanism: Carbodiimide Crosslink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ethod for High Resolution Photo-Patterning of Surface Chemistry Compatible with Batch Microfabrication</dc:title>
  <dc:creator>Zhou, Bokun</dc:creator>
  <cp:revision>1</cp:revision>
  <dcterms:created xsi:type="dcterms:W3CDTF">2022-08-15T17:29:42Z</dcterms:created>
  <dcterms:modified xsi:type="dcterms:W3CDTF">2023-11-28T20:48:24Z</dcterms:modified>
</cp:coreProperties>
</file>